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968423" w14:textId="77777777" w:rsidR="00B43A9F" w:rsidRDefault="00B43A9F" w:rsidP="0053205A">
      <w:pPr>
        <w:pStyle w:val="af1"/>
      </w:pPr>
      <w:r>
        <w:t xml:space="preserve">  </w:t>
      </w:r>
    </w:p>
    <w:p w14:paraId="01580EE1" w14:textId="77777777" w:rsidR="00FD356F" w:rsidRDefault="00B3547B" w:rsidP="00B3547B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="00654C2C">
        <w:rPr>
          <w:rFonts w:hint="eastAsia"/>
          <w:color w:val="FF0000"/>
        </w:rPr>
        <w:t>本模板中红色中括号内</w:t>
      </w:r>
      <w:r w:rsidR="00FD356F">
        <w:rPr>
          <w:rFonts w:hint="eastAsia"/>
          <w:color w:val="FF0000"/>
        </w:rPr>
        <w:t>是用法提示，成文后请务必删除</w:t>
      </w:r>
      <w:r w:rsidR="00FD356F">
        <w:rPr>
          <w:rFonts w:hint="eastAsia"/>
          <w:color w:val="FF0000"/>
        </w:rPr>
        <w:t>]</w:t>
      </w:r>
    </w:p>
    <w:p w14:paraId="2A3F9140" w14:textId="77777777" w:rsidR="00B3547B" w:rsidRDefault="00FD356F" w:rsidP="00B3547B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电子文件命名规则举例：</w:t>
      </w:r>
      <w:r>
        <w:rPr>
          <w:color w:val="FF0000"/>
        </w:rPr>
        <w:t xml:space="preserve"> </w:t>
      </w:r>
      <w:r w:rsidR="00B3547B" w:rsidRPr="00E741E0">
        <w:rPr>
          <w:rFonts w:hint="eastAsia"/>
          <w:color w:val="FF0000"/>
        </w:rPr>
        <w:t>工程实践与科技创新</w:t>
      </w:r>
      <w:r>
        <w:rPr>
          <w:rFonts w:hint="eastAsia"/>
          <w:color w:val="FF0000"/>
        </w:rPr>
        <w:t>I</w:t>
      </w:r>
      <w:r>
        <w:rPr>
          <w:color w:val="FF0000"/>
        </w:rPr>
        <w:t>I-A_</w:t>
      </w:r>
      <w:r w:rsidR="00B3547B" w:rsidRPr="005253BB">
        <w:rPr>
          <w:rFonts w:hint="eastAsia"/>
          <w:color w:val="FF0000"/>
        </w:rPr>
        <w:t>第</w:t>
      </w:r>
      <w:r w:rsidR="00B3547B">
        <w:rPr>
          <w:rFonts w:hint="eastAsia"/>
          <w:color w:val="FF0000"/>
        </w:rPr>
        <w:t>0</w:t>
      </w:r>
      <w:r w:rsidR="00B3547B" w:rsidRPr="005253BB">
        <w:rPr>
          <w:rFonts w:hint="eastAsia"/>
          <w:color w:val="FF0000"/>
        </w:rPr>
        <w:t>9</w:t>
      </w:r>
      <w:r>
        <w:rPr>
          <w:color w:val="FF0000"/>
        </w:rPr>
        <w:t>A</w:t>
      </w:r>
      <w:r w:rsidR="00B3547B" w:rsidRPr="005253BB">
        <w:rPr>
          <w:rFonts w:hint="eastAsia"/>
          <w:color w:val="FF0000"/>
        </w:rPr>
        <w:t>组（组长张三）</w:t>
      </w:r>
      <w:r>
        <w:rPr>
          <w:rFonts w:hint="eastAsia"/>
          <w:color w:val="FF0000"/>
        </w:rPr>
        <w:t>基础实验</w:t>
      </w:r>
      <w:r w:rsidR="00B3547B" w:rsidRPr="005253BB">
        <w:rPr>
          <w:rFonts w:hint="eastAsia"/>
          <w:color w:val="FF0000"/>
        </w:rPr>
        <w:t>报告</w:t>
      </w:r>
      <w:r>
        <w:rPr>
          <w:rFonts w:hint="eastAsia"/>
          <w:color w:val="FF0000"/>
        </w:rPr>
        <w:t xml:space="preserve"> </w:t>
      </w:r>
      <w:r w:rsidR="00B3547B" w:rsidRPr="005253BB">
        <w:rPr>
          <w:rFonts w:hint="eastAsia"/>
          <w:color w:val="FF0000"/>
        </w:rPr>
        <w:t>]</w:t>
      </w:r>
    </w:p>
    <w:p w14:paraId="63B410FA" w14:textId="77777777" w:rsidR="001E59F9" w:rsidRDefault="00FD356F" w:rsidP="00B3547B">
      <w:r>
        <w:rPr>
          <w:color w:val="FF0000"/>
        </w:rPr>
        <w:t>[</w:t>
      </w:r>
      <w:r>
        <w:rPr>
          <w:rFonts w:hint="eastAsia"/>
          <w:color w:val="FF0000"/>
        </w:rPr>
        <w:t>为方便排序，电子文件名中组号请填满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位，组号后缀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表示“发送机小组”，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是“接收机小组”</w:t>
      </w:r>
      <w:r>
        <w:rPr>
          <w:rFonts w:hint="eastAsia"/>
          <w:color w:val="FF0000"/>
        </w:rPr>
        <w:t>]</w:t>
      </w:r>
    </w:p>
    <w:p w14:paraId="0DFC2C2A" w14:textId="77777777" w:rsidR="00B43A9F" w:rsidRDefault="00B43A9F"/>
    <w:p w14:paraId="1E370141" w14:textId="77777777" w:rsidR="00B43A9F" w:rsidRPr="000C4BAE" w:rsidRDefault="00B43A9F">
      <w:pPr>
        <w:pageBreakBefore/>
        <w:sectPr w:rsidR="00B43A9F" w:rsidRPr="000C4BAE" w:rsidSect="00DA17D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3124" w:right="1100" w:bottom="1440" w:left="1100" w:header="1134" w:footer="0" w:gutter="601"/>
          <w:cols w:space="720"/>
          <w:titlePg/>
        </w:sectPr>
      </w:pPr>
    </w:p>
    <w:p w14:paraId="3F37E4B8" w14:textId="77777777" w:rsidR="00B43A9F" w:rsidRDefault="00B43A9F" w:rsidP="001578C8">
      <w:pPr>
        <w:pStyle w:val="af"/>
        <w:spacing w:line="360" w:lineRule="auto"/>
        <w:outlineLvl w:val="0"/>
      </w:pPr>
      <w:r>
        <w:rPr>
          <w:rFonts w:hint="eastAsia"/>
        </w:rPr>
        <w:lastRenderedPageBreak/>
        <w:t>目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录</w:t>
      </w:r>
    </w:p>
    <w:p w14:paraId="5E4E32F8" w14:textId="4BA6FADA" w:rsidR="006B2C53" w:rsidRDefault="00B43A9F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fldChar w:fldCharType="begin"/>
      </w:r>
      <w:r>
        <w:instrText xml:space="preserve"> TOC \o "1-3" </w:instrText>
      </w:r>
      <w:r>
        <w:fldChar w:fldCharType="separate"/>
      </w:r>
      <w:r w:rsidR="006B2C53">
        <w:rPr>
          <w:noProof/>
        </w:rPr>
        <w:t xml:space="preserve">1. </w:t>
      </w:r>
      <w:r w:rsidR="006B2C53">
        <w:rPr>
          <w:noProof/>
        </w:rPr>
        <w:t>实验</w:t>
      </w:r>
      <w:r w:rsidR="006B2C53">
        <w:rPr>
          <w:noProof/>
        </w:rPr>
        <w:t xml:space="preserve">1  </w:t>
      </w:r>
      <w:r w:rsidR="006B2C53">
        <w:rPr>
          <w:noProof/>
        </w:rPr>
        <w:t>时钟选择与</w:t>
      </w:r>
      <w:r w:rsidR="006B2C53">
        <w:rPr>
          <w:noProof/>
        </w:rPr>
        <w:t>GPIO</w:t>
      </w:r>
      <w:r w:rsidR="006B2C53">
        <w:rPr>
          <w:noProof/>
        </w:rPr>
        <w:t>操作</w:t>
      </w:r>
      <w:r w:rsidR="006B2C53">
        <w:rPr>
          <w:noProof/>
        </w:rPr>
        <w:tab/>
      </w:r>
      <w:r w:rsidR="006B2C53">
        <w:rPr>
          <w:noProof/>
        </w:rPr>
        <w:fldChar w:fldCharType="begin"/>
      </w:r>
      <w:r w:rsidR="006B2C53">
        <w:rPr>
          <w:noProof/>
        </w:rPr>
        <w:instrText xml:space="preserve"> PAGEREF _Toc71894569 \h </w:instrText>
      </w:r>
      <w:r w:rsidR="006B2C53">
        <w:rPr>
          <w:noProof/>
        </w:rPr>
      </w:r>
      <w:r w:rsidR="006B2C53">
        <w:rPr>
          <w:noProof/>
        </w:rPr>
        <w:fldChar w:fldCharType="separate"/>
      </w:r>
      <w:r w:rsidR="00016DF0">
        <w:rPr>
          <w:noProof/>
        </w:rPr>
        <w:t>1</w:t>
      </w:r>
      <w:r w:rsidR="006B2C53">
        <w:rPr>
          <w:noProof/>
        </w:rPr>
        <w:fldChar w:fldCharType="end"/>
      </w:r>
    </w:p>
    <w:p w14:paraId="790642E9" w14:textId="6D249B68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0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</w:t>
      </w:r>
      <w:r>
        <w:rPr>
          <w:noProof/>
        </w:rPr>
        <w:fldChar w:fldCharType="end"/>
      </w:r>
    </w:p>
    <w:p w14:paraId="0041D74A" w14:textId="0ED6F532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1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</w:t>
      </w:r>
      <w:r>
        <w:rPr>
          <w:noProof/>
        </w:rPr>
        <w:fldChar w:fldCharType="end"/>
      </w:r>
    </w:p>
    <w:p w14:paraId="78ECE20F" w14:textId="15B62BC3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3</w:t>
      </w:r>
      <w:r>
        <w:rPr>
          <w:noProof/>
        </w:rPr>
        <w:t xml:space="preserve"> </w:t>
      </w:r>
      <w:r>
        <w:rPr>
          <w:noProof/>
        </w:rPr>
        <w:t>实验任务的技术解决方案说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2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</w:t>
      </w:r>
      <w:r>
        <w:rPr>
          <w:noProof/>
        </w:rPr>
        <w:fldChar w:fldCharType="end"/>
      </w:r>
    </w:p>
    <w:p w14:paraId="32A951C9" w14:textId="51A3CE47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3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</w:t>
      </w:r>
      <w:r>
        <w:rPr>
          <w:noProof/>
        </w:rPr>
        <w:fldChar w:fldCharType="end"/>
      </w:r>
    </w:p>
    <w:p w14:paraId="24B3694F" w14:textId="2AD1554F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4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3</w:t>
      </w:r>
      <w:r>
        <w:rPr>
          <w:noProof/>
        </w:rPr>
        <w:fldChar w:fldCharType="end"/>
      </w:r>
    </w:p>
    <w:p w14:paraId="11DBB4A6" w14:textId="2F792DC9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4</w:t>
      </w:r>
      <w:r>
        <w:rPr>
          <w:noProof/>
        </w:rPr>
        <w:t xml:space="preserve"> </w:t>
      </w:r>
      <w:r>
        <w:rPr>
          <w:noProof/>
        </w:rPr>
        <w:t>实验结果自测记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5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4</w:t>
      </w:r>
      <w:r>
        <w:rPr>
          <w:noProof/>
        </w:rPr>
        <w:fldChar w:fldCharType="end"/>
      </w:r>
    </w:p>
    <w:p w14:paraId="34ADF994" w14:textId="2667FF98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5</w:t>
      </w:r>
      <w:r>
        <w:rPr>
          <w:noProof/>
        </w:rPr>
        <w:t xml:space="preserve"> </w:t>
      </w:r>
      <w:r>
        <w:rPr>
          <w:noProof/>
        </w:rPr>
        <w:t>实验核心代码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6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4</w:t>
      </w:r>
      <w:r>
        <w:rPr>
          <w:noProof/>
        </w:rPr>
        <w:fldChar w:fldCharType="end"/>
      </w:r>
    </w:p>
    <w:p w14:paraId="114C823A" w14:textId="6B4D649E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5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7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4</w:t>
      </w:r>
      <w:r>
        <w:rPr>
          <w:noProof/>
        </w:rPr>
        <w:fldChar w:fldCharType="end"/>
      </w:r>
    </w:p>
    <w:p w14:paraId="3F2CAE48" w14:textId="66355447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5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8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5</w:t>
      </w:r>
      <w:r>
        <w:rPr>
          <w:noProof/>
        </w:rPr>
        <w:fldChar w:fldCharType="end"/>
      </w:r>
    </w:p>
    <w:p w14:paraId="3026D760" w14:textId="3E9961EC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1.6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79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5</w:t>
      </w:r>
      <w:r>
        <w:rPr>
          <w:noProof/>
        </w:rPr>
        <w:fldChar w:fldCharType="end"/>
      </w:r>
    </w:p>
    <w:p w14:paraId="5D2141D5" w14:textId="6695D4AA" w:rsidR="006B2C53" w:rsidRDefault="006B2C53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2. </w:t>
      </w:r>
      <w:r>
        <w:rPr>
          <w:noProof/>
        </w:rPr>
        <w:t>实验</w:t>
      </w:r>
      <w:r>
        <w:rPr>
          <w:noProof/>
        </w:rPr>
        <w:t>2  A2000TM4</w:t>
      </w:r>
      <w:r>
        <w:rPr>
          <w:noProof/>
        </w:rPr>
        <w:t>扩展板使用方法与</w:t>
      </w:r>
      <w:r>
        <w:rPr>
          <w:noProof/>
        </w:rPr>
        <w:t>SYSTICK</w:t>
      </w:r>
      <w:r>
        <w:rPr>
          <w:noProof/>
        </w:rPr>
        <w:t>中断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0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6</w:t>
      </w:r>
      <w:r>
        <w:rPr>
          <w:noProof/>
        </w:rPr>
        <w:fldChar w:fldCharType="end"/>
      </w:r>
    </w:p>
    <w:p w14:paraId="5FE77EEA" w14:textId="0351B7A8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1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6</w:t>
      </w:r>
      <w:r>
        <w:rPr>
          <w:noProof/>
        </w:rPr>
        <w:fldChar w:fldCharType="end"/>
      </w:r>
    </w:p>
    <w:p w14:paraId="4EFCBE7C" w14:textId="0D7AD205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2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6</w:t>
      </w:r>
      <w:r>
        <w:rPr>
          <w:noProof/>
        </w:rPr>
        <w:fldChar w:fldCharType="end"/>
      </w:r>
    </w:p>
    <w:p w14:paraId="51246EF7" w14:textId="5E467AC3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3</w:t>
      </w:r>
      <w:r>
        <w:rPr>
          <w:noProof/>
        </w:rPr>
        <w:t xml:space="preserve"> </w:t>
      </w:r>
      <w:r>
        <w:rPr>
          <w:noProof/>
        </w:rPr>
        <w:t>实验任务的技术解决方案说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3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6</w:t>
      </w:r>
      <w:r>
        <w:rPr>
          <w:noProof/>
        </w:rPr>
        <w:fldChar w:fldCharType="end"/>
      </w:r>
    </w:p>
    <w:p w14:paraId="7DC1E45A" w14:textId="4D88A19B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4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6</w:t>
      </w:r>
      <w:r>
        <w:rPr>
          <w:noProof/>
        </w:rPr>
        <w:fldChar w:fldCharType="end"/>
      </w:r>
    </w:p>
    <w:p w14:paraId="12623CBF" w14:textId="2E49877F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5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7</w:t>
      </w:r>
      <w:r>
        <w:rPr>
          <w:noProof/>
        </w:rPr>
        <w:fldChar w:fldCharType="end"/>
      </w:r>
    </w:p>
    <w:p w14:paraId="5DC11C2A" w14:textId="0B33FD41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3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6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7</w:t>
      </w:r>
      <w:r>
        <w:rPr>
          <w:noProof/>
        </w:rPr>
        <w:fldChar w:fldCharType="end"/>
      </w:r>
    </w:p>
    <w:p w14:paraId="54625A9D" w14:textId="376FB7D7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3.4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7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8</w:t>
      </w:r>
      <w:r>
        <w:rPr>
          <w:noProof/>
        </w:rPr>
        <w:fldChar w:fldCharType="end"/>
      </w:r>
    </w:p>
    <w:p w14:paraId="5C3B0D54" w14:textId="31FC9336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4</w:t>
      </w:r>
      <w:r>
        <w:rPr>
          <w:noProof/>
        </w:rPr>
        <w:t xml:space="preserve"> </w:t>
      </w:r>
      <w:r>
        <w:rPr>
          <w:noProof/>
        </w:rPr>
        <w:t>实验结果自测记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8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8</w:t>
      </w:r>
      <w:r>
        <w:rPr>
          <w:noProof/>
        </w:rPr>
        <w:fldChar w:fldCharType="end"/>
      </w:r>
    </w:p>
    <w:p w14:paraId="607B369E" w14:textId="71DD979B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5</w:t>
      </w:r>
      <w:r>
        <w:rPr>
          <w:noProof/>
        </w:rPr>
        <w:t xml:space="preserve"> </w:t>
      </w:r>
      <w:r>
        <w:rPr>
          <w:noProof/>
        </w:rPr>
        <w:t>实验核心代码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89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8</w:t>
      </w:r>
      <w:r>
        <w:rPr>
          <w:noProof/>
        </w:rPr>
        <w:fldChar w:fldCharType="end"/>
      </w:r>
    </w:p>
    <w:p w14:paraId="71EB22D6" w14:textId="7D7C3571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5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0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8</w:t>
      </w:r>
      <w:r>
        <w:rPr>
          <w:noProof/>
        </w:rPr>
        <w:fldChar w:fldCharType="end"/>
      </w:r>
    </w:p>
    <w:p w14:paraId="64A46AF8" w14:textId="2931354B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5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1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9</w:t>
      </w:r>
      <w:r>
        <w:rPr>
          <w:noProof/>
        </w:rPr>
        <w:fldChar w:fldCharType="end"/>
      </w:r>
    </w:p>
    <w:p w14:paraId="12A8966C" w14:textId="3A26D662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5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2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1</w:t>
      </w:r>
      <w:r>
        <w:rPr>
          <w:noProof/>
        </w:rPr>
        <w:fldChar w:fldCharType="end"/>
      </w:r>
    </w:p>
    <w:p w14:paraId="689F570B" w14:textId="09E4E0BC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5.4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3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4</w:t>
      </w:r>
      <w:r>
        <w:rPr>
          <w:noProof/>
        </w:rPr>
        <w:fldChar w:fldCharType="end"/>
      </w:r>
    </w:p>
    <w:p w14:paraId="43DB2879" w14:textId="676269E9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2.6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4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8</w:t>
      </w:r>
      <w:r>
        <w:rPr>
          <w:noProof/>
        </w:rPr>
        <w:fldChar w:fldCharType="end"/>
      </w:r>
    </w:p>
    <w:p w14:paraId="49AC7DE0" w14:textId="41829BDE" w:rsidR="006B2C53" w:rsidRDefault="006B2C53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3. </w:t>
      </w:r>
      <w:r>
        <w:rPr>
          <w:noProof/>
        </w:rPr>
        <w:t>实验</w:t>
      </w:r>
      <w:r>
        <w:rPr>
          <w:noProof/>
        </w:rPr>
        <w:t>3  UART</w:t>
      </w:r>
      <w:r>
        <w:rPr>
          <w:noProof/>
        </w:rPr>
        <w:t>串行通讯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5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9</w:t>
      </w:r>
      <w:r>
        <w:rPr>
          <w:noProof/>
        </w:rPr>
        <w:fldChar w:fldCharType="end"/>
      </w:r>
    </w:p>
    <w:p w14:paraId="7965E4FF" w14:textId="55B3960B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6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9</w:t>
      </w:r>
      <w:r>
        <w:rPr>
          <w:noProof/>
        </w:rPr>
        <w:fldChar w:fldCharType="end"/>
      </w:r>
    </w:p>
    <w:p w14:paraId="550EF6AF" w14:textId="63E0E02F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7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19</w:t>
      </w:r>
      <w:r>
        <w:rPr>
          <w:noProof/>
        </w:rPr>
        <w:fldChar w:fldCharType="end"/>
      </w:r>
    </w:p>
    <w:p w14:paraId="3A1A6EB7" w14:textId="77A1861F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3</w:t>
      </w:r>
      <w:r>
        <w:rPr>
          <w:noProof/>
        </w:rPr>
        <w:t xml:space="preserve"> </w:t>
      </w:r>
      <w:r>
        <w:rPr>
          <w:noProof/>
        </w:rPr>
        <w:t>实验任务的技术解决方案说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8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20</w:t>
      </w:r>
      <w:r>
        <w:rPr>
          <w:noProof/>
        </w:rPr>
        <w:fldChar w:fldCharType="end"/>
      </w:r>
    </w:p>
    <w:p w14:paraId="231645D6" w14:textId="38247E33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599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20</w:t>
      </w:r>
      <w:r>
        <w:rPr>
          <w:noProof/>
        </w:rPr>
        <w:fldChar w:fldCharType="end"/>
      </w:r>
    </w:p>
    <w:p w14:paraId="2881F70A" w14:textId="044C778E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0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20</w:t>
      </w:r>
      <w:r>
        <w:rPr>
          <w:noProof/>
        </w:rPr>
        <w:fldChar w:fldCharType="end"/>
      </w:r>
    </w:p>
    <w:p w14:paraId="1CEEFB60" w14:textId="211D3800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3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1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20</w:t>
      </w:r>
      <w:r>
        <w:rPr>
          <w:noProof/>
        </w:rPr>
        <w:fldChar w:fldCharType="end"/>
      </w:r>
    </w:p>
    <w:p w14:paraId="172E42F5" w14:textId="2E713825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4</w:t>
      </w:r>
      <w:r>
        <w:rPr>
          <w:noProof/>
        </w:rPr>
        <w:t xml:space="preserve"> </w:t>
      </w:r>
      <w:r>
        <w:rPr>
          <w:noProof/>
        </w:rPr>
        <w:t>实验结果自测记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2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20</w:t>
      </w:r>
      <w:r>
        <w:rPr>
          <w:noProof/>
        </w:rPr>
        <w:fldChar w:fldCharType="end"/>
      </w:r>
    </w:p>
    <w:p w14:paraId="64CB6381" w14:textId="7F4C587B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5</w:t>
      </w:r>
      <w:r>
        <w:rPr>
          <w:noProof/>
        </w:rPr>
        <w:t xml:space="preserve"> </w:t>
      </w:r>
      <w:r>
        <w:rPr>
          <w:noProof/>
        </w:rPr>
        <w:t>实验核心代码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3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20</w:t>
      </w:r>
      <w:r>
        <w:rPr>
          <w:noProof/>
        </w:rPr>
        <w:fldChar w:fldCharType="end"/>
      </w:r>
    </w:p>
    <w:p w14:paraId="69B53609" w14:textId="19A88F43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5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4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20</w:t>
      </w:r>
      <w:r>
        <w:rPr>
          <w:noProof/>
        </w:rPr>
        <w:fldChar w:fldCharType="end"/>
      </w:r>
    </w:p>
    <w:p w14:paraId="67E6DFDE" w14:textId="1ED1C0C6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5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5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24</w:t>
      </w:r>
      <w:r>
        <w:rPr>
          <w:noProof/>
        </w:rPr>
        <w:fldChar w:fldCharType="end"/>
      </w:r>
    </w:p>
    <w:p w14:paraId="1F27375E" w14:textId="157CF73E" w:rsidR="006B2C53" w:rsidRDefault="006B2C53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5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6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30</w:t>
      </w:r>
      <w:r>
        <w:rPr>
          <w:noProof/>
        </w:rPr>
        <w:fldChar w:fldCharType="end"/>
      </w:r>
    </w:p>
    <w:p w14:paraId="3E83E452" w14:textId="22D1E8AC" w:rsidR="006B2C53" w:rsidRDefault="006B2C53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6A6B3E">
        <w:rPr>
          <w:rFonts w:ascii="楷体" w:eastAsia="楷体"/>
          <w:noProof/>
        </w:rPr>
        <w:t>3.6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7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37</w:t>
      </w:r>
      <w:r>
        <w:rPr>
          <w:noProof/>
        </w:rPr>
        <w:fldChar w:fldCharType="end"/>
      </w:r>
    </w:p>
    <w:p w14:paraId="64DAE917" w14:textId="15A04763" w:rsidR="006B2C53" w:rsidRDefault="006B2C53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4.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8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38</w:t>
      </w:r>
      <w:r>
        <w:rPr>
          <w:noProof/>
        </w:rPr>
        <w:fldChar w:fldCharType="end"/>
      </w:r>
    </w:p>
    <w:p w14:paraId="3D2D0640" w14:textId="53697CB4" w:rsidR="006B2C53" w:rsidRDefault="006B2C53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5. </w:t>
      </w:r>
      <w:r>
        <w:rPr>
          <w:noProof/>
        </w:rPr>
        <w:t>附录</w:t>
      </w:r>
      <w:r>
        <w:rPr>
          <w:noProof/>
        </w:rPr>
        <w:t xml:space="preserve">    </w:t>
      </w:r>
      <w:r>
        <w:rPr>
          <w:noProof/>
        </w:rPr>
        <w:t>学习心得和意见建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894609 \h </w:instrText>
      </w:r>
      <w:r>
        <w:rPr>
          <w:noProof/>
        </w:rPr>
      </w:r>
      <w:r>
        <w:rPr>
          <w:noProof/>
        </w:rPr>
        <w:fldChar w:fldCharType="separate"/>
      </w:r>
      <w:r w:rsidR="00016DF0">
        <w:rPr>
          <w:noProof/>
        </w:rPr>
        <w:t>39</w:t>
      </w:r>
      <w:r>
        <w:rPr>
          <w:noProof/>
        </w:rPr>
        <w:fldChar w:fldCharType="end"/>
      </w:r>
    </w:p>
    <w:p w14:paraId="03559880" w14:textId="77777777" w:rsidR="00744602" w:rsidRDefault="00B43A9F" w:rsidP="00C2085C">
      <w:pPr>
        <w:pStyle w:val="TOC1"/>
      </w:pPr>
      <w:r>
        <w:fldChar w:fldCharType="end"/>
      </w:r>
    </w:p>
    <w:p w14:paraId="05C81269" w14:textId="77777777" w:rsidR="00B43A9F" w:rsidRPr="00744602" w:rsidRDefault="00744602" w:rsidP="00C2085C">
      <w:pPr>
        <w:pStyle w:val="TOC1"/>
        <w:rPr>
          <w:b w:val="0"/>
          <w:color w:val="3366FF"/>
          <w:sz w:val="21"/>
        </w:rPr>
      </w:pPr>
      <w:r w:rsidRPr="00034782">
        <w:rPr>
          <w:rFonts w:hint="eastAsia"/>
          <w:b w:val="0"/>
          <w:color w:val="FF0000"/>
          <w:sz w:val="21"/>
        </w:rPr>
        <w:lastRenderedPageBreak/>
        <w:t>[</w:t>
      </w:r>
      <w:r w:rsidRPr="00034782">
        <w:rPr>
          <w:rFonts w:hint="eastAsia"/>
          <w:b w:val="0"/>
          <w:color w:val="FF0000"/>
          <w:sz w:val="21"/>
        </w:rPr>
        <w:t>“目录”是自动生成的，选中并按鼠标右键，选择“更新域”即可自动根据最新情况更新目次名称和页码信息</w:t>
      </w:r>
      <w:r w:rsidRPr="00034782">
        <w:rPr>
          <w:rFonts w:hint="eastAsia"/>
          <w:b w:val="0"/>
          <w:color w:val="FF0000"/>
          <w:sz w:val="21"/>
        </w:rPr>
        <w:t>]</w:t>
      </w:r>
    </w:p>
    <w:p w14:paraId="67770A8D" w14:textId="77777777" w:rsidR="00B43A9F" w:rsidRDefault="00B43A9F">
      <w:pPr>
        <w:ind w:firstLine="0"/>
        <w:sectPr w:rsidR="00B43A9F" w:rsidSect="000C4BA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oddPage"/>
          <w:pgSz w:w="11907" w:h="16840" w:code="9"/>
          <w:pgMar w:top="1440" w:right="1100" w:bottom="1440" w:left="1100" w:header="992" w:footer="833" w:gutter="601"/>
          <w:pgNumType w:fmt="lowerRoman" w:start="1"/>
          <w:cols w:space="720"/>
        </w:sectPr>
      </w:pPr>
    </w:p>
    <w:p w14:paraId="5CDCBD34" w14:textId="77777777" w:rsidR="00B43A9F" w:rsidRPr="00884E01" w:rsidRDefault="00873F11" w:rsidP="000C7DBF">
      <w:pPr>
        <w:pStyle w:val="1"/>
      </w:pPr>
      <w:bookmarkStart w:id="0" w:name="_Toc71894569"/>
      <w:bookmarkStart w:id="1" w:name="_Toc499136493"/>
      <w:r w:rsidRPr="00884E01">
        <w:rPr>
          <w:rFonts w:hint="eastAsia"/>
        </w:rPr>
        <w:lastRenderedPageBreak/>
        <w:t>实验</w:t>
      </w:r>
      <w:r w:rsidRPr="00884E01">
        <w:rPr>
          <w:rFonts w:hint="eastAsia"/>
        </w:rPr>
        <w:t>1</w:t>
      </w:r>
      <w:r w:rsidRPr="00884E01">
        <w:t xml:space="preserve">  </w:t>
      </w:r>
      <w:r w:rsidRPr="00884E01">
        <w:rPr>
          <w:rFonts w:hint="eastAsia"/>
        </w:rPr>
        <w:t>时钟选择与</w:t>
      </w:r>
      <w:r w:rsidRPr="00884E01">
        <w:rPr>
          <w:rFonts w:hint="eastAsia"/>
        </w:rPr>
        <w:t>GPIO</w:t>
      </w:r>
      <w:r w:rsidRPr="00884E01">
        <w:rPr>
          <w:rFonts w:hint="eastAsia"/>
        </w:rPr>
        <w:t>操作</w:t>
      </w:r>
      <w:bookmarkEnd w:id="0"/>
    </w:p>
    <w:p w14:paraId="1B536902" w14:textId="77777777" w:rsidR="00B43A9F" w:rsidRPr="00884E01" w:rsidRDefault="00124B05" w:rsidP="00884E01">
      <w:pPr>
        <w:pStyle w:val="21"/>
      </w:pPr>
      <w:bookmarkStart w:id="2" w:name="_Toc71894570"/>
      <w:r w:rsidRPr="00884E01">
        <w:rPr>
          <w:rFonts w:hint="eastAsia"/>
        </w:rPr>
        <w:t>实验目的</w:t>
      </w:r>
      <w:bookmarkEnd w:id="2"/>
    </w:p>
    <w:p w14:paraId="69F02187" w14:textId="77777777" w:rsidR="00124B05" w:rsidRPr="00083577" w:rsidRDefault="00124B05" w:rsidP="00561BFD">
      <w:pPr>
        <w:pStyle w:val="a3"/>
      </w:pPr>
      <w:r w:rsidRPr="00083577">
        <w:rPr>
          <w:rFonts w:hint="eastAsia"/>
        </w:rPr>
        <w:t>熟悉</w:t>
      </w:r>
      <w:r w:rsidRPr="00083577">
        <w:rPr>
          <w:rFonts w:hint="eastAsia"/>
        </w:rPr>
        <w:t>A</w:t>
      </w:r>
      <w:r w:rsidRPr="00083577">
        <w:t>RM</w:t>
      </w:r>
      <w:r w:rsidRPr="00083577">
        <w:rPr>
          <w:rFonts w:hint="eastAsia"/>
        </w:rPr>
        <w:t>的集成开发环境</w:t>
      </w:r>
      <w:r w:rsidRPr="00083577">
        <w:rPr>
          <w:rFonts w:hint="eastAsia"/>
        </w:rPr>
        <w:t>K</w:t>
      </w:r>
      <w:r w:rsidRPr="00083577">
        <w:t>EIL uVision5</w:t>
      </w:r>
      <w:r w:rsidRPr="00083577">
        <w:rPr>
          <w:rFonts w:hint="eastAsia"/>
        </w:rPr>
        <w:t>，能够自行建立一个实验用工程项目；</w:t>
      </w:r>
    </w:p>
    <w:p w14:paraId="3C4333E6" w14:textId="77777777" w:rsidR="00124B05" w:rsidRPr="00083577" w:rsidRDefault="00124B05" w:rsidP="00561BFD">
      <w:pPr>
        <w:pStyle w:val="a3"/>
      </w:pPr>
      <w:r w:rsidRPr="00083577">
        <w:rPr>
          <w:rFonts w:hint="eastAsia"/>
        </w:rPr>
        <w:t>理解</w:t>
      </w:r>
      <w:r w:rsidRPr="00083577">
        <w:rPr>
          <w:rFonts w:hint="eastAsia"/>
        </w:rPr>
        <w:t>C</w:t>
      </w:r>
      <w:r w:rsidRPr="00083577">
        <w:t>PU</w:t>
      </w:r>
      <w:r w:rsidRPr="00083577">
        <w:rPr>
          <w:rFonts w:hint="eastAsia"/>
        </w:rPr>
        <w:t>的时钟信号，理解软件延时的时长与系统时钟</w:t>
      </w:r>
      <w:r w:rsidRPr="00083577">
        <w:rPr>
          <w:rFonts w:hint="eastAsia"/>
        </w:rPr>
        <w:t>(</w:t>
      </w:r>
      <w:r w:rsidRPr="00083577">
        <w:t>SYSCLK)</w:t>
      </w:r>
      <w:r w:rsidRPr="00083577">
        <w:rPr>
          <w:rFonts w:hint="eastAsia"/>
        </w:rPr>
        <w:t>频率的关系；</w:t>
      </w:r>
    </w:p>
    <w:p w14:paraId="792AE20E" w14:textId="77777777" w:rsidR="00124B05" w:rsidRDefault="00124B05" w:rsidP="00561BFD">
      <w:pPr>
        <w:pStyle w:val="a3"/>
      </w:pPr>
      <w:r w:rsidRPr="00083577">
        <w:rPr>
          <w:rFonts w:hint="eastAsia"/>
        </w:rPr>
        <w:t>掌握</w:t>
      </w:r>
      <w:r w:rsidRPr="00083577">
        <w:rPr>
          <w:rFonts w:hint="eastAsia"/>
        </w:rPr>
        <w:t>G</w:t>
      </w:r>
      <w:r w:rsidRPr="00083577">
        <w:t>PIO</w:t>
      </w:r>
      <w:r w:rsidRPr="00083577">
        <w:rPr>
          <w:rFonts w:hint="eastAsia"/>
        </w:rPr>
        <w:t>的工作原理，能够结合</w:t>
      </w:r>
      <w:r w:rsidRPr="00083577">
        <w:rPr>
          <w:rFonts w:hint="eastAsia"/>
        </w:rPr>
        <w:t>G</w:t>
      </w:r>
      <w:r w:rsidRPr="00083577">
        <w:t>PIO</w:t>
      </w:r>
      <w:r w:rsidRPr="00083577">
        <w:rPr>
          <w:rFonts w:hint="eastAsia"/>
        </w:rPr>
        <w:t>的输入与输出进行实验。</w:t>
      </w:r>
    </w:p>
    <w:p w14:paraId="7D2F3BAD" w14:textId="77777777" w:rsidR="00B43A9F" w:rsidRPr="00884E01" w:rsidRDefault="00124B05" w:rsidP="00884E01">
      <w:pPr>
        <w:pStyle w:val="21"/>
      </w:pPr>
      <w:bookmarkStart w:id="3" w:name="_Toc71894571"/>
      <w:r w:rsidRPr="00884E01">
        <w:rPr>
          <w:rFonts w:hint="eastAsia"/>
        </w:rPr>
        <w:t>实验主要器材和设备</w:t>
      </w:r>
      <w:bookmarkEnd w:id="3"/>
    </w:p>
    <w:p w14:paraId="18116126" w14:textId="77777777" w:rsidR="00C86458" w:rsidRPr="00DF190F" w:rsidRDefault="00C86458" w:rsidP="00561BFD">
      <w:pPr>
        <w:pStyle w:val="a3"/>
      </w:pPr>
      <w:r>
        <w:rPr>
          <w:rFonts w:hint="eastAsia"/>
        </w:rPr>
        <w:t>电脑，</w:t>
      </w:r>
      <w:r>
        <w:rPr>
          <w:rFonts w:hint="eastAsia"/>
        </w:rPr>
        <w:t>T</w:t>
      </w:r>
      <w:r>
        <w:t>M4C1294NCPDT</w:t>
      </w:r>
      <w:r>
        <w:rPr>
          <w:rFonts w:hint="eastAsia"/>
        </w:rPr>
        <w:t>实验板卡，数字示波器。</w:t>
      </w:r>
    </w:p>
    <w:p w14:paraId="6DC8A7AC" w14:textId="77777777" w:rsidR="003C04EF" w:rsidRPr="00884E01" w:rsidRDefault="00C86458" w:rsidP="00884E01">
      <w:pPr>
        <w:pStyle w:val="21"/>
      </w:pPr>
      <w:bookmarkStart w:id="4" w:name="_Toc71894572"/>
      <w:r w:rsidRPr="00884E01">
        <w:rPr>
          <w:rFonts w:hint="eastAsia"/>
        </w:rPr>
        <w:t>实验任务的技术解决方案说明</w:t>
      </w:r>
      <w:bookmarkEnd w:id="4"/>
    </w:p>
    <w:p w14:paraId="45D56C84" w14:textId="77777777" w:rsidR="00573512" w:rsidRDefault="002351AF" w:rsidP="002351AF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 w:rsidRPr="00F829F2">
        <w:rPr>
          <w:rFonts w:hint="eastAsia"/>
          <w:color w:val="FF0000"/>
        </w:rPr>
        <w:t>说明</w:t>
      </w:r>
      <w:r>
        <w:rPr>
          <w:rFonts w:hint="eastAsia"/>
          <w:color w:val="FF0000"/>
        </w:rPr>
        <w:t>各项实验任务所对应的解决方案，灵活使用图表辅助</w:t>
      </w:r>
      <w:r w:rsidRPr="00F829F2">
        <w:rPr>
          <w:rFonts w:hint="eastAsia"/>
          <w:color w:val="FF0000"/>
        </w:rPr>
        <w:t>。</w:t>
      </w:r>
      <w:r>
        <w:rPr>
          <w:rFonts w:hint="eastAsia"/>
          <w:color w:val="FF0000"/>
        </w:rPr>
        <w:t>图表格式应符合标准</w:t>
      </w:r>
      <w:r w:rsidR="00573512">
        <w:rPr>
          <w:rFonts w:hint="eastAsia"/>
          <w:color w:val="FF0000"/>
        </w:rPr>
        <w:t>，编号请采用“图</w:t>
      </w:r>
      <w:r w:rsidR="00573512">
        <w:rPr>
          <w:rFonts w:hint="eastAsia"/>
          <w:color w:val="FF0000"/>
        </w:rPr>
        <w:t>1.</w:t>
      </w:r>
      <w:r w:rsidR="00573512">
        <w:rPr>
          <w:color w:val="FF0000"/>
        </w:rPr>
        <w:t>1</w:t>
      </w:r>
      <w:r w:rsidR="00573512">
        <w:rPr>
          <w:rFonts w:hint="eastAsia"/>
          <w:color w:val="FF0000"/>
        </w:rPr>
        <w:t>”、“表</w:t>
      </w:r>
      <w:r w:rsidR="00573512">
        <w:rPr>
          <w:rFonts w:hint="eastAsia"/>
          <w:color w:val="FF0000"/>
        </w:rPr>
        <w:t>3.</w:t>
      </w:r>
      <w:r w:rsidR="00573512">
        <w:rPr>
          <w:color w:val="FF0000"/>
        </w:rPr>
        <w:t>2</w:t>
      </w:r>
      <w:r w:rsidR="00573512">
        <w:rPr>
          <w:rFonts w:hint="eastAsia"/>
          <w:color w:val="FF0000"/>
        </w:rPr>
        <w:t>”类似样式</w:t>
      </w:r>
      <w:r>
        <w:rPr>
          <w:rFonts w:hint="eastAsia"/>
          <w:color w:val="FF0000"/>
        </w:rPr>
        <w:t>。</w:t>
      </w:r>
      <w:r w:rsidR="00573512">
        <w:rPr>
          <w:rFonts w:hint="eastAsia"/>
          <w:color w:val="FF0000"/>
        </w:rPr>
        <w:t>]</w:t>
      </w:r>
    </w:p>
    <w:p w14:paraId="27B0E7AF" w14:textId="77777777" w:rsidR="002351AF" w:rsidRPr="00F829F2" w:rsidRDefault="00573512" w:rsidP="002351AF">
      <w:pPr>
        <w:rPr>
          <w:color w:val="FF0000"/>
        </w:rPr>
      </w:pPr>
      <w:r>
        <w:rPr>
          <w:color w:val="FF0000"/>
        </w:rPr>
        <w:t>[</w:t>
      </w:r>
      <w:r w:rsidR="002351AF">
        <w:rPr>
          <w:rFonts w:hint="eastAsia"/>
          <w:color w:val="FF0000"/>
        </w:rPr>
        <w:t>程序流程图形式和图例要尽量规范。</w:t>
      </w:r>
      <w:r w:rsidR="002351AF" w:rsidRPr="00F829F2">
        <w:rPr>
          <w:rFonts w:hint="eastAsia"/>
          <w:color w:val="FF0000"/>
        </w:rPr>
        <w:t>]</w:t>
      </w:r>
    </w:p>
    <w:p w14:paraId="48B4F559" w14:textId="77777777" w:rsidR="008E229F" w:rsidRPr="00884E01" w:rsidRDefault="008E229F" w:rsidP="000C7DBF">
      <w:pPr>
        <w:pStyle w:val="31"/>
      </w:pPr>
      <w:bookmarkStart w:id="5" w:name="_Toc71894573"/>
      <w:r w:rsidRPr="00884E01">
        <w:rPr>
          <w:rFonts w:hint="eastAsia"/>
        </w:rPr>
        <w:t>实验任务</w:t>
      </w:r>
      <w:r w:rsidR="002351AF" w:rsidRPr="00884E01">
        <w:rPr>
          <w:rFonts w:hint="eastAsia"/>
        </w:rPr>
        <w:t>1</w:t>
      </w:r>
      <w:r w:rsidR="002351AF" w:rsidRPr="00884E01">
        <w:t>_1</w:t>
      </w:r>
      <w:bookmarkEnd w:id="5"/>
    </w:p>
    <w:p w14:paraId="613529D4" w14:textId="77777777" w:rsidR="003536A1" w:rsidRPr="00884E01" w:rsidRDefault="003536A1" w:rsidP="001A3F6C">
      <w:pPr>
        <w:pStyle w:val="41"/>
      </w:pPr>
      <w:r w:rsidRPr="00884E01">
        <w:rPr>
          <w:rFonts w:hint="eastAsia"/>
        </w:rPr>
        <w:t>任务要求</w:t>
      </w:r>
    </w:p>
    <w:p w14:paraId="4F928354" w14:textId="77777777" w:rsidR="003536A1" w:rsidRDefault="003536A1" w:rsidP="00561BFD">
      <w:pPr>
        <w:pStyle w:val="a3"/>
      </w:pPr>
      <w:r w:rsidRPr="000B2229">
        <w:rPr>
          <w:rFonts w:hint="eastAsia"/>
        </w:rPr>
        <w:t>修改程序</w:t>
      </w:r>
      <w:r w:rsidRPr="000B2229">
        <w:rPr>
          <w:rFonts w:hint="eastAsia"/>
        </w:rPr>
        <w:t>exp0.c</w:t>
      </w:r>
      <w:r w:rsidRPr="000B2229">
        <w:rPr>
          <w:rFonts w:hint="eastAsia"/>
        </w:rPr>
        <w:t>，另存命名为</w:t>
      </w:r>
      <w:r w:rsidRPr="000B2229">
        <w:rPr>
          <w:rFonts w:hint="eastAsia"/>
        </w:rPr>
        <w:t>exp1_1.c</w:t>
      </w:r>
      <w:r w:rsidRPr="000B2229">
        <w:rPr>
          <w:rFonts w:hint="eastAsia"/>
        </w:rPr>
        <w:t>，</w:t>
      </w:r>
      <w:r>
        <w:rPr>
          <w:rFonts w:hint="eastAsia"/>
        </w:rPr>
        <w:t>完成以下任务：</w:t>
      </w:r>
    </w:p>
    <w:p w14:paraId="42C51B23" w14:textId="77777777" w:rsidR="003536A1" w:rsidRDefault="003536A1" w:rsidP="00561BFD">
      <w:pPr>
        <w:pStyle w:val="a3"/>
      </w:pPr>
      <w:r>
        <w:rPr>
          <w:rFonts w:hint="eastAsia"/>
        </w:rPr>
        <w:t xml:space="preserve">1) </w:t>
      </w:r>
      <w:r>
        <w:rPr>
          <w:rFonts w:hint="eastAsia"/>
        </w:rPr>
        <w:t>分别使用</w:t>
      </w:r>
      <w:r>
        <w:rPr>
          <w:rFonts w:hint="eastAsia"/>
        </w:rPr>
        <w:t>16M</w:t>
      </w:r>
      <w:r>
        <w:rPr>
          <w:rFonts w:hint="eastAsia"/>
        </w:rPr>
        <w:t>内部精密时钟（</w:t>
      </w:r>
      <w:r>
        <w:rPr>
          <w:rFonts w:hint="eastAsia"/>
        </w:rPr>
        <w:t>PIOSC</w:t>
      </w:r>
      <w:r>
        <w:rPr>
          <w:rFonts w:hint="eastAsia"/>
        </w:rPr>
        <w:t>）、</w:t>
      </w:r>
      <w:r>
        <w:rPr>
          <w:rFonts w:hint="eastAsia"/>
        </w:rPr>
        <w:t>25M</w:t>
      </w:r>
      <w:r>
        <w:rPr>
          <w:rFonts w:hint="eastAsia"/>
        </w:rPr>
        <w:t>外部时钟（</w:t>
      </w:r>
      <w:r>
        <w:rPr>
          <w:rFonts w:hint="eastAsia"/>
        </w:rPr>
        <w:t>MOSC</w:t>
      </w:r>
      <w:r>
        <w:rPr>
          <w:rFonts w:hint="eastAsia"/>
        </w:rPr>
        <w:t>）以及</w:t>
      </w:r>
      <w:r>
        <w:rPr>
          <w:rFonts w:hint="eastAsia"/>
        </w:rPr>
        <w:t>PLL</w:t>
      </w:r>
      <w:r>
        <w:rPr>
          <w:rFonts w:hint="eastAsia"/>
        </w:rPr>
        <w:t>时钟，作为程控延时等待的时钟源信号，在本程序中调节</w:t>
      </w:r>
      <w:r>
        <w:rPr>
          <w:rFonts w:hint="eastAsia"/>
        </w:rPr>
        <w:t>D4-PF0</w:t>
      </w:r>
      <w:r>
        <w:rPr>
          <w:rFonts w:hint="eastAsia"/>
        </w:rPr>
        <w:t>闪烁频率的快慢；</w:t>
      </w:r>
    </w:p>
    <w:p w14:paraId="1EAEDD97" w14:textId="77777777" w:rsidR="003536A1" w:rsidRDefault="003536A1" w:rsidP="00561BFD">
      <w:pPr>
        <w:pStyle w:val="a3"/>
      </w:pPr>
      <w:r>
        <w:rPr>
          <w:rFonts w:hint="eastAsia"/>
        </w:rPr>
        <w:t xml:space="preserve">2) </w:t>
      </w:r>
      <w:r>
        <w:rPr>
          <w:rFonts w:hint="eastAsia"/>
        </w:rPr>
        <w:t>进入集成开发环境</w:t>
      </w:r>
      <w:r>
        <w:rPr>
          <w:rFonts w:hint="eastAsia"/>
        </w:rPr>
        <w:t>KEIL uVision5</w:t>
      </w:r>
      <w:r>
        <w:rPr>
          <w:rFonts w:hint="eastAsia"/>
        </w:rPr>
        <w:t>的</w:t>
      </w:r>
      <w:r>
        <w:rPr>
          <w:rFonts w:hint="eastAsia"/>
        </w:rPr>
        <w:t>DEBUG</w:t>
      </w:r>
      <w:r>
        <w:rPr>
          <w:rFonts w:hint="eastAsia"/>
        </w:rPr>
        <w:t>模式，设置断点，显示和观察时钟频率返回值，辅助验证程序功能；</w:t>
      </w:r>
    </w:p>
    <w:p w14:paraId="3577B576" w14:textId="77777777" w:rsidR="003536A1" w:rsidRDefault="003536A1" w:rsidP="00561BFD">
      <w:pPr>
        <w:pStyle w:val="a3"/>
      </w:pPr>
      <w:r>
        <w:rPr>
          <w:rFonts w:hint="eastAsia"/>
        </w:rPr>
        <w:t xml:space="preserve">3) </w:t>
      </w:r>
      <w:r>
        <w:rPr>
          <w:rFonts w:hint="eastAsia"/>
        </w:rPr>
        <w:t>使用示波器观测</w:t>
      </w:r>
      <w:r>
        <w:rPr>
          <w:rFonts w:hint="eastAsia"/>
        </w:rPr>
        <w:t>PF0</w:t>
      </w:r>
      <w:r>
        <w:rPr>
          <w:rFonts w:hint="eastAsia"/>
        </w:rPr>
        <w:t>引脚的信号波形，测量该信号频率，辅助验证程序功能；</w:t>
      </w:r>
    </w:p>
    <w:p w14:paraId="4C792DE8" w14:textId="77777777" w:rsidR="003536A1" w:rsidRPr="000A3EB7" w:rsidRDefault="003536A1" w:rsidP="00561BFD">
      <w:pPr>
        <w:pStyle w:val="a3"/>
      </w:pPr>
      <w:r>
        <w:rPr>
          <w:rFonts w:hint="eastAsia"/>
        </w:rPr>
        <w:t>4</w:t>
      </w:r>
      <w:r>
        <w:t xml:space="preserve">) </w:t>
      </w:r>
      <w:r w:rsidRPr="0011031A">
        <w:rPr>
          <w:rFonts w:hint="eastAsia"/>
        </w:rPr>
        <w:t>实现如下外部可见功能</w:t>
      </w:r>
      <w:r>
        <w:rPr>
          <w:rFonts w:hint="eastAsia"/>
        </w:rPr>
        <w:t>：</w:t>
      </w:r>
      <w:r w:rsidRPr="008A19C9">
        <w:rPr>
          <w:rFonts w:hint="eastAsia"/>
        </w:rPr>
        <w:t>初始时，</w:t>
      </w:r>
      <w:r w:rsidRPr="008A19C9">
        <w:t>D4-PF0</w:t>
      </w:r>
      <w:r w:rsidRPr="008A19C9">
        <w:rPr>
          <w:rFonts w:hint="eastAsia"/>
        </w:rPr>
        <w:t>以大约</w:t>
      </w:r>
      <w:r w:rsidRPr="008A19C9">
        <w:t>6</w:t>
      </w:r>
      <w:r w:rsidRPr="008A19C9">
        <w:rPr>
          <w:rFonts w:hint="eastAsia"/>
        </w:rPr>
        <w:t>秒为周期缓慢闪烁；当按下</w:t>
      </w:r>
      <w:r w:rsidRPr="008A19C9">
        <w:t>USR_SW1-PJ0</w:t>
      </w:r>
      <w:r w:rsidRPr="008A19C9">
        <w:rPr>
          <w:rFonts w:hint="eastAsia"/>
        </w:rPr>
        <w:t>，</w:t>
      </w:r>
      <w:r w:rsidRPr="008A19C9">
        <w:t>D4-PF0</w:t>
      </w:r>
      <w:r w:rsidRPr="008A19C9">
        <w:rPr>
          <w:rFonts w:hint="eastAsia"/>
        </w:rPr>
        <w:t>以大约</w:t>
      </w:r>
      <w:r w:rsidRPr="008A19C9">
        <w:t>100</w:t>
      </w:r>
      <w:r w:rsidRPr="008A19C9">
        <w:rPr>
          <w:rFonts w:hint="eastAsia"/>
        </w:rPr>
        <w:t>毫秒为周期快速闪烁；松开</w:t>
      </w:r>
      <w:r w:rsidRPr="008A19C9">
        <w:t>USR_SW1-PJ0</w:t>
      </w:r>
      <w:r w:rsidRPr="008A19C9">
        <w:rPr>
          <w:rFonts w:hint="eastAsia"/>
        </w:rPr>
        <w:t>，</w:t>
      </w:r>
      <w:r w:rsidRPr="008A19C9">
        <w:t>D4-PF0</w:t>
      </w:r>
      <w:r w:rsidRPr="008A19C9">
        <w:rPr>
          <w:rFonts w:hint="eastAsia"/>
        </w:rPr>
        <w:t>恢复以</w:t>
      </w:r>
      <w:r w:rsidRPr="008A19C9">
        <w:t>6</w:t>
      </w:r>
      <w:r w:rsidRPr="008A19C9">
        <w:rPr>
          <w:rFonts w:hint="eastAsia"/>
        </w:rPr>
        <w:t>秒为周期缓慢闪烁。</w:t>
      </w:r>
    </w:p>
    <w:p w14:paraId="5FE30667" w14:textId="77777777" w:rsidR="003536A1" w:rsidRPr="00884E01" w:rsidRDefault="003536A1" w:rsidP="001A3F6C">
      <w:pPr>
        <w:pStyle w:val="41"/>
      </w:pPr>
      <w:r w:rsidRPr="00884E01">
        <w:rPr>
          <w:rFonts w:hint="eastAsia"/>
        </w:rPr>
        <w:t>实现思路</w:t>
      </w:r>
    </w:p>
    <w:p w14:paraId="2379978E" w14:textId="77777777" w:rsidR="003536A1" w:rsidRDefault="003536A1" w:rsidP="00561BFD">
      <w:pPr>
        <w:pStyle w:val="a3"/>
      </w:pPr>
      <w:r>
        <w:rPr>
          <w:rFonts w:hint="eastAsia"/>
        </w:rPr>
        <w:t>从技术文档中获取需要的信息，包括：</w:t>
      </w:r>
    </w:p>
    <w:p w14:paraId="0AB7D8EA" w14:textId="1E071BCE" w:rsidR="003536A1" w:rsidRDefault="003536A1" w:rsidP="00561BFD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13F8">
        <w:t>TM4C1294NCPDT</w:t>
      </w:r>
      <w:r>
        <w:rPr>
          <w:rFonts w:hint="eastAsia"/>
        </w:rPr>
        <w:t>微控制器的</w:t>
      </w:r>
      <w:r>
        <w:rPr>
          <w:rFonts w:hint="eastAsia"/>
        </w:rPr>
        <w:t>D</w:t>
      </w:r>
      <w:r>
        <w:t>atasheet</w:t>
      </w:r>
      <w:r w:rsidRPr="00561BFD">
        <w:fldChar w:fldCharType="begin"/>
      </w:r>
      <w:r w:rsidRPr="00561BFD">
        <w:instrText xml:space="preserve"> REF _Ref71320132 \h  \* MERGEFORMAT </w:instrText>
      </w:r>
      <w:r w:rsidRPr="00561BFD">
        <w:fldChar w:fldCharType="separate"/>
      </w:r>
      <w:r w:rsidR="00016DF0" w:rsidRPr="00016DF0">
        <w:t>[1</w:t>
      </w:r>
      <w:r w:rsidRPr="00561BFD">
        <w:fldChar w:fldCharType="end"/>
      </w:r>
      <w:r w:rsidRPr="00561BFD">
        <w:t>]</w:t>
      </w:r>
      <w:r>
        <w:rPr>
          <w:rFonts w:hint="eastAsia"/>
        </w:rPr>
        <w:t>的第</w:t>
      </w:r>
      <w:r>
        <w:rPr>
          <w:rFonts w:hint="eastAsia"/>
        </w:rPr>
        <w:t>5</w:t>
      </w:r>
      <w:r>
        <w:t>.2.5</w:t>
      </w:r>
      <w:r>
        <w:rPr>
          <w:rFonts w:hint="eastAsia"/>
        </w:rPr>
        <w:t>节提供的有关系统时钟控制的信息；</w:t>
      </w:r>
    </w:p>
    <w:p w14:paraId="4A093092" w14:textId="1654135D" w:rsidR="003536A1" w:rsidRDefault="003536A1" w:rsidP="00561BFD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Ti</w:t>
      </w:r>
      <w:r>
        <w:t>va</w:t>
      </w:r>
      <w:r>
        <w:rPr>
          <w:rFonts w:hint="eastAsia"/>
        </w:rPr>
        <w:t>系列</w:t>
      </w:r>
      <w:r>
        <w:rPr>
          <w:rFonts w:hint="eastAsia"/>
        </w:rPr>
        <w:t>MCU</w:t>
      </w:r>
      <w:r>
        <w:rPr>
          <w:rFonts w:hint="eastAsia"/>
        </w:rPr>
        <w:t>的外设驱动库（</w:t>
      </w:r>
      <w:r w:rsidRPr="005F1819">
        <w:t>Peripheral Driver Library</w:t>
      </w:r>
      <w:r w:rsidRPr="005F1819">
        <w:rPr>
          <w:rFonts w:hint="eastAsia"/>
        </w:rPr>
        <w:t>）</w:t>
      </w:r>
      <w:r>
        <w:rPr>
          <w:rFonts w:hint="eastAsia"/>
        </w:rPr>
        <w:t>用户手册</w:t>
      </w:r>
      <w:r w:rsidRPr="00070F97">
        <w:rPr>
          <w:vertAlign w:val="superscript"/>
        </w:rPr>
        <w:fldChar w:fldCharType="begin"/>
      </w:r>
      <w:r w:rsidRPr="00070F97">
        <w:rPr>
          <w:vertAlign w:val="superscript"/>
        </w:rPr>
        <w:instrText xml:space="preserve"> REF _Ref71320609 \h  \* MERGEFORMAT </w:instrText>
      </w:r>
      <w:r w:rsidRPr="00070F97">
        <w:rPr>
          <w:vertAlign w:val="superscript"/>
        </w:rPr>
      </w:r>
      <w:r w:rsidRPr="00070F97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2</w:t>
      </w:r>
      <w:r w:rsidRPr="00070F97">
        <w:rPr>
          <w:vertAlign w:val="superscript"/>
        </w:rPr>
        <w:fldChar w:fldCharType="end"/>
      </w:r>
      <w:r w:rsidRPr="00070F97">
        <w:rPr>
          <w:vertAlign w:val="superscript"/>
        </w:rPr>
        <w:t>]</w:t>
      </w:r>
      <w:r>
        <w:rPr>
          <w:rFonts w:hint="eastAsia"/>
        </w:rPr>
        <w:t>的第</w:t>
      </w:r>
      <w:r>
        <w:rPr>
          <w:rFonts w:hint="eastAsia"/>
        </w:rPr>
        <w:t>2</w:t>
      </w:r>
      <w:r>
        <w:t>6.2</w:t>
      </w:r>
      <w:r>
        <w:rPr>
          <w:rFonts w:hint="eastAsia"/>
        </w:rPr>
        <w:t>节介绍的与系统时钟设置相关的</w:t>
      </w:r>
      <w:r>
        <w:rPr>
          <w:rFonts w:hint="eastAsia"/>
        </w:rPr>
        <w:t>API</w:t>
      </w:r>
      <w:r>
        <w:rPr>
          <w:rFonts w:hint="eastAsia"/>
        </w:rPr>
        <w:t>函数的用法；</w:t>
      </w:r>
    </w:p>
    <w:p w14:paraId="5D992748" w14:textId="2712E732" w:rsidR="003536A1" w:rsidRPr="005F1819" w:rsidRDefault="003536A1" w:rsidP="00561BFD">
      <w:pPr>
        <w:pStyle w:val="a3"/>
      </w:pPr>
      <w:r w:rsidRPr="005F1819">
        <w:rPr>
          <w:rFonts w:hint="eastAsia"/>
        </w:rPr>
        <w:t>（</w:t>
      </w:r>
      <w:r w:rsidRPr="005F1819">
        <w:rPr>
          <w:rFonts w:hint="eastAsia"/>
        </w:rPr>
        <w:t>3</w:t>
      </w:r>
      <w:r w:rsidRPr="005F1819">
        <w:rPr>
          <w:rFonts w:hint="eastAsia"/>
        </w:rPr>
        <w:t>）</w:t>
      </w:r>
      <w:r w:rsidRPr="005F1819">
        <w:t>EK-TM4C1294XL</w:t>
      </w:r>
      <w:r w:rsidRPr="005F1819">
        <w:rPr>
          <w:rFonts w:hint="eastAsia"/>
        </w:rPr>
        <w:t>板卡的用户手册</w:t>
      </w:r>
      <w:r w:rsidRPr="00070F97">
        <w:rPr>
          <w:vertAlign w:val="superscript"/>
        </w:rPr>
        <w:fldChar w:fldCharType="begin"/>
      </w:r>
      <w:r w:rsidRPr="00070F97">
        <w:rPr>
          <w:vertAlign w:val="superscript"/>
        </w:rPr>
        <w:instrText xml:space="preserve"> </w:instrText>
      </w:r>
      <w:r w:rsidRPr="00070F97">
        <w:rPr>
          <w:rFonts w:hint="eastAsia"/>
          <w:vertAlign w:val="superscript"/>
        </w:rPr>
        <w:instrText>REF _Ref71321078 \h</w:instrText>
      </w:r>
      <w:r w:rsidRPr="00070F97">
        <w:rPr>
          <w:vertAlign w:val="superscript"/>
        </w:rPr>
        <w:instrText xml:space="preserve">  \* MERGEFORMAT </w:instrText>
      </w:r>
      <w:r w:rsidRPr="00070F97">
        <w:rPr>
          <w:vertAlign w:val="superscript"/>
        </w:rPr>
      </w:r>
      <w:r w:rsidRPr="00070F97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3</w:t>
      </w:r>
      <w:r w:rsidRPr="00070F97">
        <w:rPr>
          <w:vertAlign w:val="superscript"/>
        </w:rPr>
        <w:fldChar w:fldCharType="end"/>
      </w:r>
      <w:r w:rsidRPr="00070F97">
        <w:rPr>
          <w:rFonts w:hint="eastAsia"/>
          <w:vertAlign w:val="superscript"/>
        </w:rPr>
        <w:t>]</w:t>
      </w:r>
      <w:r w:rsidRPr="005F1819">
        <w:rPr>
          <w:rFonts w:hint="eastAsia"/>
        </w:rPr>
        <w:t>给出的插针（</w:t>
      </w:r>
      <w:r w:rsidRPr="005F1819">
        <w:rPr>
          <w:rFonts w:hint="eastAsia"/>
        </w:rPr>
        <w:t>Pin</w:t>
      </w:r>
      <w:r w:rsidRPr="005F1819">
        <w:rPr>
          <w:rFonts w:hint="eastAsia"/>
        </w:rPr>
        <w:t>）</w:t>
      </w:r>
      <w:r w:rsidRPr="005F1819">
        <w:rPr>
          <w:rFonts w:hint="eastAsia"/>
        </w:rPr>
        <w:t>-</w:t>
      </w:r>
      <w:r w:rsidRPr="005F1819">
        <w:rPr>
          <w:rFonts w:hint="eastAsia"/>
        </w:rPr>
        <w:t>引脚（</w:t>
      </w:r>
      <w:r w:rsidRPr="005F1819">
        <w:rPr>
          <w:rFonts w:hint="eastAsia"/>
        </w:rPr>
        <w:t>Po</w:t>
      </w:r>
      <w:r w:rsidRPr="005F1819">
        <w:t>rt</w:t>
      </w:r>
      <w:r w:rsidRPr="005F1819">
        <w:rPr>
          <w:rFonts w:hint="eastAsia"/>
        </w:rPr>
        <w:t>）对应关系，以及板卡上的按键、</w:t>
      </w:r>
      <w:r w:rsidRPr="005F1819">
        <w:rPr>
          <w:rFonts w:hint="eastAsia"/>
        </w:rPr>
        <w:t>LED</w:t>
      </w:r>
      <w:r w:rsidRPr="005F1819">
        <w:rPr>
          <w:rFonts w:hint="eastAsia"/>
        </w:rPr>
        <w:t>灯等资源与端口的连接关系；</w:t>
      </w:r>
    </w:p>
    <w:p w14:paraId="5784D19E" w14:textId="121893BA" w:rsidR="003536A1" w:rsidRPr="005F1819" w:rsidRDefault="003536A1" w:rsidP="00561BFD">
      <w:pPr>
        <w:pStyle w:val="a3"/>
      </w:pPr>
      <w:r w:rsidRPr="005F1819">
        <w:rPr>
          <w:rFonts w:hint="eastAsia"/>
        </w:rPr>
        <w:t>（</w:t>
      </w:r>
      <w:r w:rsidRPr="005F1819">
        <w:rPr>
          <w:rFonts w:hint="eastAsia"/>
        </w:rPr>
        <w:t>4</w:t>
      </w:r>
      <w:r w:rsidRPr="005F1819">
        <w:rPr>
          <w:rFonts w:hint="eastAsia"/>
        </w:rPr>
        <w:t>）课程自学材料和实验例程</w:t>
      </w:r>
      <w:r w:rsidRPr="00070F97">
        <w:rPr>
          <w:vertAlign w:val="superscript"/>
        </w:rPr>
        <w:fldChar w:fldCharType="begin"/>
      </w:r>
      <w:r w:rsidRPr="00070F97">
        <w:rPr>
          <w:vertAlign w:val="superscript"/>
        </w:rPr>
        <w:instrText xml:space="preserve"> </w:instrText>
      </w:r>
      <w:r w:rsidRPr="00070F97">
        <w:rPr>
          <w:rFonts w:hint="eastAsia"/>
          <w:vertAlign w:val="superscript"/>
        </w:rPr>
        <w:instrText>REF _Ref71364542 \h</w:instrText>
      </w:r>
      <w:r w:rsidRPr="00070F97">
        <w:rPr>
          <w:vertAlign w:val="superscript"/>
        </w:rPr>
        <w:instrText xml:space="preserve">  \* MERGEFORMAT </w:instrText>
      </w:r>
      <w:r w:rsidRPr="00070F97">
        <w:rPr>
          <w:vertAlign w:val="superscript"/>
        </w:rPr>
      </w:r>
      <w:r w:rsidRPr="00070F97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4</w:t>
      </w:r>
      <w:r w:rsidRPr="00070F97">
        <w:rPr>
          <w:vertAlign w:val="superscript"/>
        </w:rPr>
        <w:fldChar w:fldCharType="end"/>
      </w:r>
      <w:r w:rsidRPr="00070F97">
        <w:rPr>
          <w:vertAlign w:val="superscript"/>
        </w:rPr>
        <w:t>]</w:t>
      </w:r>
      <w:r w:rsidRPr="00070F97">
        <w:rPr>
          <w:vertAlign w:val="superscript"/>
        </w:rPr>
        <w:fldChar w:fldCharType="begin"/>
      </w:r>
      <w:r w:rsidRPr="00070F97">
        <w:rPr>
          <w:vertAlign w:val="superscript"/>
        </w:rPr>
        <w:instrText xml:space="preserve"> REF _Ref71380949 \h  \* MERGEFORMAT </w:instrText>
      </w:r>
      <w:r w:rsidRPr="00070F97">
        <w:rPr>
          <w:vertAlign w:val="superscript"/>
        </w:rPr>
      </w:r>
      <w:r w:rsidRPr="00070F97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5</w:t>
      </w:r>
      <w:r w:rsidRPr="00070F97">
        <w:rPr>
          <w:vertAlign w:val="superscript"/>
        </w:rPr>
        <w:fldChar w:fldCharType="end"/>
      </w:r>
      <w:r w:rsidRPr="00070F97">
        <w:rPr>
          <w:vertAlign w:val="superscript"/>
        </w:rPr>
        <w:t>]</w:t>
      </w:r>
      <w:r w:rsidRPr="005F1819">
        <w:rPr>
          <w:rFonts w:hint="eastAsia"/>
        </w:rPr>
        <w:t>给出的补充信息和编程思路。</w:t>
      </w:r>
    </w:p>
    <w:p w14:paraId="1D6A79C9" w14:textId="77777777" w:rsidR="003536A1" w:rsidRPr="00884E01" w:rsidRDefault="003536A1" w:rsidP="001A3F6C">
      <w:pPr>
        <w:pStyle w:val="41"/>
      </w:pPr>
      <w:r w:rsidRPr="00884E01">
        <w:rPr>
          <w:rFonts w:hint="eastAsia"/>
        </w:rPr>
        <w:t>实验结果和分析</w:t>
      </w:r>
    </w:p>
    <w:p w14:paraId="18CED044" w14:textId="77777777" w:rsidR="003536A1" w:rsidRDefault="003536A1" w:rsidP="00561BFD">
      <w:pPr>
        <w:pStyle w:val="a3"/>
      </w:pPr>
      <w:r>
        <w:rPr>
          <w:rFonts w:hint="eastAsia"/>
        </w:rPr>
        <w:t>我们根据上述技术文档，结合本课程提供的自学材料，完成了实验任务。</w:t>
      </w:r>
    </w:p>
    <w:p w14:paraId="511875AD" w14:textId="420230B9" w:rsidR="003536A1" w:rsidRDefault="003536A1" w:rsidP="00561BFD">
      <w:pPr>
        <w:pStyle w:val="a3"/>
      </w:pPr>
      <w:r>
        <w:rPr>
          <w:rFonts w:hint="eastAsia"/>
        </w:rPr>
        <w:t>为了探究</w:t>
      </w:r>
      <w:r w:rsidRPr="007006D1">
        <w:t>系统时钟频率的设定方式对</w:t>
      </w:r>
      <w:r w:rsidRPr="007006D1">
        <w:t>PF0</w:t>
      </w:r>
      <w:r w:rsidRPr="007006D1">
        <w:t>信号频率的影响</w:t>
      </w:r>
      <w:r>
        <w:rPr>
          <w:rFonts w:hint="eastAsia"/>
        </w:rPr>
        <w:t>，我们进行了一系列实验，结果示于</w:t>
      </w:r>
      <w:r w:rsidRPr="00132688">
        <w:fldChar w:fldCharType="begin"/>
      </w:r>
      <w:r w:rsidRPr="00132688">
        <w:instrText xml:space="preserve"> </w:instrText>
      </w:r>
      <w:r w:rsidRPr="00132688">
        <w:rPr>
          <w:rFonts w:hint="eastAsia"/>
        </w:rPr>
        <w:instrText>REF _Ref71496627 \h</w:instrText>
      </w:r>
      <w:r w:rsidRPr="00132688">
        <w:instrText xml:space="preserve">  \* MERGEFORMAT </w:instrText>
      </w:r>
      <w:r w:rsidRPr="00132688">
        <w:fldChar w:fldCharType="separate"/>
      </w:r>
      <w:r w:rsidR="00016DF0" w:rsidRPr="00016DF0">
        <w:rPr>
          <w:rFonts w:hint="eastAsia"/>
        </w:rPr>
        <w:t>表</w:t>
      </w:r>
      <w:r w:rsidR="00016DF0" w:rsidRPr="00016DF0">
        <w:t>1.1</w:t>
      </w:r>
      <w:r w:rsidRPr="00132688">
        <w:fldChar w:fldCharType="end"/>
      </w:r>
      <w:r>
        <w:rPr>
          <w:rFonts w:hint="eastAsia"/>
        </w:rPr>
        <w:t>和</w:t>
      </w:r>
      <w:r w:rsidRPr="00E00F8B">
        <w:fldChar w:fldCharType="begin"/>
      </w:r>
      <w:r w:rsidRPr="00E00F8B">
        <w:instrText xml:space="preserve"> </w:instrText>
      </w:r>
      <w:r w:rsidRPr="00E00F8B">
        <w:rPr>
          <w:rFonts w:hint="eastAsia"/>
        </w:rPr>
        <w:instrText>REF _Ref71550589 \h</w:instrText>
      </w:r>
      <w:r w:rsidRPr="00E00F8B">
        <w:instrText xml:space="preserve">  \* MERGEFORMAT </w:instrText>
      </w:r>
      <w:r w:rsidRPr="00E00F8B">
        <w:fldChar w:fldCharType="separate"/>
      </w:r>
      <w:r w:rsidR="00016DF0" w:rsidRPr="00016DF0">
        <w:rPr>
          <w:rFonts w:hint="eastAsia"/>
        </w:rPr>
        <w:t>图</w:t>
      </w:r>
      <w:r w:rsidR="00016DF0" w:rsidRPr="00016DF0">
        <w:t>1.1</w:t>
      </w:r>
      <w:r w:rsidRPr="00E00F8B">
        <w:fldChar w:fldCharType="end"/>
      </w:r>
      <w:r>
        <w:rPr>
          <w:rFonts w:hint="eastAsia"/>
        </w:rPr>
        <w:t>。设计实验时，控制的变量有振荡器源（</w:t>
      </w:r>
      <w:r w:rsidRPr="00336BDF">
        <w:t>MOSC</w:t>
      </w:r>
      <w:r>
        <w:rPr>
          <w:rFonts w:hint="eastAsia"/>
        </w:rPr>
        <w:t>或</w:t>
      </w:r>
      <w:r>
        <w:rPr>
          <w:rFonts w:hint="eastAsia"/>
        </w:rPr>
        <w:t>PIOSC</w:t>
      </w:r>
      <w:r>
        <w:rPr>
          <w:rFonts w:hint="eastAsia"/>
        </w:rPr>
        <w:t>）和系统时钟源（</w:t>
      </w:r>
      <w:r>
        <w:rPr>
          <w:rFonts w:hint="eastAsia"/>
        </w:rPr>
        <w:t>OSC</w:t>
      </w:r>
      <w:r>
        <w:rPr>
          <w:rFonts w:hint="eastAsia"/>
        </w:rPr>
        <w:t>或</w:t>
      </w:r>
      <w:r>
        <w:t>PLL</w:t>
      </w:r>
      <w:r>
        <w:rPr>
          <w:rFonts w:hint="eastAsia"/>
        </w:rPr>
        <w:t>），共有四种组合方式，相应地可将这些实验分为四组。</w:t>
      </w:r>
    </w:p>
    <w:p w14:paraId="326757CC" w14:textId="6B466DB2" w:rsidR="003536A1" w:rsidRDefault="003536A1" w:rsidP="00561BFD">
      <w:pPr>
        <w:pStyle w:val="a3"/>
      </w:pPr>
      <w:r>
        <w:rPr>
          <w:rFonts w:hint="eastAsia"/>
        </w:rPr>
        <w:t>观察实验现象，结合</w:t>
      </w:r>
      <w:r w:rsidRPr="00132688">
        <w:fldChar w:fldCharType="begin"/>
      </w:r>
      <w:r w:rsidRPr="00132688">
        <w:instrText xml:space="preserve"> </w:instrText>
      </w:r>
      <w:r w:rsidRPr="00132688">
        <w:rPr>
          <w:rFonts w:hint="eastAsia"/>
        </w:rPr>
        <w:instrText>REF _Ref71496627 \h</w:instrText>
      </w:r>
      <w:r w:rsidRPr="00132688">
        <w:instrText xml:space="preserve">  \* MERGEFORMAT </w:instrText>
      </w:r>
      <w:r w:rsidRPr="00132688">
        <w:fldChar w:fldCharType="separate"/>
      </w:r>
      <w:r w:rsidR="00016DF0" w:rsidRPr="00016DF0">
        <w:rPr>
          <w:rFonts w:hint="eastAsia"/>
        </w:rPr>
        <w:t>表</w:t>
      </w:r>
      <w:r w:rsidR="00016DF0" w:rsidRPr="00016DF0">
        <w:t>1.1</w:t>
      </w:r>
      <w:r w:rsidRPr="00132688">
        <w:fldChar w:fldCharType="end"/>
      </w:r>
      <w:r>
        <w:rPr>
          <w:rFonts w:hint="eastAsia"/>
        </w:rPr>
        <w:t>的数据，我们得出了以下结论。</w:t>
      </w:r>
    </w:p>
    <w:p w14:paraId="41A000CE" w14:textId="77777777" w:rsidR="003536A1" w:rsidRPr="003076EF" w:rsidRDefault="0012180A" w:rsidP="00561BFD">
      <w:pPr>
        <w:pStyle w:val="a3"/>
        <w:rPr>
          <w:rFonts w:eastAsia="楷体"/>
        </w:rPr>
      </w:pPr>
      <w:r w:rsidRPr="003076EF">
        <w:rPr>
          <w:rFonts w:eastAsia="楷体"/>
        </w:rPr>
        <w:t xml:space="preserve">1. </w:t>
      </w:r>
      <w:r w:rsidR="003536A1" w:rsidRPr="003076EF">
        <w:rPr>
          <w:rFonts w:eastAsia="楷体"/>
        </w:rPr>
        <w:t>希望设定的时钟频率未必可实现。</w:t>
      </w:r>
    </w:p>
    <w:p w14:paraId="324BB48E" w14:textId="632907AA" w:rsidR="003536A1" w:rsidRPr="00FF1094" w:rsidRDefault="003536A1" w:rsidP="00561BFD">
      <w:pPr>
        <w:pStyle w:val="a3"/>
      </w:pPr>
      <w:r>
        <w:rPr>
          <w:rFonts w:hint="eastAsia"/>
        </w:rPr>
        <w:t>查阅技术文档后，我们认为，这是因为实际的系统时钟是由系统时钟源（</w:t>
      </w:r>
      <w:r>
        <w:rPr>
          <w:rFonts w:hint="eastAsia"/>
        </w:rPr>
        <w:t>PLL</w:t>
      </w:r>
      <w:r>
        <w:rPr>
          <w:rFonts w:hint="eastAsia"/>
        </w:rPr>
        <w:t>或</w:t>
      </w:r>
      <w:r>
        <w:rPr>
          <w:rFonts w:hint="eastAsia"/>
        </w:rPr>
        <w:t>VCO</w:t>
      </w:r>
      <w:r>
        <w:rPr>
          <w:rFonts w:hint="eastAsia"/>
        </w:rPr>
        <w:t>）经硬件分频等处理后得到的（参见</w:t>
      </w:r>
      <w:r>
        <w:rPr>
          <w:rFonts w:hint="eastAsia"/>
        </w:rPr>
        <w:t>Datasheet</w:t>
      </w:r>
      <w:r w:rsidRPr="00BA1D24">
        <w:rPr>
          <w:vertAlign w:val="superscript"/>
        </w:rPr>
        <w:fldChar w:fldCharType="begin"/>
      </w:r>
      <w:r w:rsidRPr="00BA1D24">
        <w:rPr>
          <w:vertAlign w:val="superscript"/>
        </w:rPr>
        <w:instrText xml:space="preserve"> REF _Ref71320132 \h  \* MERGEFORMAT </w:instrText>
      </w:r>
      <w:r w:rsidRPr="00BA1D24">
        <w:rPr>
          <w:vertAlign w:val="superscript"/>
        </w:rPr>
      </w:r>
      <w:r w:rsidRPr="00BA1D24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1</w:t>
      </w:r>
      <w:r w:rsidRPr="00BA1D24">
        <w:rPr>
          <w:vertAlign w:val="superscript"/>
        </w:rPr>
        <w:fldChar w:fldCharType="end"/>
      </w:r>
      <w:r w:rsidRPr="00BA1D24">
        <w:rPr>
          <w:vertAlign w:val="superscript"/>
        </w:rPr>
        <w:t>]</w:t>
      </w:r>
      <w:r>
        <w:rPr>
          <w:rFonts w:hint="eastAsia"/>
        </w:rPr>
        <w:t>的第</w:t>
      </w:r>
      <w:r>
        <w:rPr>
          <w:rFonts w:hint="eastAsia"/>
        </w:rPr>
        <w:t>5</w:t>
      </w:r>
      <w:r>
        <w:t>.2.5</w:t>
      </w:r>
      <w:r>
        <w:rPr>
          <w:rFonts w:hint="eastAsia"/>
        </w:rPr>
        <w:t>节），这种机制决定了分频系数不能任意。分频系数必须为整数，例如实验序号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不具有整数分频系数，因而无法实现。然而，即使希望设定的系</w:t>
      </w:r>
      <w:r>
        <w:rPr>
          <w:rFonts w:hint="eastAsia"/>
        </w:rPr>
        <w:lastRenderedPageBreak/>
        <w:t>统时钟频率具有整数的分频系数，也</w:t>
      </w:r>
      <w:r w:rsidR="005C7E62">
        <w:rPr>
          <w:rFonts w:hint="eastAsia"/>
        </w:rPr>
        <w:t>未必</w:t>
      </w:r>
      <w:r>
        <w:rPr>
          <w:rFonts w:hint="eastAsia"/>
        </w:rPr>
        <w:t>可实现，如实验序号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就是反例。事实上，驱动库手册</w:t>
      </w:r>
      <w:r w:rsidRPr="00BA1D24">
        <w:rPr>
          <w:vertAlign w:val="superscript"/>
        </w:rPr>
        <w:fldChar w:fldCharType="begin"/>
      </w:r>
      <w:r w:rsidRPr="00BA1D24">
        <w:rPr>
          <w:vertAlign w:val="superscript"/>
        </w:rPr>
        <w:instrText xml:space="preserve"> REF _Ref71320609 \h  \* MERGEFORMAT </w:instrText>
      </w:r>
      <w:r w:rsidRPr="00BA1D24">
        <w:rPr>
          <w:vertAlign w:val="superscript"/>
        </w:rPr>
      </w:r>
      <w:r w:rsidRPr="00BA1D24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2</w:t>
      </w:r>
      <w:r w:rsidRPr="00BA1D24">
        <w:rPr>
          <w:vertAlign w:val="superscript"/>
        </w:rPr>
        <w:fldChar w:fldCharType="end"/>
      </w:r>
      <w:r w:rsidRPr="00BA1D24">
        <w:rPr>
          <w:vertAlign w:val="superscript"/>
        </w:rPr>
        <w:t>]</w:t>
      </w:r>
      <w:r>
        <w:rPr>
          <w:rFonts w:hint="eastAsia"/>
        </w:rPr>
        <w:t>的第</w:t>
      </w:r>
      <w:r>
        <w:rPr>
          <w:rFonts w:hint="eastAsia"/>
        </w:rPr>
        <w:t>2</w:t>
      </w:r>
      <w:r>
        <w:t>6.1</w:t>
      </w:r>
      <w:r>
        <w:rPr>
          <w:rFonts w:hint="eastAsia"/>
        </w:rPr>
        <w:t>节已指出</w:t>
      </w:r>
      <w:r w:rsidRPr="00561BFD">
        <w:t>When using the PLL, the input clock frequency is constrained to specific frequencies that are specified in the device data sheet</w:t>
      </w:r>
      <w:r w:rsidRPr="00FF1094">
        <w:t>.</w:t>
      </w:r>
    </w:p>
    <w:p w14:paraId="1D5A7DA3" w14:textId="77777777" w:rsidR="003536A1" w:rsidRPr="003076EF" w:rsidRDefault="009F5D1E" w:rsidP="00561BFD">
      <w:pPr>
        <w:pStyle w:val="a3"/>
        <w:rPr>
          <w:rFonts w:eastAsia="楷体"/>
        </w:rPr>
      </w:pPr>
      <w:bookmarkStart w:id="6" w:name="_Hlk71542045"/>
      <w:r w:rsidRPr="003076EF">
        <w:rPr>
          <w:rFonts w:eastAsia="楷体" w:hint="eastAsia"/>
        </w:rPr>
        <w:t>2</w:t>
      </w:r>
      <w:r w:rsidRPr="003076EF">
        <w:rPr>
          <w:rFonts w:eastAsia="楷体"/>
        </w:rPr>
        <w:t xml:space="preserve">. </w:t>
      </w:r>
      <w:r w:rsidR="003536A1" w:rsidRPr="003076EF">
        <w:rPr>
          <w:rFonts w:eastAsia="楷体" w:hint="eastAsia"/>
        </w:rPr>
        <w:t>DEBUG</w:t>
      </w:r>
      <w:r w:rsidR="003536A1" w:rsidRPr="003076EF">
        <w:rPr>
          <w:rFonts w:eastAsia="楷体" w:hint="eastAsia"/>
        </w:rPr>
        <w:t>观测到的时钟频率</w:t>
      </w:r>
      <w:bookmarkEnd w:id="6"/>
      <w:r w:rsidR="003536A1" w:rsidRPr="003076EF">
        <w:rPr>
          <w:rFonts w:eastAsia="楷体" w:hint="eastAsia"/>
        </w:rPr>
        <w:t>与实际的时钟频率成正比，比例系数可能与</w:t>
      </w:r>
      <w:bookmarkStart w:id="7" w:name="_Hlk71542311"/>
      <w:r w:rsidR="003536A1" w:rsidRPr="003076EF">
        <w:rPr>
          <w:rFonts w:eastAsia="楷体" w:hint="eastAsia"/>
        </w:rPr>
        <w:t>振荡器源和系统时钟源</w:t>
      </w:r>
      <w:bookmarkEnd w:id="7"/>
      <w:r w:rsidR="003536A1" w:rsidRPr="003076EF">
        <w:rPr>
          <w:rFonts w:eastAsia="楷体" w:hint="eastAsia"/>
        </w:rPr>
        <w:t>有关。</w:t>
      </w:r>
    </w:p>
    <w:p w14:paraId="339285B8" w14:textId="369FC92C" w:rsidR="003536A1" w:rsidRPr="00F8197F" w:rsidRDefault="003536A1" w:rsidP="00561BFD">
      <w:pPr>
        <w:pStyle w:val="a3"/>
      </w:pPr>
      <w:r w:rsidRPr="00F8197F">
        <w:rPr>
          <w:rFonts w:hint="eastAsia"/>
        </w:rPr>
        <w:t>从</w:t>
      </w:r>
      <w:r w:rsidRPr="00F8197F">
        <w:fldChar w:fldCharType="begin"/>
      </w:r>
      <w:r w:rsidRPr="00F8197F">
        <w:instrText xml:space="preserve"> </w:instrText>
      </w:r>
      <w:r w:rsidRPr="00F8197F">
        <w:rPr>
          <w:rFonts w:hint="eastAsia"/>
        </w:rPr>
        <w:instrText>REF _Ref71496627 \h</w:instrText>
      </w:r>
      <w:r w:rsidRPr="00F8197F">
        <w:instrText xml:space="preserve">  \* MERGEFORMAT </w:instrText>
      </w:r>
      <w:r w:rsidRPr="00F8197F">
        <w:fldChar w:fldCharType="separate"/>
      </w:r>
      <w:r w:rsidR="00016DF0" w:rsidRPr="00016DF0">
        <w:rPr>
          <w:rFonts w:hint="eastAsia"/>
        </w:rPr>
        <w:t>表</w:t>
      </w:r>
      <w:r w:rsidR="00016DF0" w:rsidRPr="00016DF0">
        <w:t>1.1</w:t>
      </w:r>
      <w:r w:rsidRPr="00F8197F">
        <w:fldChar w:fldCharType="end"/>
      </w:r>
      <w:r w:rsidRPr="00F8197F">
        <w:rPr>
          <w:rFonts w:hint="eastAsia"/>
        </w:rPr>
        <w:t>可见，在实验序号第</w:t>
      </w:r>
      <w:r w:rsidRPr="00F8197F">
        <w:rPr>
          <w:rFonts w:hint="eastAsia"/>
        </w:rPr>
        <w:t>1</w:t>
      </w:r>
      <w:r w:rsidRPr="00F8197F">
        <w:rPr>
          <w:rFonts w:hint="eastAsia"/>
        </w:rPr>
        <w:t>至</w:t>
      </w:r>
      <w:r w:rsidRPr="00F8197F">
        <w:t>3</w:t>
      </w:r>
      <w:r w:rsidRPr="00F8197F">
        <w:rPr>
          <w:rFonts w:hint="eastAsia"/>
        </w:rPr>
        <w:t>和第</w:t>
      </w:r>
      <w:r w:rsidRPr="00F8197F">
        <w:t>7</w:t>
      </w:r>
      <w:r w:rsidRPr="00F8197F">
        <w:rPr>
          <w:rFonts w:hint="eastAsia"/>
        </w:rPr>
        <w:t>至</w:t>
      </w:r>
      <w:r w:rsidRPr="00F8197F">
        <w:rPr>
          <w:rFonts w:hint="eastAsia"/>
        </w:rPr>
        <w:t>1</w:t>
      </w:r>
      <w:r w:rsidRPr="00F8197F">
        <w:t>2</w:t>
      </w:r>
      <w:r w:rsidRPr="00F8197F">
        <w:rPr>
          <w:rFonts w:hint="eastAsia"/>
        </w:rPr>
        <w:t>中，</w:t>
      </w:r>
      <w:bookmarkStart w:id="8" w:name="MTBlankEqn"/>
      <w:r w:rsidRPr="00F8197F">
        <w:rPr>
          <w:rFonts w:hint="eastAsia"/>
        </w:rPr>
        <w:t>比例系数</w:t>
      </w:r>
    </w:p>
    <w:p w14:paraId="1720C3D4" w14:textId="77777777" w:rsidR="003536A1" w:rsidRPr="00F8197F" w:rsidRDefault="00C51FE6" w:rsidP="00561BFD">
      <w:pPr>
        <w:pStyle w:val="a3"/>
        <w:ind w:firstLine="0"/>
        <w:jc w:val="center"/>
      </w:pPr>
      <w:r w:rsidRPr="00561BFD">
        <w:object w:dxaOrig="6320" w:dyaOrig="620" w14:anchorId="6812A3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.85pt;height:31.3pt" o:ole="">
            <v:imagedata r:id="rId20" o:title=""/>
          </v:shape>
          <o:OLEObject Type="Embed" ProgID="Equation.DSMT4" ShapeID="_x0000_i1025" DrawAspect="Content" ObjectID="_1682584977" r:id="rId21"/>
        </w:object>
      </w:r>
      <w:bookmarkEnd w:id="8"/>
    </w:p>
    <w:p w14:paraId="5F0569A4" w14:textId="77777777" w:rsidR="003536A1" w:rsidRPr="00F8197F" w:rsidRDefault="003536A1" w:rsidP="00BA1D24">
      <w:pPr>
        <w:pStyle w:val="a3"/>
        <w:ind w:firstLine="0"/>
      </w:pPr>
      <w:r w:rsidRPr="00F8197F">
        <w:rPr>
          <w:rFonts w:hint="eastAsia"/>
        </w:rPr>
        <w:t>而在实验序号第</w:t>
      </w:r>
      <w:r w:rsidRPr="00F8197F">
        <w:rPr>
          <w:rFonts w:hint="eastAsia"/>
        </w:rPr>
        <w:t>4</w:t>
      </w:r>
      <w:r w:rsidRPr="00F8197F">
        <w:rPr>
          <w:rFonts w:hint="eastAsia"/>
        </w:rPr>
        <w:t>至</w:t>
      </w:r>
      <w:r w:rsidRPr="00F8197F">
        <w:rPr>
          <w:rFonts w:hint="eastAsia"/>
        </w:rPr>
        <w:t>6</w:t>
      </w:r>
      <w:r w:rsidRPr="00F8197F">
        <w:rPr>
          <w:rFonts w:hint="eastAsia"/>
        </w:rPr>
        <w:t>中，</w:t>
      </w:r>
      <w:r w:rsidR="0040546B">
        <w:rPr>
          <w:rFonts w:hint="eastAsia"/>
        </w:rPr>
        <w:t>该</w:t>
      </w:r>
      <w:r w:rsidRPr="00F8197F">
        <w:rPr>
          <w:rFonts w:hint="eastAsia"/>
        </w:rPr>
        <w:t>比例系数约为</w:t>
      </w:r>
      <w:r w:rsidRPr="00F8197F">
        <w:rPr>
          <w:rFonts w:hint="eastAsia"/>
        </w:rPr>
        <w:t>2</w:t>
      </w:r>
      <w:r w:rsidRPr="00F8197F">
        <w:t>.5</w:t>
      </w:r>
      <w:r w:rsidRPr="00F8197F">
        <w:rPr>
          <w:rFonts w:hint="eastAsia"/>
        </w:rPr>
        <w:t>。</w:t>
      </w:r>
    </w:p>
    <w:p w14:paraId="6DB2994F" w14:textId="77777777" w:rsidR="003536A1" w:rsidRPr="001D791C" w:rsidRDefault="003536A1" w:rsidP="00561BFD">
      <w:pPr>
        <w:pStyle w:val="a3"/>
      </w:pPr>
      <w:r>
        <w:rPr>
          <w:rFonts w:hint="eastAsia"/>
        </w:rPr>
        <w:t>根据</w:t>
      </w:r>
      <w:r w:rsidRPr="001D791C">
        <w:rPr>
          <w:rFonts w:hint="eastAsia"/>
        </w:rPr>
        <w:t>程序流程，可认为</w:t>
      </w:r>
      <w:r w:rsidRPr="001D791C">
        <w:t>D4-PF0</w:t>
      </w:r>
      <w:r w:rsidRPr="001D791C">
        <w:t>的</w:t>
      </w:r>
      <w:r w:rsidRPr="001D791C">
        <w:rPr>
          <w:rFonts w:hint="eastAsia"/>
        </w:rPr>
        <w:t>每个亮</w:t>
      </w:r>
      <w:r w:rsidRPr="001D791C">
        <w:t>-</w:t>
      </w:r>
      <w:r w:rsidRPr="001D791C">
        <w:t>灭周期包含</w:t>
      </w:r>
      <w:r w:rsidRPr="001D791C">
        <w:rPr>
          <w:rFonts w:hint="eastAsia"/>
        </w:rPr>
        <w:t>相同数量的系统时钟周期，于是示波器观测的</w:t>
      </w:r>
      <w:r w:rsidRPr="001D791C">
        <w:rPr>
          <w:rFonts w:hint="eastAsia"/>
        </w:rPr>
        <w:t>PF</w:t>
      </w:r>
      <w:r w:rsidRPr="001D791C">
        <w:t>0</w:t>
      </w:r>
      <w:r w:rsidRPr="001D791C">
        <w:t>频率正比于系统时钟频率。</w:t>
      </w:r>
      <w:r w:rsidRPr="001D791C">
        <w:rPr>
          <w:rFonts w:hint="eastAsia"/>
        </w:rPr>
        <w:t>若</w:t>
      </w:r>
      <w:r w:rsidRPr="001D791C">
        <w:rPr>
          <w:rFonts w:hint="eastAsia"/>
        </w:rPr>
        <w:t>DEBUG</w:t>
      </w:r>
      <w:r w:rsidRPr="001D791C">
        <w:rPr>
          <w:rFonts w:hint="eastAsia"/>
        </w:rPr>
        <w:t>观测到的时钟频率</w:t>
      </w:r>
      <w:r>
        <w:rPr>
          <w:rFonts w:hint="eastAsia"/>
        </w:rPr>
        <w:t>与实际的时钟频率相同，则比例系数应是一个与</w:t>
      </w:r>
      <w:r w:rsidRPr="00A33474">
        <w:rPr>
          <w:rFonts w:hint="eastAsia"/>
        </w:rPr>
        <w:t>振荡器源和系统时钟源</w:t>
      </w:r>
      <w:r>
        <w:rPr>
          <w:rFonts w:hint="eastAsia"/>
        </w:rPr>
        <w:t>无关的常数，然而实验结果表明并非如此。要解释这种现象，仍需查阅更多资料。</w:t>
      </w:r>
    </w:p>
    <w:p w14:paraId="77B058A4" w14:textId="6083139C" w:rsidR="003536A1" w:rsidRPr="009C5B60" w:rsidRDefault="003536A1" w:rsidP="009C5B60">
      <w:pPr>
        <w:ind w:firstLine="0"/>
        <w:jc w:val="center"/>
        <w:rPr>
          <w:b/>
        </w:rPr>
      </w:pPr>
      <w:bookmarkStart w:id="9" w:name="_Ref71496627"/>
      <w:r w:rsidRPr="009C5B60">
        <w:rPr>
          <w:rFonts w:hint="eastAsia"/>
          <w:b/>
        </w:rPr>
        <w:t>表</w:t>
      </w:r>
      <w:r w:rsidR="00AF18A0">
        <w:rPr>
          <w:b/>
        </w:rPr>
        <w:fldChar w:fldCharType="begin"/>
      </w:r>
      <w:r w:rsidR="00AF18A0">
        <w:rPr>
          <w:b/>
        </w:rPr>
        <w:instrText xml:space="preserve"> </w:instrText>
      </w:r>
      <w:r w:rsidR="00AF18A0">
        <w:rPr>
          <w:rFonts w:hint="eastAsia"/>
          <w:b/>
        </w:rPr>
        <w:instrText>STYLEREF 1 \s</w:instrText>
      </w:r>
      <w:r w:rsidR="00AF18A0">
        <w:rPr>
          <w:b/>
        </w:rPr>
        <w:instrText xml:space="preserve"> </w:instrText>
      </w:r>
      <w:r w:rsidR="00AF18A0">
        <w:rPr>
          <w:b/>
        </w:rPr>
        <w:fldChar w:fldCharType="separate"/>
      </w:r>
      <w:r w:rsidR="00016DF0">
        <w:rPr>
          <w:b/>
          <w:noProof/>
        </w:rPr>
        <w:t>1</w:t>
      </w:r>
      <w:r w:rsidR="00AF18A0">
        <w:rPr>
          <w:b/>
        </w:rPr>
        <w:fldChar w:fldCharType="end"/>
      </w:r>
      <w:r w:rsidR="00AF18A0">
        <w:rPr>
          <w:b/>
        </w:rPr>
        <w:t>.</w:t>
      </w:r>
      <w:r w:rsidR="00AF18A0">
        <w:rPr>
          <w:b/>
        </w:rPr>
        <w:fldChar w:fldCharType="begin"/>
      </w:r>
      <w:r w:rsidR="00AF18A0">
        <w:rPr>
          <w:b/>
        </w:rPr>
        <w:instrText xml:space="preserve"> </w:instrText>
      </w:r>
      <w:r w:rsidR="00AF18A0">
        <w:rPr>
          <w:rFonts w:hint="eastAsia"/>
          <w:b/>
        </w:rPr>
        <w:instrText>SEQ Table \* ARABIC \s 1</w:instrText>
      </w:r>
      <w:r w:rsidR="00AF18A0">
        <w:rPr>
          <w:b/>
        </w:rPr>
        <w:instrText xml:space="preserve"> </w:instrText>
      </w:r>
      <w:r w:rsidR="00AF18A0">
        <w:rPr>
          <w:b/>
        </w:rPr>
        <w:fldChar w:fldCharType="separate"/>
      </w:r>
      <w:r w:rsidR="00016DF0">
        <w:rPr>
          <w:b/>
          <w:noProof/>
        </w:rPr>
        <w:t>1</w:t>
      </w:r>
      <w:r w:rsidR="00AF18A0">
        <w:rPr>
          <w:b/>
        </w:rPr>
        <w:fldChar w:fldCharType="end"/>
      </w:r>
      <w:bookmarkEnd w:id="9"/>
      <w:r w:rsidRPr="009C5B60">
        <w:rPr>
          <w:b/>
        </w:rPr>
        <w:t xml:space="preserve">  </w:t>
      </w:r>
      <w:r w:rsidRPr="009C5B60">
        <w:rPr>
          <w:b/>
        </w:rPr>
        <w:t>系统时钟频率的设定方式对</w:t>
      </w:r>
      <w:r w:rsidRPr="009C5B60">
        <w:rPr>
          <w:b/>
        </w:rPr>
        <w:t>PF0</w:t>
      </w:r>
      <w:r w:rsidRPr="009C5B60">
        <w:rPr>
          <w:b/>
        </w:rPr>
        <w:t>信号频率的影响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52"/>
        <w:gridCol w:w="1053"/>
        <w:gridCol w:w="712"/>
        <w:gridCol w:w="712"/>
        <w:gridCol w:w="642"/>
        <w:gridCol w:w="643"/>
        <w:gridCol w:w="685"/>
        <w:gridCol w:w="685"/>
        <w:gridCol w:w="946"/>
        <w:gridCol w:w="996"/>
        <w:gridCol w:w="1077"/>
      </w:tblGrid>
      <w:tr w:rsidR="003536A1" w:rsidRPr="0008243E" w14:paraId="5AA25EE1" w14:textId="77777777" w:rsidTr="00222721">
        <w:trPr>
          <w:cantSplit/>
          <w:trHeight w:val="534"/>
          <w:tblHeader/>
          <w:jc w:val="center"/>
        </w:trPr>
        <w:tc>
          <w:tcPr>
            <w:tcW w:w="552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58FFA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序号</w:t>
            </w:r>
          </w:p>
        </w:tc>
        <w:tc>
          <w:tcPr>
            <w:tcW w:w="1053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14229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外部时钟</w:t>
            </w:r>
          </w:p>
        </w:tc>
        <w:tc>
          <w:tcPr>
            <w:tcW w:w="1424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43FEA7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振荡器源</w:t>
            </w:r>
          </w:p>
        </w:tc>
        <w:tc>
          <w:tcPr>
            <w:tcW w:w="1285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D2BC1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系统时钟源</w:t>
            </w:r>
          </w:p>
        </w:tc>
        <w:tc>
          <w:tcPr>
            <w:tcW w:w="1370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451D9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PLL VCO</w:t>
            </w:r>
            <w:r w:rsidRPr="0008243E">
              <w:rPr>
                <w:sz w:val="18"/>
                <w:szCs w:val="15"/>
              </w:rPr>
              <w:t>频率</w:t>
            </w:r>
          </w:p>
        </w:tc>
        <w:tc>
          <w:tcPr>
            <w:tcW w:w="946" w:type="dxa"/>
            <w:vMerge w:val="restart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E54B74A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  <w:shd w:val="clear" w:color="auto" w:fill="FFFFFF"/>
              </w:rPr>
            </w:pPr>
            <w:r w:rsidRPr="0008243E">
              <w:rPr>
                <w:sz w:val="18"/>
                <w:szCs w:val="15"/>
                <w:shd w:val="clear" w:color="auto" w:fill="FFFFFF"/>
              </w:rPr>
              <w:t>希望设定的系统时钟频率（</w:t>
            </w:r>
            <w:r w:rsidRPr="0008243E">
              <w:rPr>
                <w:sz w:val="18"/>
                <w:szCs w:val="15"/>
                <w:shd w:val="clear" w:color="auto" w:fill="FFFFFF"/>
              </w:rPr>
              <w:t>MHz</w:t>
            </w:r>
            <w:r w:rsidRPr="0008243E">
              <w:rPr>
                <w:sz w:val="18"/>
                <w:szCs w:val="15"/>
                <w:shd w:val="clear" w:color="auto" w:fill="FFFFFF"/>
              </w:rPr>
              <w:t>）</w:t>
            </w:r>
          </w:p>
        </w:tc>
        <w:tc>
          <w:tcPr>
            <w:tcW w:w="996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87A54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bookmarkStart w:id="10" w:name="_Hlk71496698"/>
            <w:bookmarkStart w:id="11" w:name="_Hlk71381158"/>
            <w:r w:rsidRPr="0008243E">
              <w:rPr>
                <w:sz w:val="18"/>
                <w:szCs w:val="15"/>
              </w:rPr>
              <w:t>DEBUG</w:t>
            </w:r>
            <w:r w:rsidRPr="0008243E">
              <w:rPr>
                <w:sz w:val="18"/>
                <w:szCs w:val="15"/>
              </w:rPr>
              <w:t>观测到的时钟频率数值</w:t>
            </w:r>
            <w:bookmarkEnd w:id="10"/>
            <w:r w:rsidRPr="0008243E">
              <w:rPr>
                <w:sz w:val="18"/>
                <w:szCs w:val="15"/>
              </w:rPr>
              <w:t>(MHz)</w:t>
            </w:r>
            <w:bookmarkEnd w:id="11"/>
          </w:p>
        </w:tc>
        <w:tc>
          <w:tcPr>
            <w:tcW w:w="1077" w:type="dxa"/>
            <w:vMerge w:val="restart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2749F0AA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bookmarkStart w:id="12" w:name="_Hlk70360200"/>
            <w:bookmarkStart w:id="13" w:name="_Hlk71550513"/>
            <w:r w:rsidRPr="0008243E">
              <w:rPr>
                <w:sz w:val="18"/>
                <w:szCs w:val="15"/>
              </w:rPr>
              <w:t>USR_SW1-PJ0</w:t>
            </w:r>
            <w:bookmarkEnd w:id="12"/>
            <w:r w:rsidRPr="0008243E">
              <w:rPr>
                <w:sz w:val="18"/>
                <w:szCs w:val="15"/>
              </w:rPr>
              <w:t>为释放状态下，</w:t>
            </w:r>
            <w:bookmarkStart w:id="14" w:name="_Hlk71540966"/>
            <w:r w:rsidRPr="0008243E">
              <w:rPr>
                <w:sz w:val="18"/>
                <w:szCs w:val="15"/>
              </w:rPr>
              <w:t>示波器观测的</w:t>
            </w:r>
            <w:r w:rsidRPr="0008243E">
              <w:rPr>
                <w:sz w:val="18"/>
                <w:szCs w:val="15"/>
              </w:rPr>
              <w:t>PF0</w:t>
            </w:r>
            <w:r w:rsidRPr="0008243E">
              <w:rPr>
                <w:sz w:val="18"/>
                <w:szCs w:val="15"/>
              </w:rPr>
              <w:t>信号</w:t>
            </w:r>
            <w:bookmarkEnd w:id="13"/>
            <w:r w:rsidRPr="0008243E">
              <w:rPr>
                <w:sz w:val="18"/>
                <w:szCs w:val="15"/>
              </w:rPr>
              <w:t>频率</w:t>
            </w:r>
            <w:bookmarkEnd w:id="14"/>
            <w:r w:rsidRPr="0008243E">
              <w:rPr>
                <w:sz w:val="18"/>
                <w:szCs w:val="15"/>
              </w:rPr>
              <w:t>(Hz)</w:t>
            </w:r>
          </w:p>
        </w:tc>
      </w:tr>
      <w:tr w:rsidR="003536A1" w:rsidRPr="007435EB" w14:paraId="2D27F87A" w14:textId="77777777" w:rsidTr="00222721">
        <w:trPr>
          <w:cantSplit/>
          <w:trHeight w:val="2224"/>
          <w:tblHeader/>
          <w:jc w:val="center"/>
        </w:trPr>
        <w:tc>
          <w:tcPr>
            <w:tcW w:w="552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1ED5A0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13F62695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XTAL_25MHZ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6532D23B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bookmarkStart w:id="15" w:name="_Hlk71495538"/>
            <w:r w:rsidRPr="0008243E">
              <w:rPr>
                <w:sz w:val="18"/>
                <w:szCs w:val="15"/>
              </w:rPr>
              <w:t>MOSC</w:t>
            </w:r>
            <w:bookmarkEnd w:id="15"/>
            <w:r w:rsidRPr="0008243E">
              <w:rPr>
                <w:sz w:val="18"/>
                <w:szCs w:val="15"/>
              </w:rPr>
              <w:t>(25M)</w:t>
            </w:r>
          </w:p>
          <w:p w14:paraId="69B812CC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OSC_MAIN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55B6157E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PIOSC(16M)</w:t>
            </w:r>
          </w:p>
          <w:p w14:paraId="45636681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OSC_INT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116033A4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USE_PLL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32A9C6B6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USE_OSC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36390D6F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CFG_VCO_32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45C52295" w14:textId="77777777" w:rsidR="003536A1" w:rsidRPr="0008243E" w:rsidRDefault="003536A1" w:rsidP="008F0EF1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CFG_VCO_480</w:t>
            </w:r>
          </w:p>
        </w:tc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6CC7E01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96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AB7F7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10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C406322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bookmarkStart w:id="16" w:name="_GoBack"/>
        <w:bookmarkEnd w:id="16"/>
      </w:tr>
      <w:tr w:rsidR="003536A1" w:rsidRPr="007435EB" w14:paraId="4A38880E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43416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FF330B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5FB00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AE5D9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08E2D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B0DBE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CB111C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C25E8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E26FABD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6E0D1C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0F9CCF4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0.0</w:t>
            </w:r>
          </w:p>
        </w:tc>
      </w:tr>
      <w:tr w:rsidR="003536A1" w:rsidRPr="007435EB" w14:paraId="4FE50321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C84BA3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AA227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B8869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D009C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D19B2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F7DE8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E089F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D7F5A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94B4D06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2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6DB44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5A68264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0.0</w:t>
            </w:r>
          </w:p>
        </w:tc>
      </w:tr>
      <w:tr w:rsidR="003536A1" w:rsidRPr="007435EB" w14:paraId="73FB2FD3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5E9CC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D704AA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AA128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56C9A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04072B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3D171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6A733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956D9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EE59E78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D410E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3B5794C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5</w:t>
            </w:r>
            <w:r w:rsidRPr="001F5025">
              <w:rPr>
                <w:sz w:val="18"/>
                <w:szCs w:val="15"/>
              </w:rPr>
              <w:t>.0</w:t>
            </w:r>
          </w:p>
        </w:tc>
      </w:tr>
      <w:tr w:rsidR="003536A1" w:rsidRPr="007435EB" w14:paraId="472A913D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669BFB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A9612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BF89E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DBB90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147F2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1F771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E6C71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DBFA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75EDF71C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2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DDF96" w14:textId="77777777" w:rsidR="003536A1" w:rsidRPr="0008243E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2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0BE7656C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0.0</w:t>
            </w:r>
          </w:p>
        </w:tc>
      </w:tr>
      <w:tr w:rsidR="003536A1" w:rsidRPr="007435EB" w14:paraId="6F705EB8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2A30F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63E62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3F776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895D1B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C5BC95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08FED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E2AE0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F9A8E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D9928DB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2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12948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253374">
              <w:rPr>
                <w:color w:val="FF0000"/>
                <w:sz w:val="18"/>
                <w:szCs w:val="15"/>
              </w:rPr>
              <w:t>12.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08599330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5</w:t>
            </w:r>
            <w:r w:rsidRPr="001F5025">
              <w:rPr>
                <w:sz w:val="18"/>
                <w:szCs w:val="15"/>
              </w:rPr>
              <w:t>.0</w:t>
            </w:r>
          </w:p>
        </w:tc>
      </w:tr>
      <w:tr w:rsidR="003536A1" w:rsidRPr="007435EB" w14:paraId="79F272E2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EA138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ABBC3C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109F1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70240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DFE5C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3D03C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86C35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C1900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0897F6A3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D7254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7277D34F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0</w:t>
            </w:r>
            <w:r w:rsidRPr="001F5025">
              <w:rPr>
                <w:sz w:val="18"/>
                <w:szCs w:val="15"/>
              </w:rPr>
              <w:t>.4</w:t>
            </w:r>
          </w:p>
        </w:tc>
      </w:tr>
      <w:tr w:rsidR="003536A1" w:rsidRPr="007435EB" w14:paraId="1B0BA13E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E4B99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72465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BFB2D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FC7F0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E60CD2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68477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94C191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D2BDA6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0C291AD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B63CE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253374">
              <w:rPr>
                <w:color w:val="FF0000"/>
                <w:sz w:val="18"/>
                <w:szCs w:val="15"/>
              </w:rPr>
              <w:t>24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4109407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5.0</w:t>
            </w:r>
          </w:p>
        </w:tc>
      </w:tr>
      <w:tr w:rsidR="003536A1" w:rsidRPr="007435EB" w14:paraId="2D9E3E46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35930E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73729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BE6C6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133B0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8C739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F98EB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A4697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2D2D1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0DE6C1A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0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E5E28E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0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1315BDF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2.5</w:t>
            </w:r>
          </w:p>
        </w:tc>
      </w:tr>
      <w:tr w:rsidR="003536A1" w:rsidRPr="007435EB" w14:paraId="3F476B70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7C91D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7B3487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AF477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12F67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468C5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42C34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08A2D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31BE89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2D674D9C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92A38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3758A4D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5</w:t>
            </w:r>
            <w:r w:rsidRPr="001F5025">
              <w:rPr>
                <w:sz w:val="18"/>
                <w:szCs w:val="15"/>
              </w:rPr>
              <w:t>.0</w:t>
            </w:r>
          </w:p>
        </w:tc>
      </w:tr>
      <w:tr w:rsidR="003536A1" w:rsidRPr="007435EB" w14:paraId="48D0EFBA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17BC2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593AD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F1149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71BA0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B9794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2C30E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1FC6E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DC3AE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2FD8BB23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0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FE7C9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0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3BBDB18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2.6</w:t>
            </w:r>
          </w:p>
        </w:tc>
      </w:tr>
      <w:tr w:rsidR="003536A1" w:rsidRPr="007435EB" w14:paraId="3A3C02CD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897B67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FE72C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46B22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EE39F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F36BC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39A51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41555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313C1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8C99D98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F98D4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086B0DE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5</w:t>
            </w:r>
            <w:r w:rsidRPr="001F5025">
              <w:rPr>
                <w:sz w:val="18"/>
                <w:szCs w:val="15"/>
              </w:rPr>
              <w:t>.0</w:t>
            </w:r>
          </w:p>
        </w:tc>
      </w:tr>
      <w:tr w:rsidR="003536A1" w:rsidRPr="007435EB" w14:paraId="0DAA48C4" w14:textId="77777777" w:rsidTr="00222721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B443742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7308AF12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F314C69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14D3030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93E6552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9C1EA5B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F4890A8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DE25094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E3A058C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2F3A626" w14:textId="77777777" w:rsidR="003536A1" w:rsidRPr="004C5109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253374">
              <w:rPr>
                <w:color w:val="FF0000"/>
                <w:sz w:val="18"/>
                <w:szCs w:val="15"/>
              </w:rPr>
              <w:t>1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839D4EC" w14:textId="77777777" w:rsidR="003536A1" w:rsidRPr="001F5025" w:rsidRDefault="003536A1" w:rsidP="008F0EF1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9</w:t>
            </w:r>
            <w:r w:rsidRPr="001F5025">
              <w:rPr>
                <w:sz w:val="18"/>
                <w:szCs w:val="15"/>
              </w:rPr>
              <w:t>.5</w:t>
            </w:r>
          </w:p>
        </w:tc>
      </w:tr>
    </w:tbl>
    <w:p w14:paraId="58B63150" w14:textId="77777777" w:rsidR="003536A1" w:rsidRDefault="003536A1" w:rsidP="001C5272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E17C4B6" wp14:editId="60E25813">
            <wp:extent cx="2717800" cy="203835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227" cy="20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403D">
        <w:rPr>
          <w:rFonts w:hint="eastAsia"/>
        </w:rPr>
        <w:t xml:space="preserve"> </w:t>
      </w:r>
      <w:r w:rsidR="005D403D">
        <w:t xml:space="preserve"> </w:t>
      </w:r>
      <w:r>
        <w:rPr>
          <w:noProof/>
        </w:rPr>
        <w:drawing>
          <wp:inline distT="0" distB="0" distL="0" distR="0" wp14:anchorId="6659C890" wp14:editId="1D70193A">
            <wp:extent cx="2705100" cy="2028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769" cy="2031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EA70C" w14:textId="6313769F" w:rsidR="003536A1" w:rsidRPr="005D0A35" w:rsidRDefault="003536A1" w:rsidP="005D0A35">
      <w:pPr>
        <w:ind w:firstLine="0"/>
        <w:jc w:val="center"/>
        <w:rPr>
          <w:b/>
        </w:rPr>
      </w:pPr>
      <w:bookmarkStart w:id="17" w:name="_Ref71550589"/>
      <w:r w:rsidRPr="005D0A35">
        <w:rPr>
          <w:rFonts w:hint="eastAsia"/>
          <w:b/>
        </w:rPr>
        <w:t>图</w:t>
      </w:r>
      <w:r w:rsidR="00C51FE6" w:rsidRPr="005D0A35">
        <w:rPr>
          <w:b/>
        </w:rPr>
        <w:fldChar w:fldCharType="begin"/>
      </w:r>
      <w:r w:rsidR="00C51FE6" w:rsidRPr="005D0A35">
        <w:rPr>
          <w:b/>
        </w:rPr>
        <w:instrText xml:space="preserve"> </w:instrText>
      </w:r>
      <w:r w:rsidR="00C51FE6" w:rsidRPr="005D0A35">
        <w:rPr>
          <w:rFonts w:hint="eastAsia"/>
          <w:b/>
        </w:rPr>
        <w:instrText>STYLEREF 1 \s</w:instrText>
      </w:r>
      <w:r w:rsidR="00C51FE6" w:rsidRPr="005D0A35">
        <w:rPr>
          <w:b/>
        </w:rPr>
        <w:instrText xml:space="preserve"> </w:instrText>
      </w:r>
      <w:r w:rsidR="00C51FE6" w:rsidRPr="005D0A35">
        <w:rPr>
          <w:b/>
        </w:rPr>
        <w:fldChar w:fldCharType="separate"/>
      </w:r>
      <w:r w:rsidR="00016DF0">
        <w:rPr>
          <w:b/>
          <w:noProof/>
        </w:rPr>
        <w:t>1</w:t>
      </w:r>
      <w:r w:rsidR="00C51FE6" w:rsidRPr="005D0A35">
        <w:rPr>
          <w:b/>
        </w:rPr>
        <w:fldChar w:fldCharType="end"/>
      </w:r>
      <w:r w:rsidR="00C51FE6" w:rsidRPr="005D0A35">
        <w:rPr>
          <w:b/>
        </w:rPr>
        <w:t>.</w:t>
      </w:r>
      <w:r w:rsidR="00C51FE6" w:rsidRPr="005D0A35">
        <w:rPr>
          <w:b/>
        </w:rPr>
        <w:fldChar w:fldCharType="begin"/>
      </w:r>
      <w:r w:rsidR="00C51FE6" w:rsidRPr="005D0A35">
        <w:rPr>
          <w:b/>
        </w:rPr>
        <w:instrText xml:space="preserve"> </w:instrText>
      </w:r>
      <w:r w:rsidR="00C51FE6" w:rsidRPr="005D0A35">
        <w:rPr>
          <w:rFonts w:hint="eastAsia"/>
          <w:b/>
        </w:rPr>
        <w:instrText>SEQ Figure \* ARABIC \s 1</w:instrText>
      </w:r>
      <w:r w:rsidR="00C51FE6" w:rsidRPr="005D0A35">
        <w:rPr>
          <w:b/>
        </w:rPr>
        <w:instrText xml:space="preserve"> </w:instrText>
      </w:r>
      <w:r w:rsidR="00C51FE6" w:rsidRPr="005D0A35">
        <w:rPr>
          <w:b/>
        </w:rPr>
        <w:fldChar w:fldCharType="separate"/>
      </w:r>
      <w:r w:rsidR="00016DF0">
        <w:rPr>
          <w:b/>
          <w:noProof/>
        </w:rPr>
        <w:t>1</w:t>
      </w:r>
      <w:r w:rsidR="00C51FE6" w:rsidRPr="005D0A35">
        <w:rPr>
          <w:b/>
        </w:rPr>
        <w:fldChar w:fldCharType="end"/>
      </w:r>
      <w:bookmarkEnd w:id="17"/>
      <w:r w:rsidRPr="005D0A35">
        <w:rPr>
          <w:b/>
        </w:rPr>
        <w:t xml:space="preserve">  </w:t>
      </w:r>
      <w:r w:rsidRPr="005D0A35">
        <w:rPr>
          <w:rFonts w:hint="eastAsia"/>
          <w:b/>
        </w:rPr>
        <w:t>示波器观测的</w:t>
      </w:r>
      <w:r w:rsidRPr="005D0A35">
        <w:rPr>
          <w:rFonts w:hint="eastAsia"/>
          <w:b/>
        </w:rPr>
        <w:t>PF0</w:t>
      </w:r>
      <w:r w:rsidRPr="005D0A35">
        <w:rPr>
          <w:rFonts w:hint="eastAsia"/>
          <w:b/>
        </w:rPr>
        <w:t>信号。左图：实验序号</w:t>
      </w:r>
      <w:r w:rsidRPr="005D0A35">
        <w:rPr>
          <w:rFonts w:hint="eastAsia"/>
          <w:b/>
        </w:rPr>
        <w:t>1</w:t>
      </w:r>
      <w:r w:rsidRPr="005D0A35">
        <w:rPr>
          <w:rFonts w:hint="eastAsia"/>
          <w:b/>
        </w:rPr>
        <w:t>，右图：实验序号</w:t>
      </w:r>
      <w:r w:rsidRPr="005D0A35">
        <w:rPr>
          <w:rFonts w:hint="eastAsia"/>
          <w:b/>
        </w:rPr>
        <w:t>7</w:t>
      </w:r>
    </w:p>
    <w:p w14:paraId="5BAB6128" w14:textId="77777777" w:rsidR="003536A1" w:rsidRPr="003076EF" w:rsidRDefault="009F5D1E" w:rsidP="003076EF">
      <w:pPr>
        <w:pStyle w:val="a3"/>
        <w:rPr>
          <w:rFonts w:eastAsia="楷体"/>
        </w:rPr>
      </w:pPr>
      <w:r w:rsidRPr="003076EF">
        <w:rPr>
          <w:rFonts w:eastAsia="楷体"/>
        </w:rPr>
        <w:t xml:space="preserve">3. </w:t>
      </w:r>
      <w:r w:rsidR="003536A1" w:rsidRPr="003076EF">
        <w:rPr>
          <w:rFonts w:eastAsia="楷体"/>
        </w:rPr>
        <w:t>系统时钟（</w:t>
      </w:r>
      <w:r w:rsidR="003536A1" w:rsidRPr="003076EF">
        <w:rPr>
          <w:rFonts w:eastAsia="楷体"/>
        </w:rPr>
        <w:t>SYSCLK</w:t>
      </w:r>
      <w:r w:rsidR="003536A1" w:rsidRPr="003076EF">
        <w:rPr>
          <w:rFonts w:eastAsia="楷体"/>
        </w:rPr>
        <w:t>）频率越高，软件延时的时长越短。</w:t>
      </w:r>
    </w:p>
    <w:p w14:paraId="58BB27A7" w14:textId="77777777" w:rsidR="003536A1" w:rsidRDefault="003536A1" w:rsidP="003076EF">
      <w:pPr>
        <w:pStyle w:val="a3"/>
      </w:pPr>
      <w:r>
        <w:rPr>
          <w:rFonts w:hint="eastAsia"/>
        </w:rPr>
        <w:t>我们认为，这是因为软件延时的原理是通过执行空循环体，用多个指令周期消耗时间；时钟频率越高，</w:t>
      </w:r>
      <w:r>
        <w:rPr>
          <w:rFonts w:hint="eastAsia"/>
        </w:rPr>
        <w:t>MCU</w:t>
      </w:r>
      <w:r>
        <w:rPr>
          <w:rFonts w:hint="eastAsia"/>
        </w:rPr>
        <w:t>的时钟周期、总线周期和指令周期就越短，所以延时的时长就越短。</w:t>
      </w:r>
    </w:p>
    <w:p w14:paraId="1EED0FA1" w14:textId="77777777" w:rsidR="003536A1" w:rsidRPr="003076EF" w:rsidRDefault="009F5D1E" w:rsidP="003076EF">
      <w:pPr>
        <w:pStyle w:val="a3"/>
        <w:rPr>
          <w:rFonts w:eastAsia="楷体"/>
        </w:rPr>
      </w:pPr>
      <w:r w:rsidRPr="003076EF">
        <w:rPr>
          <w:rFonts w:eastAsia="楷体" w:hint="eastAsia"/>
        </w:rPr>
        <w:t>4</w:t>
      </w:r>
      <w:r w:rsidRPr="003076EF">
        <w:rPr>
          <w:rFonts w:eastAsia="楷体"/>
        </w:rPr>
        <w:t xml:space="preserve">. </w:t>
      </w:r>
      <w:r w:rsidR="003536A1" w:rsidRPr="003076EF">
        <w:rPr>
          <w:rFonts w:eastAsia="楷体" w:hint="eastAsia"/>
        </w:rPr>
        <w:t>软件延时机制导致</w:t>
      </w:r>
      <w:r w:rsidR="003536A1" w:rsidRPr="003076EF">
        <w:rPr>
          <w:rFonts w:eastAsia="楷体" w:hint="eastAsia"/>
        </w:rPr>
        <w:t>MCU</w:t>
      </w:r>
      <w:r w:rsidR="003536A1" w:rsidRPr="003076EF">
        <w:rPr>
          <w:rFonts w:eastAsia="楷体" w:hint="eastAsia"/>
        </w:rPr>
        <w:t>对按键按下信号的响应出现明显迟滞。</w:t>
      </w:r>
    </w:p>
    <w:p w14:paraId="077D64CA" w14:textId="77777777" w:rsidR="003536A1" w:rsidRPr="003076EF" w:rsidRDefault="003536A1" w:rsidP="003076EF">
      <w:pPr>
        <w:pStyle w:val="a3"/>
      </w:pPr>
      <w:r w:rsidRPr="003076EF">
        <w:rPr>
          <w:rFonts w:hint="eastAsia"/>
        </w:rPr>
        <w:t>我们注意到，在实验任务</w:t>
      </w:r>
      <w:r w:rsidRPr="003076EF">
        <w:rPr>
          <w:rFonts w:hint="eastAsia"/>
        </w:rPr>
        <w:t>1_1</w:t>
      </w:r>
      <w:r w:rsidRPr="003076EF">
        <w:rPr>
          <w:rFonts w:hint="eastAsia"/>
        </w:rPr>
        <w:t>最后的外部可见功能中，按下</w:t>
      </w:r>
      <w:r w:rsidRPr="003076EF">
        <w:rPr>
          <w:rFonts w:hint="eastAsia"/>
        </w:rPr>
        <w:t>USR_SW1-PJ0</w:t>
      </w:r>
      <w:r w:rsidRPr="003076EF">
        <w:rPr>
          <w:rFonts w:hint="eastAsia"/>
        </w:rPr>
        <w:t>，有时要经过明显迟滞，</w:t>
      </w:r>
      <w:r w:rsidRPr="003076EF">
        <w:rPr>
          <w:rFonts w:hint="eastAsia"/>
        </w:rPr>
        <w:t>LED</w:t>
      </w:r>
      <w:r w:rsidRPr="003076EF">
        <w:rPr>
          <w:rFonts w:hint="eastAsia"/>
        </w:rPr>
        <w:t>灯才能切换为快闪。我们认为，这是由于软件延时导致的。从前述软件延时原理可见，这是一种阻塞式延时：在延时期间，</w:t>
      </w:r>
      <w:r w:rsidRPr="003076EF">
        <w:rPr>
          <w:rFonts w:hint="eastAsia"/>
        </w:rPr>
        <w:t>MCU</w:t>
      </w:r>
      <w:r w:rsidRPr="003076EF">
        <w:rPr>
          <w:rFonts w:hint="eastAsia"/>
        </w:rPr>
        <w:t>一直在执行空循环体，只有在延时结束后才可响应按键信号。例如，若按下</w:t>
      </w:r>
      <w:r w:rsidRPr="003076EF">
        <w:rPr>
          <w:rFonts w:hint="eastAsia"/>
        </w:rPr>
        <w:t>USR_SW1-PJ0</w:t>
      </w:r>
      <w:r w:rsidRPr="003076EF">
        <w:rPr>
          <w:rFonts w:hint="eastAsia"/>
        </w:rPr>
        <w:t>的时刻正好位于长延时周期的初始，将会导致约一个长延时的迟滞时间。</w:t>
      </w:r>
    </w:p>
    <w:p w14:paraId="70904FEE" w14:textId="77777777" w:rsidR="003536A1" w:rsidRPr="003076EF" w:rsidRDefault="003536A1" w:rsidP="003076EF">
      <w:pPr>
        <w:pStyle w:val="a3"/>
      </w:pPr>
      <w:r w:rsidRPr="003076EF">
        <w:rPr>
          <w:rFonts w:hint="eastAsia"/>
        </w:rPr>
        <w:t>要解决响应迟滞的问题，可引入中断机制模拟多任务处理，详见后续章节将介绍的实验</w:t>
      </w:r>
      <w:r w:rsidRPr="003076EF">
        <w:rPr>
          <w:rFonts w:hint="eastAsia"/>
        </w:rPr>
        <w:t>2</w:t>
      </w:r>
      <w:r w:rsidRPr="003076EF">
        <w:rPr>
          <w:rFonts w:hint="eastAsia"/>
        </w:rPr>
        <w:t>和实验</w:t>
      </w:r>
      <w:r w:rsidRPr="003076EF">
        <w:rPr>
          <w:rFonts w:hint="eastAsia"/>
        </w:rPr>
        <w:t>3</w:t>
      </w:r>
      <w:r w:rsidRPr="003076EF">
        <w:rPr>
          <w:rFonts w:hint="eastAsia"/>
        </w:rPr>
        <w:t>。</w:t>
      </w:r>
    </w:p>
    <w:p w14:paraId="6B57404A" w14:textId="77777777" w:rsidR="00D12E42" w:rsidRPr="00884E01" w:rsidRDefault="00D12E42" w:rsidP="000C7DBF">
      <w:pPr>
        <w:pStyle w:val="31"/>
      </w:pPr>
      <w:bookmarkStart w:id="18" w:name="_Toc71550554"/>
      <w:bookmarkStart w:id="19" w:name="_Toc71894574"/>
      <w:r w:rsidRPr="00884E01">
        <w:rPr>
          <w:rFonts w:hint="eastAsia"/>
        </w:rPr>
        <w:t>实验任务</w:t>
      </w:r>
      <w:r w:rsidRPr="00884E01">
        <w:rPr>
          <w:rFonts w:hint="eastAsia"/>
        </w:rPr>
        <w:t>1</w:t>
      </w:r>
      <w:r w:rsidRPr="00884E01">
        <w:t>_2</w:t>
      </w:r>
      <w:bookmarkEnd w:id="18"/>
      <w:bookmarkEnd w:id="19"/>
    </w:p>
    <w:p w14:paraId="0D4A4734" w14:textId="77777777" w:rsidR="00D12E42" w:rsidRPr="00884E01" w:rsidRDefault="00D12E42" w:rsidP="001A3F6C">
      <w:pPr>
        <w:pStyle w:val="41"/>
      </w:pPr>
      <w:r w:rsidRPr="00884E01">
        <w:rPr>
          <w:rFonts w:hint="eastAsia"/>
        </w:rPr>
        <w:t>任务要求</w:t>
      </w:r>
    </w:p>
    <w:p w14:paraId="759A5427" w14:textId="77777777" w:rsidR="00D12E42" w:rsidRDefault="00D12E42" w:rsidP="002E02EB">
      <w:pPr>
        <w:pStyle w:val="a3"/>
      </w:pPr>
      <w:r>
        <w:rPr>
          <w:rFonts w:hint="eastAsia"/>
        </w:rPr>
        <w:t>修改程序代码并另存命名为</w:t>
      </w:r>
      <w:r>
        <w:rPr>
          <w:rFonts w:hint="eastAsia"/>
        </w:rPr>
        <w:t>exp1_2.c</w:t>
      </w:r>
      <w:r>
        <w:rPr>
          <w:rFonts w:hint="eastAsia"/>
        </w:rPr>
        <w:t>，完成实验任务</w:t>
      </w:r>
      <w:r>
        <w:rPr>
          <w:rFonts w:hint="eastAsia"/>
        </w:rPr>
        <w:t>1_2</w:t>
      </w:r>
      <w:r>
        <w:rPr>
          <w:rFonts w:hint="eastAsia"/>
        </w:rPr>
        <w:t>。</w:t>
      </w:r>
    </w:p>
    <w:p w14:paraId="3C9B5A33" w14:textId="77777777" w:rsidR="00D12E42" w:rsidRDefault="00D12E42" w:rsidP="002E02EB">
      <w:pPr>
        <w:pStyle w:val="a3"/>
      </w:pPr>
      <w:r>
        <w:rPr>
          <w:rFonts w:hint="eastAsia"/>
        </w:rPr>
        <w:t>外部可见功能要求如下：</w:t>
      </w:r>
    </w:p>
    <w:p w14:paraId="2EE01E16" w14:textId="77777777" w:rsidR="00D12E42" w:rsidRDefault="00D12E42" w:rsidP="002E02EB">
      <w:pPr>
        <w:pStyle w:val="a3"/>
      </w:pPr>
      <w:r>
        <w:t>(</w:t>
      </w:r>
      <w:r>
        <w:rPr>
          <w:rFonts w:hint="eastAsia"/>
        </w:rPr>
        <w:t>i</w:t>
      </w:r>
      <w:r>
        <w:t xml:space="preserve">) </w:t>
      </w:r>
      <w:r>
        <w:rPr>
          <w:rFonts w:hint="eastAsia"/>
        </w:rPr>
        <w:t>当按下</w:t>
      </w:r>
      <w:r>
        <w:t>USR_SW1-PJ0</w:t>
      </w:r>
      <w:r>
        <w:rPr>
          <w:rFonts w:hint="eastAsia"/>
        </w:rPr>
        <w:t>时，点亮</w:t>
      </w:r>
      <w:r>
        <w:t>D1-PN1</w:t>
      </w:r>
      <w:r>
        <w:rPr>
          <w:rFonts w:hint="eastAsia"/>
        </w:rPr>
        <w:t>；放开时，熄灭</w:t>
      </w:r>
      <w:r>
        <w:t>D1-PN1</w:t>
      </w:r>
      <w:r>
        <w:rPr>
          <w:rFonts w:hint="eastAsia"/>
        </w:rPr>
        <w:t>；</w:t>
      </w:r>
    </w:p>
    <w:p w14:paraId="66EEF760" w14:textId="77777777" w:rsidR="00D12E42" w:rsidRDefault="00D12E42" w:rsidP="002E02EB">
      <w:pPr>
        <w:pStyle w:val="a3"/>
      </w:pPr>
      <w:r>
        <w:t>(</w:t>
      </w:r>
      <w:r>
        <w:rPr>
          <w:rFonts w:hint="eastAsia"/>
        </w:rPr>
        <w:t>i</w:t>
      </w:r>
      <w:r>
        <w:t xml:space="preserve">i) </w:t>
      </w:r>
      <w:r>
        <w:rPr>
          <w:rFonts w:hint="eastAsia"/>
        </w:rPr>
        <w:t>当按下</w:t>
      </w:r>
      <w:r>
        <w:t>USR_SW2-PJ1</w:t>
      </w:r>
      <w:r>
        <w:rPr>
          <w:rFonts w:hint="eastAsia"/>
        </w:rPr>
        <w:t>时，点亮</w:t>
      </w:r>
      <w:r>
        <w:t>D2-PN0</w:t>
      </w:r>
      <w:r>
        <w:rPr>
          <w:rFonts w:hint="eastAsia"/>
        </w:rPr>
        <w:t>；放开时，熄灭</w:t>
      </w:r>
      <w:r>
        <w:t>D2-PN0</w:t>
      </w:r>
      <w:r>
        <w:rPr>
          <w:rFonts w:hint="eastAsia"/>
        </w:rPr>
        <w:t>。</w:t>
      </w:r>
    </w:p>
    <w:p w14:paraId="7894FF5B" w14:textId="77777777" w:rsidR="00D12E42" w:rsidRPr="00884E01" w:rsidRDefault="00D12E42" w:rsidP="001A3F6C">
      <w:pPr>
        <w:pStyle w:val="41"/>
      </w:pPr>
      <w:r w:rsidRPr="00884E01">
        <w:rPr>
          <w:rFonts w:hint="eastAsia"/>
        </w:rPr>
        <w:t>实现思路</w:t>
      </w:r>
    </w:p>
    <w:p w14:paraId="07152BF7" w14:textId="77777777" w:rsidR="00D12E42" w:rsidRDefault="00D12E42" w:rsidP="002E02EB">
      <w:pPr>
        <w:pStyle w:val="a3"/>
      </w:pPr>
      <w:r>
        <w:rPr>
          <w:rFonts w:hint="eastAsia"/>
        </w:rPr>
        <w:t>实验任务</w:t>
      </w:r>
      <w:r>
        <w:rPr>
          <w:rFonts w:hint="eastAsia"/>
        </w:rPr>
        <w:t>1</w:t>
      </w:r>
      <w:r>
        <w:t>_1</w:t>
      </w:r>
      <w:r>
        <w:rPr>
          <w:rFonts w:hint="eastAsia"/>
        </w:rPr>
        <w:t>已实现了通过</w:t>
      </w:r>
      <w:r w:rsidRPr="008A19C9">
        <w:t>USR_SW1-PJ0</w:t>
      </w:r>
      <w:r>
        <w:rPr>
          <w:rFonts w:hint="eastAsia"/>
        </w:rPr>
        <w:t>控制</w:t>
      </w:r>
      <w:r w:rsidRPr="008A19C9">
        <w:t>D4-PF0</w:t>
      </w:r>
      <w:r>
        <w:rPr>
          <w:rFonts w:hint="eastAsia"/>
        </w:rPr>
        <w:t>的功能，类似地可实现本实验任务。</w:t>
      </w:r>
    </w:p>
    <w:p w14:paraId="52445767" w14:textId="16DCD3AC" w:rsidR="00D12E42" w:rsidRPr="003744E4" w:rsidRDefault="00D12E42" w:rsidP="002E02EB">
      <w:pPr>
        <w:pStyle w:val="a3"/>
      </w:pPr>
      <w:r>
        <w:rPr>
          <w:rFonts w:hint="eastAsia"/>
        </w:rPr>
        <w:t>使用</w:t>
      </w:r>
      <w:r w:rsidRPr="0018146F">
        <w:t>SysCtlPeripheralEnable</w:t>
      </w:r>
      <w:r>
        <w:rPr>
          <w:rFonts w:hint="eastAsia"/>
        </w:rPr>
        <w:t>、</w:t>
      </w:r>
      <w:r w:rsidRPr="008059CF">
        <w:t>SysCtlPeripheralReady</w:t>
      </w:r>
      <w:r>
        <w:rPr>
          <w:rFonts w:hint="eastAsia"/>
        </w:rPr>
        <w:t>等</w:t>
      </w:r>
      <w:r>
        <w:rPr>
          <w:rFonts w:hint="eastAsia"/>
        </w:rPr>
        <w:t>API</w:t>
      </w:r>
      <w:r>
        <w:rPr>
          <w:rFonts w:hint="eastAsia"/>
        </w:rPr>
        <w:t>函数使能端口</w:t>
      </w:r>
      <w:r>
        <w:rPr>
          <w:rFonts w:hint="eastAsia"/>
        </w:rPr>
        <w:t>N</w:t>
      </w:r>
      <w:r>
        <w:rPr>
          <w:rFonts w:hint="eastAsia"/>
        </w:rPr>
        <w:t>，用</w:t>
      </w:r>
      <w:r w:rsidRPr="0045193F">
        <w:t>GPIOPinTypeGPIOOutput</w:t>
      </w:r>
      <w:r>
        <w:rPr>
          <w:rFonts w:hint="eastAsia"/>
        </w:rPr>
        <w:t>函数将</w:t>
      </w:r>
      <w:r>
        <w:rPr>
          <w:rFonts w:hint="eastAsia"/>
        </w:rPr>
        <w:t>PN</w:t>
      </w:r>
      <w:r>
        <w:t>0</w:t>
      </w:r>
      <w:r>
        <w:rPr>
          <w:rFonts w:hint="eastAsia"/>
        </w:rPr>
        <w:t>、</w:t>
      </w:r>
      <w:r>
        <w:rPr>
          <w:rFonts w:hint="eastAsia"/>
        </w:rPr>
        <w:t>PN</w:t>
      </w:r>
      <w:r>
        <w:t>1</w:t>
      </w:r>
      <w:r>
        <w:rPr>
          <w:rFonts w:hint="eastAsia"/>
        </w:rPr>
        <w:t>配置为输出引脚，用</w:t>
      </w:r>
      <w:r w:rsidRPr="0045193F">
        <w:t>GPIOPinTypeGPIOInput</w:t>
      </w:r>
      <w:r>
        <w:rPr>
          <w:rFonts w:hint="eastAsia"/>
        </w:rPr>
        <w:t>函数将</w:t>
      </w:r>
      <w:r>
        <w:rPr>
          <w:rFonts w:hint="eastAsia"/>
        </w:rPr>
        <w:t>PJ</w:t>
      </w:r>
      <w:r>
        <w:t>0</w:t>
      </w:r>
      <w:r>
        <w:rPr>
          <w:rFonts w:hint="eastAsia"/>
        </w:rPr>
        <w:t>、</w:t>
      </w:r>
      <w:r w:rsidRPr="003744E4">
        <w:rPr>
          <w:rFonts w:hint="eastAsia"/>
        </w:rPr>
        <w:t>PJ</w:t>
      </w:r>
      <w:r w:rsidRPr="003744E4">
        <w:t>1</w:t>
      </w:r>
      <w:r w:rsidRPr="003744E4">
        <w:rPr>
          <w:rFonts w:hint="eastAsia"/>
        </w:rPr>
        <w:t>设置为输入引脚，用</w:t>
      </w:r>
      <w:r w:rsidRPr="003744E4">
        <w:t>GPIOPadConfigSet</w:t>
      </w:r>
      <w:r w:rsidRPr="003744E4">
        <w:rPr>
          <w:rFonts w:hint="eastAsia"/>
        </w:rPr>
        <w:t>函数将</w:t>
      </w:r>
      <w:r w:rsidRPr="003744E4">
        <w:rPr>
          <w:rFonts w:hint="eastAsia"/>
        </w:rPr>
        <w:t>PJ</w:t>
      </w:r>
      <w:r w:rsidRPr="003744E4">
        <w:t>0</w:t>
      </w:r>
      <w:r w:rsidRPr="003744E4">
        <w:rPr>
          <w:rFonts w:hint="eastAsia"/>
        </w:rPr>
        <w:t>、</w:t>
      </w:r>
      <w:r w:rsidRPr="003744E4">
        <w:rPr>
          <w:rFonts w:hint="eastAsia"/>
        </w:rPr>
        <w:t>PJ</w:t>
      </w:r>
      <w:r w:rsidRPr="003744E4">
        <w:t>1</w:t>
      </w:r>
      <w:r w:rsidRPr="003744E4">
        <w:rPr>
          <w:rFonts w:hint="eastAsia"/>
        </w:rPr>
        <w:t>引脚设置为“推挽上拉”类型。各</w:t>
      </w:r>
      <w:r w:rsidRPr="003744E4">
        <w:rPr>
          <w:rFonts w:hint="eastAsia"/>
        </w:rPr>
        <w:t>API</w:t>
      </w:r>
      <w:r w:rsidRPr="003744E4">
        <w:rPr>
          <w:rFonts w:hint="eastAsia"/>
        </w:rPr>
        <w:t>函数的用法参见驱动库手册</w:t>
      </w:r>
      <w:r w:rsidRPr="002E02EB">
        <w:rPr>
          <w:vertAlign w:val="superscript"/>
        </w:rPr>
        <w:fldChar w:fldCharType="begin"/>
      </w:r>
      <w:r w:rsidRPr="002E02EB">
        <w:rPr>
          <w:vertAlign w:val="superscript"/>
        </w:rPr>
        <w:instrText xml:space="preserve"> </w:instrText>
      </w:r>
      <w:r w:rsidRPr="002E02EB">
        <w:rPr>
          <w:rFonts w:hint="eastAsia"/>
          <w:vertAlign w:val="superscript"/>
        </w:rPr>
        <w:instrText>REF _Ref71320609 \h</w:instrText>
      </w:r>
      <w:r w:rsidRPr="002E02EB">
        <w:rPr>
          <w:vertAlign w:val="superscript"/>
        </w:rPr>
        <w:instrText xml:space="preserve">  \* MERGEFORMAT </w:instrText>
      </w:r>
      <w:r w:rsidRPr="002E02EB">
        <w:rPr>
          <w:vertAlign w:val="superscript"/>
        </w:rPr>
      </w:r>
      <w:r w:rsidRPr="002E02EB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2</w:t>
      </w:r>
      <w:r w:rsidRPr="002E02EB">
        <w:rPr>
          <w:vertAlign w:val="superscript"/>
        </w:rPr>
        <w:fldChar w:fldCharType="end"/>
      </w:r>
      <w:r w:rsidRPr="002E02EB">
        <w:rPr>
          <w:rFonts w:hint="eastAsia"/>
          <w:vertAlign w:val="superscript"/>
        </w:rPr>
        <w:t>]</w:t>
      </w:r>
      <w:r w:rsidRPr="003744E4">
        <w:rPr>
          <w:rFonts w:hint="eastAsia"/>
        </w:rPr>
        <w:t>，或源文件</w:t>
      </w:r>
      <w:r w:rsidRPr="003744E4">
        <w:t>sysctl.c</w:t>
      </w:r>
      <w:r w:rsidRPr="003744E4">
        <w:rPr>
          <w:rFonts w:hint="eastAsia"/>
        </w:rPr>
        <w:t>的注释。</w:t>
      </w:r>
    </w:p>
    <w:p w14:paraId="22D9FEDC" w14:textId="77777777" w:rsidR="00D12E42" w:rsidRDefault="00D12E42" w:rsidP="002E02EB">
      <w:pPr>
        <w:pStyle w:val="a3"/>
      </w:pPr>
      <w:r>
        <w:rPr>
          <w:rFonts w:hint="eastAsia"/>
        </w:rPr>
        <w:t>在主循环体中，用以下语句实现</w:t>
      </w:r>
      <w:r>
        <w:t>USR_SW1-PJ0</w:t>
      </w:r>
      <w:r>
        <w:rPr>
          <w:rFonts w:hint="eastAsia"/>
        </w:rPr>
        <w:t>、</w:t>
      </w:r>
      <w:r>
        <w:t>USR_SW2-PJ1</w:t>
      </w:r>
      <w:r>
        <w:rPr>
          <w:rFonts w:hint="eastAsia"/>
        </w:rPr>
        <w:t>对</w:t>
      </w:r>
      <w:r>
        <w:t>D1-PN1</w:t>
      </w:r>
      <w:r>
        <w:rPr>
          <w:rFonts w:hint="eastAsia"/>
        </w:rPr>
        <w:t>、</w:t>
      </w:r>
      <w:r>
        <w:t>D2-PN0</w:t>
      </w:r>
      <w:r>
        <w:rPr>
          <w:rFonts w:hint="eastAsia"/>
        </w:rPr>
        <w:t>的控制：</w:t>
      </w:r>
    </w:p>
    <w:p w14:paraId="2012FBBD" w14:textId="77777777" w:rsidR="00D12E42" w:rsidRPr="00175424" w:rsidRDefault="00D12E42" w:rsidP="00D12E42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8000"/>
          <w:szCs w:val="21"/>
        </w:rPr>
        <w:t>// </w:t>
      </w:r>
      <w:r w:rsidRPr="00175424">
        <w:rPr>
          <w:color w:val="008000"/>
          <w:szCs w:val="21"/>
        </w:rPr>
        <w:t>读取</w:t>
      </w:r>
      <w:r w:rsidRPr="00175424">
        <w:rPr>
          <w:color w:val="008000"/>
          <w:szCs w:val="21"/>
        </w:rPr>
        <w:t> PJ0</w:t>
      </w:r>
      <w:r w:rsidRPr="00175424">
        <w:rPr>
          <w:color w:val="008000"/>
          <w:szCs w:val="21"/>
        </w:rPr>
        <w:t>、</w:t>
      </w:r>
      <w:r w:rsidRPr="00175424">
        <w:rPr>
          <w:color w:val="008000"/>
          <w:szCs w:val="21"/>
        </w:rPr>
        <w:t>PJ1 </w:t>
      </w:r>
      <w:r w:rsidRPr="00175424">
        <w:rPr>
          <w:color w:val="008000"/>
          <w:szCs w:val="21"/>
        </w:rPr>
        <w:t>键值</w:t>
      </w:r>
      <w:r w:rsidRPr="00175424">
        <w:rPr>
          <w:color w:val="008000"/>
          <w:szCs w:val="21"/>
        </w:rPr>
        <w:t>. 0-</w:t>
      </w:r>
      <w:r w:rsidRPr="00175424">
        <w:rPr>
          <w:color w:val="008000"/>
          <w:szCs w:val="21"/>
        </w:rPr>
        <w:t>按下</w:t>
      </w:r>
      <w:r w:rsidRPr="00175424">
        <w:rPr>
          <w:color w:val="008000"/>
          <w:szCs w:val="21"/>
        </w:rPr>
        <w:t> 1-</w:t>
      </w:r>
      <w:r w:rsidRPr="00175424">
        <w:rPr>
          <w:color w:val="008000"/>
          <w:szCs w:val="21"/>
        </w:rPr>
        <w:t>松开</w:t>
      </w:r>
      <w:r w:rsidRPr="00175424">
        <w:rPr>
          <w:color w:val="008000"/>
          <w:szCs w:val="21"/>
        </w:rPr>
        <w:t>. Any bit that is not specified by ui8Pins is returned as a 0.</w:t>
      </w:r>
    </w:p>
    <w:p w14:paraId="135055E2" w14:textId="77777777" w:rsidR="00D12E42" w:rsidRPr="00175424" w:rsidRDefault="00D12E42" w:rsidP="00D12E42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= </w:t>
      </w:r>
      <w:r w:rsidRPr="00175424">
        <w:rPr>
          <w:color w:val="795E26"/>
          <w:szCs w:val="21"/>
        </w:rPr>
        <w:t>GPIOPinRead</w:t>
      </w:r>
      <w:r w:rsidRPr="00175424">
        <w:rPr>
          <w:color w:val="000000"/>
          <w:szCs w:val="21"/>
        </w:rPr>
        <w:t>(</w:t>
      </w:r>
      <w:r w:rsidRPr="00175424">
        <w:rPr>
          <w:color w:val="0000FF"/>
          <w:szCs w:val="21"/>
        </w:rPr>
        <w:t>GPIO_PORTJ_BASE</w:t>
      </w:r>
      <w:r w:rsidRPr="00175424">
        <w:rPr>
          <w:color w:val="000000"/>
          <w:szCs w:val="21"/>
        </w:rPr>
        <w:t>, </w:t>
      </w:r>
      <w:r w:rsidRPr="00175424">
        <w:rPr>
          <w:color w:val="0000FF"/>
          <w:szCs w:val="21"/>
        </w:rPr>
        <w:t>GPIO_PIN_0</w:t>
      </w:r>
      <w:r w:rsidRPr="00175424">
        <w:rPr>
          <w:color w:val="000000"/>
          <w:szCs w:val="21"/>
        </w:rPr>
        <w:t> | </w:t>
      </w:r>
      <w:r w:rsidRPr="00175424">
        <w:rPr>
          <w:color w:val="0000FF"/>
          <w:szCs w:val="21"/>
        </w:rPr>
        <w:t>GPIO_PIN_1</w:t>
      </w:r>
      <w:r w:rsidRPr="00175424">
        <w:rPr>
          <w:color w:val="000000"/>
          <w:szCs w:val="21"/>
        </w:rPr>
        <w:t>);</w:t>
      </w:r>
    </w:p>
    <w:p w14:paraId="0BFB78E0" w14:textId="77777777" w:rsidR="00D12E42" w:rsidRPr="00175424" w:rsidRDefault="00D12E42" w:rsidP="00D12E42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8000"/>
          <w:szCs w:val="21"/>
        </w:rPr>
        <w:t>// </w:t>
      </w:r>
      <w:r w:rsidRPr="00175424">
        <w:rPr>
          <w:color w:val="008000"/>
          <w:szCs w:val="21"/>
        </w:rPr>
        <w:t>若</w:t>
      </w:r>
      <w:r w:rsidRPr="00175424">
        <w:rPr>
          <w:color w:val="008000"/>
          <w:szCs w:val="21"/>
        </w:rPr>
        <w:t> PJ0/1 </w:t>
      </w:r>
      <w:r w:rsidRPr="00175424">
        <w:rPr>
          <w:color w:val="008000"/>
          <w:szCs w:val="21"/>
        </w:rPr>
        <w:t>为</w:t>
      </w:r>
      <w:r w:rsidRPr="00175424">
        <w:rPr>
          <w:color w:val="008000"/>
          <w:szCs w:val="21"/>
        </w:rPr>
        <w:t> 1</w:t>
      </w:r>
      <w:r w:rsidRPr="00175424">
        <w:rPr>
          <w:color w:val="008000"/>
          <w:szCs w:val="21"/>
        </w:rPr>
        <w:t>（松开），则熄灭</w:t>
      </w:r>
      <w:r w:rsidRPr="00175424">
        <w:rPr>
          <w:color w:val="008000"/>
          <w:szCs w:val="21"/>
        </w:rPr>
        <w:t> PN1/0 </w:t>
      </w:r>
      <w:r w:rsidRPr="00175424">
        <w:rPr>
          <w:color w:val="008000"/>
          <w:szCs w:val="21"/>
        </w:rPr>
        <w:t>（写入</w:t>
      </w:r>
      <w:r w:rsidRPr="00175424">
        <w:rPr>
          <w:color w:val="008000"/>
          <w:szCs w:val="21"/>
        </w:rPr>
        <w:t>0</w:t>
      </w:r>
      <w:r w:rsidRPr="00175424">
        <w:rPr>
          <w:color w:val="008000"/>
          <w:szCs w:val="21"/>
        </w:rPr>
        <w:t>）；否则</w:t>
      </w:r>
      <w:r w:rsidRPr="00175424">
        <w:rPr>
          <w:color w:val="008000"/>
          <w:szCs w:val="21"/>
        </w:rPr>
        <w:t>.</w:t>
      </w:r>
    </w:p>
    <w:p w14:paraId="4958DE93" w14:textId="77777777" w:rsidR="00D12E42" w:rsidRPr="00596E7B" w:rsidRDefault="00D12E42" w:rsidP="00D12E42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795E26"/>
          <w:szCs w:val="21"/>
        </w:rPr>
        <w:t>GPIOPinWrite</w:t>
      </w:r>
      <w:r w:rsidRPr="00175424">
        <w:rPr>
          <w:color w:val="000000"/>
          <w:szCs w:val="21"/>
        </w:rPr>
        <w:t>(</w:t>
      </w:r>
      <w:r w:rsidRPr="00175424">
        <w:rPr>
          <w:color w:val="0000FF"/>
          <w:szCs w:val="21"/>
        </w:rPr>
        <w:t>GPIO_PORTN_BASE</w:t>
      </w:r>
      <w:r w:rsidRPr="00175424">
        <w:rPr>
          <w:color w:val="000000"/>
          <w:szCs w:val="21"/>
        </w:rPr>
        <w:t>, </w:t>
      </w:r>
      <w:r w:rsidRPr="00175424">
        <w:rPr>
          <w:color w:val="0000FF"/>
          <w:szCs w:val="21"/>
        </w:rPr>
        <w:t>GPIO_PIN_0</w:t>
      </w:r>
      <w:r w:rsidRPr="00175424">
        <w:rPr>
          <w:color w:val="000000"/>
          <w:szCs w:val="21"/>
        </w:rPr>
        <w:t> | </w:t>
      </w:r>
      <w:r w:rsidRPr="00175424">
        <w:rPr>
          <w:color w:val="0000FF"/>
          <w:szCs w:val="21"/>
        </w:rPr>
        <w:t>GPIO_PIN_1</w:t>
      </w:r>
      <w:r w:rsidRPr="00175424">
        <w:rPr>
          <w:color w:val="000000"/>
          <w:szCs w:val="21"/>
        </w:rPr>
        <w:t>, ~((</w:t>
      </w: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&lt;&lt; </w:t>
      </w:r>
      <w:r w:rsidRPr="00175424">
        <w:rPr>
          <w:color w:val="098658"/>
          <w:szCs w:val="21"/>
        </w:rPr>
        <w:t>1</w:t>
      </w:r>
      <w:r w:rsidRPr="00175424">
        <w:rPr>
          <w:color w:val="000000"/>
          <w:szCs w:val="21"/>
        </w:rPr>
        <w:t>) | (</w:t>
      </w: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&gt;&gt; </w:t>
      </w:r>
      <w:r w:rsidRPr="00175424">
        <w:rPr>
          <w:color w:val="098658"/>
          <w:szCs w:val="21"/>
        </w:rPr>
        <w:t>1</w:t>
      </w:r>
      <w:r w:rsidRPr="00175424">
        <w:rPr>
          <w:color w:val="000000"/>
          <w:szCs w:val="21"/>
        </w:rPr>
        <w:t>)));</w:t>
      </w:r>
    </w:p>
    <w:p w14:paraId="715F85E4" w14:textId="77777777" w:rsidR="00D12E42" w:rsidRPr="00884E01" w:rsidRDefault="00D12E42" w:rsidP="001A3F6C">
      <w:pPr>
        <w:pStyle w:val="41"/>
      </w:pPr>
      <w:r w:rsidRPr="00884E01">
        <w:rPr>
          <w:rFonts w:hint="eastAsia"/>
        </w:rPr>
        <w:t>实验结果和分析</w:t>
      </w:r>
    </w:p>
    <w:p w14:paraId="78A06985" w14:textId="77777777" w:rsidR="00D12E42" w:rsidRDefault="00D12E42" w:rsidP="00EA2861">
      <w:pPr>
        <w:pStyle w:val="a3"/>
      </w:pPr>
      <w:r>
        <w:rPr>
          <w:rFonts w:hint="eastAsia"/>
        </w:rPr>
        <w:t>实验任务已正确实现。</w:t>
      </w:r>
    </w:p>
    <w:p w14:paraId="3CFD1086" w14:textId="77777777" w:rsidR="00D12E42" w:rsidRPr="0050091B" w:rsidRDefault="00D12E42" w:rsidP="00EA2861">
      <w:pPr>
        <w:pStyle w:val="a3"/>
      </w:pPr>
      <w:r>
        <w:rPr>
          <w:rFonts w:hint="eastAsia"/>
        </w:rPr>
        <w:lastRenderedPageBreak/>
        <w:t>在驱动库的</w:t>
      </w:r>
      <w:r>
        <w:rPr>
          <w:rFonts w:hint="eastAsia"/>
        </w:rPr>
        <w:t>API</w:t>
      </w:r>
      <w:r>
        <w:rPr>
          <w:rFonts w:hint="eastAsia"/>
        </w:rPr>
        <w:t>函数中，常用</w:t>
      </w:r>
      <w:r w:rsidRPr="002677C6">
        <w:t>bit-packed</w:t>
      </w:r>
      <w:r>
        <w:rPr>
          <w:rFonts w:hint="eastAsia"/>
        </w:rPr>
        <w:t>方式表示引脚及各种状态，例如本实验使用的</w:t>
      </w:r>
      <w:r w:rsidR="003744E4" w:rsidRPr="002677C6">
        <w:rPr>
          <w:rStyle w:val="mtk5"/>
          <w:color w:val="0000FF"/>
          <w:szCs w:val="21"/>
          <w:shd w:val="clear" w:color="auto" w:fill="F3F3F3"/>
        </w:rPr>
        <w:t>int32_t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="003744E4" w:rsidRPr="002677C6">
        <w:rPr>
          <w:rStyle w:val="mtk13"/>
          <w:color w:val="795E26"/>
          <w:szCs w:val="21"/>
          <w:shd w:val="clear" w:color="auto" w:fill="F3F3F3"/>
        </w:rPr>
        <w:t>GPIOPinRead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>(</w:t>
      </w:r>
      <w:r w:rsidR="003744E4" w:rsidRPr="002677C6">
        <w:rPr>
          <w:rStyle w:val="mtk5"/>
          <w:color w:val="0000FF"/>
          <w:szCs w:val="21"/>
          <w:shd w:val="clear" w:color="auto" w:fill="F3F3F3"/>
        </w:rPr>
        <w:t>uint32_t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="003744E4" w:rsidRPr="002677C6">
        <w:rPr>
          <w:rStyle w:val="mtk16"/>
          <w:color w:val="001080"/>
          <w:szCs w:val="21"/>
          <w:shd w:val="clear" w:color="auto" w:fill="F3F3F3"/>
        </w:rPr>
        <w:t>ui32Port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 xml:space="preserve">, </w:t>
      </w:r>
      <w:r w:rsidR="003744E4" w:rsidRPr="002677C6">
        <w:rPr>
          <w:rStyle w:val="mtk5"/>
          <w:color w:val="0000FF"/>
          <w:szCs w:val="21"/>
          <w:shd w:val="clear" w:color="auto" w:fill="F3F3F3"/>
        </w:rPr>
        <w:t>uint8_t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="003744E4" w:rsidRPr="002677C6">
        <w:rPr>
          <w:rStyle w:val="mtk16"/>
          <w:color w:val="001080"/>
          <w:szCs w:val="21"/>
          <w:shd w:val="clear" w:color="auto" w:fill="F3F3F3"/>
        </w:rPr>
        <w:t>ui8Pins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>)</w:t>
      </w:r>
      <w:r w:rsidR="00214CE8">
        <w:rPr>
          <w:rStyle w:val="mtk1"/>
          <w:color w:val="000000"/>
          <w:szCs w:val="21"/>
          <w:shd w:val="clear" w:color="auto" w:fill="F3F3F3"/>
        </w:rPr>
        <w:t xml:space="preserve"> </w:t>
      </w:r>
      <w:r>
        <w:rPr>
          <w:rFonts w:hint="eastAsia"/>
        </w:rPr>
        <w:t>函</w:t>
      </w:r>
      <w:r w:rsidRPr="0050091B">
        <w:t>数</w:t>
      </w:r>
      <w:r>
        <w:rPr>
          <w:rFonts w:hint="eastAsia"/>
        </w:rPr>
        <w:t>。利用</w:t>
      </w:r>
      <w:r>
        <w:rPr>
          <w:rFonts w:hint="eastAsia"/>
        </w:rPr>
        <w:t>C</w:t>
      </w:r>
      <w:r>
        <w:rPr>
          <w:rFonts w:hint="eastAsia"/>
        </w:rPr>
        <w:t>语言提供的移位操作，我们写出了上述简单清晰的与按键</w:t>
      </w:r>
      <w:r>
        <w:rPr>
          <w:rFonts w:hint="eastAsia"/>
        </w:rPr>
        <w:t>-LED</w:t>
      </w:r>
      <w:r>
        <w:rPr>
          <w:rFonts w:hint="eastAsia"/>
        </w:rPr>
        <w:t>控制相关的语句。</w:t>
      </w:r>
    </w:p>
    <w:p w14:paraId="536FAC3C" w14:textId="77777777" w:rsidR="003C04EF" w:rsidRPr="00884E01" w:rsidRDefault="00C86458" w:rsidP="00884E01">
      <w:pPr>
        <w:pStyle w:val="21"/>
      </w:pPr>
      <w:bookmarkStart w:id="20" w:name="_Toc71894575"/>
      <w:r w:rsidRPr="00884E01">
        <w:rPr>
          <w:rFonts w:hint="eastAsia"/>
        </w:rPr>
        <w:t>实验结果自测记录</w:t>
      </w:r>
      <w:bookmarkEnd w:id="20"/>
    </w:p>
    <w:p w14:paraId="7E2F658A" w14:textId="77777777" w:rsidR="003C04EF" w:rsidRPr="00F829F2" w:rsidRDefault="003C04EF" w:rsidP="003C04EF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 w:rsidR="00206537">
        <w:rPr>
          <w:rFonts w:hint="eastAsia"/>
          <w:color w:val="FF0000"/>
        </w:rPr>
        <w:t>描述自测获得的实验结果，可以结合</w:t>
      </w:r>
      <w:r w:rsidRPr="00F829F2">
        <w:rPr>
          <w:rFonts w:hint="eastAsia"/>
          <w:color w:val="FF0000"/>
        </w:rPr>
        <w:t>列表</w:t>
      </w:r>
      <w:r w:rsidR="00206537">
        <w:rPr>
          <w:rFonts w:hint="eastAsia"/>
          <w:color w:val="FF0000"/>
        </w:rPr>
        <w:t>形式</w:t>
      </w:r>
      <w:r w:rsidRPr="00F829F2">
        <w:rPr>
          <w:rFonts w:hint="eastAsia"/>
          <w:color w:val="FF0000"/>
        </w:rPr>
        <w:t>。</w:t>
      </w:r>
      <w:r w:rsidRPr="00F829F2">
        <w:rPr>
          <w:rFonts w:hint="eastAsia"/>
          <w:color w:val="FF0000"/>
        </w:rPr>
        <w:t>]</w:t>
      </w:r>
    </w:p>
    <w:p w14:paraId="7B5766F9" w14:textId="77777777" w:rsidR="00B43A9F" w:rsidRPr="00884E01" w:rsidRDefault="00C86458" w:rsidP="00884E01">
      <w:pPr>
        <w:pStyle w:val="21"/>
      </w:pPr>
      <w:bookmarkStart w:id="21" w:name="_Toc71894576"/>
      <w:r w:rsidRPr="00884E01">
        <w:rPr>
          <w:rFonts w:hint="eastAsia"/>
        </w:rPr>
        <w:t>实验核心代码清单</w:t>
      </w:r>
      <w:bookmarkEnd w:id="21"/>
    </w:p>
    <w:p w14:paraId="63166ACC" w14:textId="77777777" w:rsidR="00B43A9F" w:rsidRDefault="00C85878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="00206537">
        <w:rPr>
          <w:rFonts w:hint="eastAsia"/>
          <w:color w:val="FF0000"/>
        </w:rPr>
        <w:t>按各项实验任务，</w:t>
      </w:r>
      <w:r w:rsidR="00B43A9F" w:rsidRPr="005253BB">
        <w:rPr>
          <w:rFonts w:hint="eastAsia"/>
          <w:color w:val="FF0000"/>
        </w:rPr>
        <w:t>列出</w:t>
      </w:r>
      <w:r w:rsidR="00206537">
        <w:rPr>
          <w:rFonts w:hint="eastAsia"/>
          <w:color w:val="FF0000"/>
        </w:rPr>
        <w:t>对应的核心代码即可</w:t>
      </w:r>
      <w:r w:rsidR="00B43A9F" w:rsidRPr="005253BB">
        <w:rPr>
          <w:rFonts w:hint="eastAsia"/>
          <w:color w:val="FF0000"/>
        </w:rPr>
        <w:t>。</w:t>
      </w:r>
      <w:r w:rsidR="00206537">
        <w:rPr>
          <w:rFonts w:hint="eastAsia"/>
          <w:color w:val="FF0000"/>
        </w:rPr>
        <w:t>尽量采用小字体（</w:t>
      </w:r>
      <w:r w:rsidR="00206537">
        <w:rPr>
          <w:rFonts w:hint="eastAsia"/>
          <w:color w:val="FF0000"/>
        </w:rPr>
        <w:t>6</w:t>
      </w:r>
      <w:r w:rsidR="00206537">
        <w:rPr>
          <w:rFonts w:hint="eastAsia"/>
          <w:color w:val="FF0000"/>
        </w:rPr>
        <w:t>号），紧凑格式。</w:t>
      </w:r>
      <w:r w:rsidRPr="005253BB">
        <w:rPr>
          <w:rFonts w:hint="eastAsia"/>
          <w:color w:val="FF0000"/>
        </w:rPr>
        <w:t>]</w:t>
      </w:r>
    </w:p>
    <w:p w14:paraId="6E0BF630" w14:textId="77777777" w:rsidR="008B51A7" w:rsidRDefault="005F3B08" w:rsidP="000C7DBF">
      <w:pPr>
        <w:pStyle w:val="31"/>
      </w:pPr>
      <w:bookmarkStart w:id="22" w:name="_Toc71894577"/>
      <w:r w:rsidRPr="00884E01">
        <w:rPr>
          <w:rFonts w:hint="eastAsia"/>
        </w:rPr>
        <w:t>实验任务</w:t>
      </w:r>
      <w:r w:rsidRPr="00884E01">
        <w:rPr>
          <w:rFonts w:hint="eastAsia"/>
        </w:rPr>
        <w:t>1</w:t>
      </w:r>
      <w:r w:rsidRPr="00884E01">
        <w:t>_1</w:t>
      </w:r>
      <w:bookmarkEnd w:id="22"/>
    </w:p>
    <w:tbl>
      <w:tblPr>
        <w:tblW w:w="9071" w:type="dxa"/>
        <w:tblLayout w:type="fixed"/>
        <w:tblLook w:val="04A0" w:firstRow="1" w:lastRow="0" w:firstColumn="1" w:lastColumn="0" w:noHBand="0" w:noVBand="1"/>
      </w:tblPr>
      <w:tblGrid>
        <w:gridCol w:w="397"/>
        <w:gridCol w:w="8674"/>
      </w:tblGrid>
      <w:tr w:rsidR="00691376" w:rsidRPr="00362418" w14:paraId="3C622FA7" w14:textId="77777777" w:rsidTr="0005731D">
        <w:trPr>
          <w:trHeight w:val="170"/>
        </w:trPr>
        <w:tc>
          <w:tcPr>
            <w:tcW w:w="397" w:type="dxa"/>
          </w:tcPr>
          <w:p w14:paraId="5BF086B9" w14:textId="151C7C9F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56D47A4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**************************************************************************************</w:t>
            </w:r>
          </w:p>
        </w:tc>
      </w:tr>
      <w:tr w:rsidR="00691376" w:rsidRPr="00362418" w14:paraId="427C45F7" w14:textId="77777777" w:rsidTr="0005731D">
        <w:trPr>
          <w:trHeight w:val="170"/>
        </w:trPr>
        <w:tc>
          <w:tcPr>
            <w:tcW w:w="397" w:type="dxa"/>
          </w:tcPr>
          <w:p w14:paraId="1DCAE1AD" w14:textId="03D82B1E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B4072AE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691376" w:rsidRPr="00362418" w14:paraId="325CA8A0" w14:textId="77777777" w:rsidTr="0005731D">
        <w:trPr>
          <w:trHeight w:val="170"/>
        </w:trPr>
        <w:tc>
          <w:tcPr>
            <w:tcW w:w="397" w:type="dxa"/>
          </w:tcPr>
          <w:p w14:paraId="3494FCE2" w14:textId="30CEBB12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2B63002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函数原型：</w:t>
            </w:r>
            <w:r w:rsidRPr="00362418">
              <w:rPr>
                <w:color w:val="008000"/>
                <w:sz w:val="15"/>
                <w:szCs w:val="15"/>
              </w:rPr>
              <w:t>void PF0Flash(uint8_t ui8KeyValue)</w:t>
            </w:r>
          </w:p>
        </w:tc>
      </w:tr>
      <w:tr w:rsidR="00691376" w:rsidRPr="00362418" w14:paraId="27F7F54D" w14:textId="77777777" w:rsidTr="0005731D">
        <w:trPr>
          <w:trHeight w:val="170"/>
        </w:trPr>
        <w:tc>
          <w:tcPr>
            <w:tcW w:w="397" w:type="dxa"/>
          </w:tcPr>
          <w:p w14:paraId="27BDCB2F" w14:textId="318A2445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728815F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函数功能：根据传入的按键值，决定</w:t>
            </w:r>
            <w:r w:rsidRPr="00362418">
              <w:rPr>
                <w:color w:val="008000"/>
                <w:sz w:val="15"/>
                <w:szCs w:val="15"/>
              </w:rPr>
              <w:t>PF0</w:t>
            </w:r>
            <w:r w:rsidRPr="00362418">
              <w:rPr>
                <w:color w:val="008000"/>
                <w:sz w:val="15"/>
                <w:szCs w:val="15"/>
              </w:rPr>
              <w:t>快闪或慢闪</w:t>
            </w:r>
            <w:r w:rsidRPr="00362418">
              <w:rPr>
                <w:color w:val="008000"/>
                <w:sz w:val="15"/>
                <w:szCs w:val="15"/>
              </w:rPr>
              <w:t>. 0-</w:t>
            </w:r>
            <w:r w:rsidRPr="00362418">
              <w:rPr>
                <w:color w:val="008000"/>
                <w:sz w:val="15"/>
                <w:szCs w:val="15"/>
              </w:rPr>
              <w:t>快闪，</w:t>
            </w:r>
            <w:r w:rsidRPr="00362418">
              <w:rPr>
                <w:color w:val="008000"/>
                <w:sz w:val="15"/>
                <w:szCs w:val="15"/>
              </w:rPr>
              <w:t>1-</w:t>
            </w:r>
            <w:r w:rsidRPr="00362418">
              <w:rPr>
                <w:color w:val="008000"/>
                <w:sz w:val="15"/>
                <w:szCs w:val="15"/>
              </w:rPr>
              <w:t>慢闪</w:t>
            </w:r>
          </w:p>
        </w:tc>
      </w:tr>
      <w:tr w:rsidR="00691376" w:rsidRPr="00362418" w14:paraId="751171B4" w14:textId="77777777" w:rsidTr="0005731D">
        <w:trPr>
          <w:trHeight w:val="170"/>
        </w:trPr>
        <w:tc>
          <w:tcPr>
            <w:tcW w:w="397" w:type="dxa"/>
          </w:tcPr>
          <w:p w14:paraId="6E8A5201" w14:textId="20E6140B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B78D1B2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函数参数：</w:t>
            </w:r>
            <w:r w:rsidRPr="00362418">
              <w:rPr>
                <w:color w:val="008000"/>
                <w:sz w:val="15"/>
                <w:szCs w:val="15"/>
              </w:rPr>
              <w:t>ui8KeyValue</w:t>
            </w:r>
            <w:r w:rsidRPr="00362418">
              <w:rPr>
                <w:color w:val="008000"/>
                <w:sz w:val="15"/>
                <w:szCs w:val="15"/>
              </w:rPr>
              <w:t>：按键值</w:t>
            </w:r>
          </w:p>
        </w:tc>
      </w:tr>
      <w:tr w:rsidR="00691376" w:rsidRPr="00362418" w14:paraId="31F27FFF" w14:textId="77777777" w:rsidTr="0005731D">
        <w:trPr>
          <w:trHeight w:val="170"/>
        </w:trPr>
        <w:tc>
          <w:tcPr>
            <w:tcW w:w="397" w:type="dxa"/>
          </w:tcPr>
          <w:p w14:paraId="3943F0A4" w14:textId="30116451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E738CEE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691376" w:rsidRPr="00362418" w14:paraId="76419EA7" w14:textId="77777777" w:rsidTr="0005731D">
        <w:trPr>
          <w:trHeight w:val="170"/>
        </w:trPr>
        <w:tc>
          <w:tcPr>
            <w:tcW w:w="397" w:type="dxa"/>
          </w:tcPr>
          <w:p w14:paraId="3F252517" w14:textId="5803BD15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F0CB9D3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**************************************************************************************</w:t>
            </w:r>
          </w:p>
        </w:tc>
      </w:tr>
      <w:tr w:rsidR="00691376" w:rsidRPr="00362418" w14:paraId="4ED406EA" w14:textId="77777777" w:rsidTr="0005731D">
        <w:trPr>
          <w:trHeight w:val="170"/>
        </w:trPr>
        <w:tc>
          <w:tcPr>
            <w:tcW w:w="397" w:type="dxa"/>
          </w:tcPr>
          <w:p w14:paraId="4E70660D" w14:textId="3268BC70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907E474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FF"/>
                <w:sz w:val="15"/>
                <w:szCs w:val="15"/>
              </w:rPr>
              <w:t>void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795E26"/>
                <w:sz w:val="15"/>
                <w:szCs w:val="15"/>
              </w:rPr>
              <w:t>PF0Flash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267F99"/>
                <w:sz w:val="15"/>
                <w:szCs w:val="15"/>
              </w:rPr>
              <w:t>uint8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ui8KeyValue</w:t>
            </w:r>
            <w:r w:rsidRPr="00362418">
              <w:rPr>
                <w:color w:val="000000"/>
                <w:sz w:val="15"/>
                <w:szCs w:val="15"/>
              </w:rPr>
              <w:t>)</w:t>
            </w:r>
          </w:p>
        </w:tc>
      </w:tr>
      <w:tr w:rsidR="00691376" w:rsidRPr="00362418" w14:paraId="6D9CBAF7" w14:textId="77777777" w:rsidTr="0005731D">
        <w:trPr>
          <w:trHeight w:val="170"/>
        </w:trPr>
        <w:tc>
          <w:tcPr>
            <w:tcW w:w="397" w:type="dxa"/>
          </w:tcPr>
          <w:p w14:paraId="371A1181" w14:textId="024F6CE1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E1E5B2D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{</w:t>
            </w:r>
          </w:p>
        </w:tc>
      </w:tr>
      <w:tr w:rsidR="00691376" w:rsidRPr="00362418" w14:paraId="3E65FED4" w14:textId="77777777" w:rsidTr="0005731D">
        <w:trPr>
          <w:trHeight w:val="170"/>
        </w:trPr>
        <w:tc>
          <w:tcPr>
            <w:tcW w:w="397" w:type="dxa"/>
          </w:tcPr>
          <w:p w14:paraId="30BD8C0B" w14:textId="65F73A23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2B254A4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267F99"/>
                <w:sz w:val="15"/>
                <w:szCs w:val="15"/>
              </w:rPr>
              <w:t>uint32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5CE072C4" w14:textId="77777777" w:rsidTr="0005731D">
        <w:trPr>
          <w:trHeight w:val="170"/>
        </w:trPr>
        <w:tc>
          <w:tcPr>
            <w:tcW w:w="397" w:type="dxa"/>
          </w:tcPr>
          <w:p w14:paraId="69EDF08B" w14:textId="7C1C30C7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831E30E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91376" w:rsidRPr="00362418" w14:paraId="68D46D27" w14:textId="77777777" w:rsidTr="0005731D">
        <w:trPr>
          <w:trHeight w:val="170"/>
        </w:trPr>
        <w:tc>
          <w:tcPr>
            <w:tcW w:w="397" w:type="dxa"/>
          </w:tcPr>
          <w:p w14:paraId="299FAB83" w14:textId="681260F2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D83800D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if</w:t>
            </w:r>
            <w:r w:rsidRPr="00362418">
              <w:rPr>
                <w:color w:val="000000"/>
                <w:sz w:val="15"/>
                <w:szCs w:val="15"/>
              </w:rPr>
              <w:t> (</w:t>
            </w:r>
            <w:r w:rsidRPr="00362418">
              <w:rPr>
                <w:color w:val="001080"/>
                <w:sz w:val="15"/>
                <w:szCs w:val="15"/>
              </w:rPr>
              <w:t>ui8KeyValue</w:t>
            </w:r>
            <w:r w:rsidRPr="00362418">
              <w:rPr>
                <w:color w:val="000000"/>
                <w:sz w:val="15"/>
                <w:szCs w:val="15"/>
              </w:rPr>
              <w:t> == </w:t>
            </w:r>
            <w:r w:rsidRPr="00362418">
              <w:rPr>
                <w:color w:val="098658"/>
                <w:sz w:val="15"/>
                <w:szCs w:val="15"/>
              </w:rPr>
              <w:t>0</w:t>
            </w:r>
            <w:r w:rsidRPr="00362418">
              <w:rPr>
                <w:color w:val="000000"/>
                <w:sz w:val="15"/>
                <w:szCs w:val="15"/>
              </w:rPr>
              <w:t>) </w:t>
            </w:r>
            <w:r w:rsidRPr="00362418">
              <w:rPr>
                <w:color w:val="008000"/>
                <w:sz w:val="15"/>
                <w:szCs w:val="15"/>
              </w:rPr>
              <w:t>// PUSH1(USR_SW1-PJ0) </w:t>
            </w:r>
            <w:r w:rsidRPr="00362418">
              <w:rPr>
                <w:color w:val="008000"/>
                <w:sz w:val="15"/>
                <w:szCs w:val="15"/>
              </w:rPr>
              <w:t>按下（低有效）</w:t>
            </w:r>
          </w:p>
        </w:tc>
      </w:tr>
      <w:tr w:rsidR="00691376" w:rsidRPr="00362418" w14:paraId="100C5667" w14:textId="77777777" w:rsidTr="0005731D">
        <w:trPr>
          <w:trHeight w:val="170"/>
        </w:trPr>
        <w:tc>
          <w:tcPr>
            <w:tcW w:w="397" w:type="dxa"/>
          </w:tcPr>
          <w:p w14:paraId="386C69E1" w14:textId="30D5A1AB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226A81E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0000FF"/>
                <w:sz w:val="15"/>
                <w:szCs w:val="15"/>
              </w:rPr>
              <w:t>FASTFLASHTIME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22A28B50" w14:textId="77777777" w:rsidTr="0005731D">
        <w:trPr>
          <w:trHeight w:val="170"/>
        </w:trPr>
        <w:tc>
          <w:tcPr>
            <w:tcW w:w="397" w:type="dxa"/>
          </w:tcPr>
          <w:p w14:paraId="445B562E" w14:textId="5DA2E290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F05F55A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el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8000"/>
                <w:sz w:val="15"/>
                <w:szCs w:val="15"/>
              </w:rPr>
              <w:t>// PUSH1(USR_SW1-PJ0) </w:t>
            </w:r>
            <w:r w:rsidRPr="00362418">
              <w:rPr>
                <w:color w:val="008000"/>
                <w:sz w:val="15"/>
                <w:szCs w:val="15"/>
              </w:rPr>
              <w:t>松开</w:t>
            </w:r>
          </w:p>
        </w:tc>
      </w:tr>
      <w:tr w:rsidR="00691376" w:rsidRPr="00362418" w14:paraId="2D30492C" w14:textId="77777777" w:rsidTr="0005731D">
        <w:trPr>
          <w:trHeight w:val="170"/>
        </w:trPr>
        <w:tc>
          <w:tcPr>
            <w:tcW w:w="397" w:type="dxa"/>
          </w:tcPr>
          <w:p w14:paraId="50C73B3A" w14:textId="784C9ED3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637FEA2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0000FF"/>
                <w:sz w:val="15"/>
                <w:szCs w:val="15"/>
              </w:rPr>
              <w:t>SLOWFLASHTIME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64C9152A" w14:textId="77777777" w:rsidTr="0005731D">
        <w:trPr>
          <w:trHeight w:val="170"/>
        </w:trPr>
        <w:tc>
          <w:tcPr>
            <w:tcW w:w="397" w:type="dxa"/>
          </w:tcPr>
          <w:p w14:paraId="3073D8EE" w14:textId="01C76A2C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755E1EC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91376" w:rsidRPr="00362418" w14:paraId="610222AC" w14:textId="77777777" w:rsidTr="0005731D">
        <w:trPr>
          <w:trHeight w:val="170"/>
        </w:trPr>
        <w:tc>
          <w:tcPr>
            <w:tcW w:w="397" w:type="dxa"/>
          </w:tcPr>
          <w:p w14:paraId="113DE4D2" w14:textId="03E3105D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E8009BC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795E26"/>
                <w:sz w:val="15"/>
                <w:szCs w:val="15"/>
              </w:rPr>
              <w:t>GPIOPinWrite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GPIO_PORTF_BASE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000FF"/>
                <w:sz w:val="15"/>
                <w:szCs w:val="15"/>
              </w:rPr>
              <w:t>GPIO_PIN_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000FF"/>
                <w:sz w:val="15"/>
                <w:szCs w:val="15"/>
              </w:rPr>
              <w:t>GPIO_PIN_0</w:t>
            </w:r>
            <w:r w:rsidRPr="00362418">
              <w:rPr>
                <w:color w:val="000000"/>
                <w:sz w:val="15"/>
                <w:szCs w:val="15"/>
              </w:rPr>
              <w:t>); </w:t>
            </w: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点亮</w:t>
            </w:r>
            <w:r w:rsidRPr="00362418">
              <w:rPr>
                <w:color w:val="008000"/>
                <w:sz w:val="15"/>
                <w:szCs w:val="15"/>
              </w:rPr>
              <w:t> LED4(D4-PF0)</w:t>
            </w:r>
          </w:p>
        </w:tc>
      </w:tr>
      <w:tr w:rsidR="00691376" w:rsidRPr="00362418" w14:paraId="22CBDDCB" w14:textId="77777777" w:rsidTr="0005731D">
        <w:trPr>
          <w:trHeight w:val="170"/>
        </w:trPr>
        <w:tc>
          <w:tcPr>
            <w:tcW w:w="397" w:type="dxa"/>
          </w:tcPr>
          <w:p w14:paraId="29F91539" w14:textId="07D4259A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3B00565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795E26"/>
                <w:sz w:val="15"/>
                <w:szCs w:val="15"/>
              </w:rPr>
              <w:t>DelayMilliSec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);                          </w:t>
            </w: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延时</w:t>
            </w:r>
            <w:r w:rsidRPr="00362418">
              <w:rPr>
                <w:color w:val="008000"/>
                <w:sz w:val="15"/>
                <w:szCs w:val="15"/>
              </w:rPr>
              <w:t>ui32DelayTime</w:t>
            </w:r>
            <w:r w:rsidRPr="00362418">
              <w:rPr>
                <w:color w:val="008000"/>
                <w:sz w:val="15"/>
                <w:szCs w:val="15"/>
              </w:rPr>
              <w:t>毫秒</w:t>
            </w:r>
          </w:p>
        </w:tc>
      </w:tr>
      <w:tr w:rsidR="00691376" w:rsidRPr="00362418" w14:paraId="4F827B42" w14:textId="77777777" w:rsidTr="0005731D">
        <w:trPr>
          <w:trHeight w:val="170"/>
        </w:trPr>
        <w:tc>
          <w:tcPr>
            <w:tcW w:w="397" w:type="dxa"/>
          </w:tcPr>
          <w:p w14:paraId="02087005" w14:textId="27518FDB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8BE16EF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91376" w:rsidRPr="00362418" w14:paraId="6368787A" w14:textId="77777777" w:rsidTr="0005731D">
        <w:trPr>
          <w:trHeight w:val="170"/>
        </w:trPr>
        <w:tc>
          <w:tcPr>
            <w:tcW w:w="397" w:type="dxa"/>
          </w:tcPr>
          <w:p w14:paraId="5BBF78CE" w14:textId="05A3A3E8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B8A4AE7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795E26"/>
                <w:sz w:val="15"/>
                <w:szCs w:val="15"/>
              </w:rPr>
              <w:t>GPIOPinWrite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GPIO_PORTF_BASE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000FF"/>
                <w:sz w:val="15"/>
                <w:szCs w:val="15"/>
              </w:rPr>
              <w:t>GPIO_PIN_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0x0</w:t>
            </w:r>
            <w:r w:rsidRPr="00362418">
              <w:rPr>
                <w:color w:val="000000"/>
                <w:sz w:val="15"/>
                <w:szCs w:val="15"/>
              </w:rPr>
              <w:t>); </w:t>
            </w: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关闭</w:t>
            </w:r>
            <w:r w:rsidRPr="00362418">
              <w:rPr>
                <w:color w:val="008000"/>
                <w:sz w:val="15"/>
                <w:szCs w:val="15"/>
              </w:rPr>
              <w:t> LED4(D4-PF0)</w:t>
            </w:r>
          </w:p>
        </w:tc>
      </w:tr>
      <w:tr w:rsidR="00691376" w:rsidRPr="00362418" w14:paraId="2874FF86" w14:textId="77777777" w:rsidTr="0005731D">
        <w:trPr>
          <w:trHeight w:val="170"/>
        </w:trPr>
        <w:tc>
          <w:tcPr>
            <w:tcW w:w="397" w:type="dxa"/>
          </w:tcPr>
          <w:p w14:paraId="39E2C420" w14:textId="621A8C2E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B8AD75E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795E26"/>
                <w:sz w:val="15"/>
                <w:szCs w:val="15"/>
              </w:rPr>
              <w:t>DelayMilliSec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);                   </w:t>
            </w: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延时</w:t>
            </w:r>
            <w:r w:rsidRPr="00362418">
              <w:rPr>
                <w:color w:val="008000"/>
                <w:sz w:val="15"/>
                <w:szCs w:val="15"/>
              </w:rPr>
              <w:t>ui32DelayTime</w:t>
            </w:r>
            <w:r w:rsidRPr="00362418">
              <w:rPr>
                <w:color w:val="008000"/>
                <w:sz w:val="15"/>
                <w:szCs w:val="15"/>
              </w:rPr>
              <w:t>毫秒</w:t>
            </w:r>
          </w:p>
        </w:tc>
      </w:tr>
      <w:tr w:rsidR="00691376" w:rsidRPr="00362418" w14:paraId="02F72B86" w14:textId="77777777" w:rsidTr="0005731D">
        <w:trPr>
          <w:trHeight w:val="170"/>
        </w:trPr>
        <w:tc>
          <w:tcPr>
            <w:tcW w:w="397" w:type="dxa"/>
          </w:tcPr>
          <w:p w14:paraId="2B7B915F" w14:textId="75F4CB07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E84AD3F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}</w:t>
            </w:r>
          </w:p>
        </w:tc>
      </w:tr>
      <w:tr w:rsidR="00691376" w:rsidRPr="00362418" w14:paraId="7A38EA52" w14:textId="77777777" w:rsidTr="0005731D">
        <w:trPr>
          <w:trHeight w:val="170"/>
        </w:trPr>
        <w:tc>
          <w:tcPr>
            <w:tcW w:w="397" w:type="dxa"/>
          </w:tcPr>
          <w:p w14:paraId="5F4D5ACA" w14:textId="4E4410FB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5A0F08C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91376" w:rsidRPr="00362418" w14:paraId="7F96A389" w14:textId="77777777" w:rsidTr="0005731D">
        <w:trPr>
          <w:trHeight w:val="170"/>
        </w:trPr>
        <w:tc>
          <w:tcPr>
            <w:tcW w:w="397" w:type="dxa"/>
          </w:tcPr>
          <w:p w14:paraId="74824638" w14:textId="1FEB44B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4CCCB0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691376" w:rsidRPr="00362418" w14:paraId="5840760A" w14:textId="77777777" w:rsidTr="0005731D">
        <w:trPr>
          <w:trHeight w:val="170"/>
        </w:trPr>
        <w:tc>
          <w:tcPr>
            <w:tcW w:w="397" w:type="dxa"/>
          </w:tcPr>
          <w:p w14:paraId="510CBB99" w14:textId="758E4DF5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085CE19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 </w:t>
            </w:r>
            <w:r w:rsidRPr="00362418">
              <w:rPr>
                <w:color w:val="0000FF"/>
                <w:sz w:val="15"/>
                <w:szCs w:val="15"/>
              </w:rPr>
              <w:t>@brief</w:t>
            </w:r>
            <w:r w:rsidRPr="00362418">
              <w:rPr>
                <w:color w:val="008000"/>
                <w:sz w:val="15"/>
                <w:szCs w:val="15"/>
              </w:rPr>
              <w:t> </w:t>
            </w:r>
            <w:r w:rsidRPr="00362418">
              <w:rPr>
                <w:color w:val="008000"/>
                <w:sz w:val="15"/>
                <w:szCs w:val="15"/>
              </w:rPr>
              <w:t>表格</w:t>
            </w:r>
            <w:r w:rsidRPr="00362418">
              <w:rPr>
                <w:color w:val="008000"/>
                <w:sz w:val="15"/>
                <w:szCs w:val="15"/>
              </w:rPr>
              <w:t> 1-1</w:t>
            </w:r>
          </w:p>
        </w:tc>
      </w:tr>
      <w:tr w:rsidR="00691376" w:rsidRPr="00362418" w14:paraId="787A5D40" w14:textId="77777777" w:rsidTr="0005731D">
        <w:trPr>
          <w:trHeight w:val="170"/>
        </w:trPr>
        <w:tc>
          <w:tcPr>
            <w:tcW w:w="397" w:type="dxa"/>
          </w:tcPr>
          <w:p w14:paraId="3BFD3945" w14:textId="2D4902C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C8AEB86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691376" w:rsidRPr="00362418" w14:paraId="00A2BB8B" w14:textId="77777777" w:rsidTr="0005731D">
        <w:trPr>
          <w:trHeight w:val="170"/>
        </w:trPr>
        <w:tc>
          <w:tcPr>
            <w:tcW w:w="397" w:type="dxa"/>
          </w:tcPr>
          <w:p w14:paraId="09585DE9" w14:textId="28641DDB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E175849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 </w:t>
            </w:r>
            <w:r w:rsidRPr="00362418">
              <w:rPr>
                <w:color w:val="0000FF"/>
                <w:sz w:val="15"/>
                <w:szCs w:val="15"/>
              </w:rPr>
              <w:t>@param</w:t>
            </w:r>
            <w:r w:rsidRPr="00362418">
              <w:rPr>
                <w:color w:val="008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number</w:t>
            </w:r>
            <w:r w:rsidRPr="00362418">
              <w:rPr>
                <w:color w:val="008000"/>
                <w:sz w:val="15"/>
                <w:szCs w:val="15"/>
              </w:rPr>
              <w:t> </w:t>
            </w:r>
            <w:r w:rsidRPr="00362418">
              <w:rPr>
                <w:color w:val="008000"/>
                <w:sz w:val="15"/>
                <w:szCs w:val="15"/>
              </w:rPr>
              <w:t>序号</w:t>
            </w:r>
          </w:p>
        </w:tc>
      </w:tr>
      <w:tr w:rsidR="00691376" w:rsidRPr="00362418" w14:paraId="56E6707C" w14:textId="77777777" w:rsidTr="0005731D">
        <w:trPr>
          <w:trHeight w:val="170"/>
        </w:trPr>
        <w:tc>
          <w:tcPr>
            <w:tcW w:w="397" w:type="dxa"/>
          </w:tcPr>
          <w:p w14:paraId="7E0180DC" w14:textId="7FA3FD9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AB96F10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 </w:t>
            </w:r>
            <w:r w:rsidRPr="00362418">
              <w:rPr>
                <w:color w:val="0000FF"/>
                <w:sz w:val="15"/>
                <w:szCs w:val="15"/>
              </w:rPr>
              <w:t>@return</w:t>
            </w:r>
            <w:r w:rsidRPr="00362418">
              <w:rPr>
                <w:color w:val="008000"/>
                <w:sz w:val="15"/>
                <w:szCs w:val="15"/>
              </w:rPr>
              <w:t> uint32_t The actual configured system clock frequency in Hz or zero if the value could not be changed</w:t>
            </w:r>
          </w:p>
        </w:tc>
      </w:tr>
      <w:tr w:rsidR="00691376" w:rsidRPr="00362418" w14:paraId="7EF6B466" w14:textId="77777777" w:rsidTr="0005731D">
        <w:trPr>
          <w:trHeight w:val="170"/>
        </w:trPr>
        <w:tc>
          <w:tcPr>
            <w:tcW w:w="397" w:type="dxa"/>
          </w:tcPr>
          <w:p w14:paraId="61761D50" w14:textId="3791AF2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B4F5ED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due to a parameter error or PLL lock failure.</w:t>
            </w:r>
          </w:p>
        </w:tc>
      </w:tr>
      <w:tr w:rsidR="00691376" w:rsidRPr="00362418" w14:paraId="074EA3FF" w14:textId="77777777" w:rsidTr="0005731D">
        <w:trPr>
          <w:trHeight w:val="170"/>
        </w:trPr>
        <w:tc>
          <w:tcPr>
            <w:tcW w:w="397" w:type="dxa"/>
          </w:tcPr>
          <w:p w14:paraId="597399C6" w14:textId="4C50C4CB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2DF3059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691376" w:rsidRPr="00362418" w14:paraId="2450B6CD" w14:textId="77777777" w:rsidTr="0005731D">
        <w:trPr>
          <w:trHeight w:val="170"/>
        </w:trPr>
        <w:tc>
          <w:tcPr>
            <w:tcW w:w="397" w:type="dxa"/>
          </w:tcPr>
          <w:p w14:paraId="6EF6230F" w14:textId="30E3626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3ABE3D7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267F99"/>
                <w:sz w:val="15"/>
                <w:szCs w:val="15"/>
              </w:rPr>
              <w:t>uint32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795E26"/>
                <w:sz w:val="15"/>
                <w:szCs w:val="15"/>
              </w:rPr>
              <w:t>exp1_1_SysClockSel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267F99"/>
                <w:sz w:val="15"/>
                <w:szCs w:val="15"/>
              </w:rPr>
              <w:t>uint8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number</w:t>
            </w:r>
            <w:r w:rsidRPr="00362418">
              <w:rPr>
                <w:color w:val="000000"/>
                <w:sz w:val="15"/>
                <w:szCs w:val="15"/>
              </w:rPr>
              <w:t>)</w:t>
            </w:r>
          </w:p>
        </w:tc>
      </w:tr>
      <w:tr w:rsidR="00691376" w:rsidRPr="00362418" w14:paraId="7EE91E4F" w14:textId="77777777" w:rsidTr="0005731D">
        <w:trPr>
          <w:trHeight w:val="170"/>
        </w:trPr>
        <w:tc>
          <w:tcPr>
            <w:tcW w:w="397" w:type="dxa"/>
          </w:tcPr>
          <w:p w14:paraId="4781AE83" w14:textId="6CC35BC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510C1D6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{</w:t>
            </w:r>
          </w:p>
        </w:tc>
      </w:tr>
      <w:tr w:rsidR="00691376" w:rsidRPr="00362418" w14:paraId="2AB0A950" w14:textId="77777777" w:rsidTr="0005731D">
        <w:trPr>
          <w:trHeight w:val="170"/>
        </w:trPr>
        <w:tc>
          <w:tcPr>
            <w:tcW w:w="397" w:type="dxa"/>
          </w:tcPr>
          <w:p w14:paraId="503CA84C" w14:textId="63AEE0AE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2113F28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267F99"/>
                <w:sz w:val="15"/>
                <w:szCs w:val="15"/>
              </w:rPr>
              <w:t>uint32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06789B98" w14:textId="77777777" w:rsidTr="0005731D">
        <w:trPr>
          <w:trHeight w:val="170"/>
        </w:trPr>
        <w:tc>
          <w:tcPr>
            <w:tcW w:w="397" w:type="dxa"/>
          </w:tcPr>
          <w:p w14:paraId="565C3C5A" w14:textId="3EFA9E4D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B841DD1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switch</w:t>
            </w:r>
            <w:r w:rsidRPr="00362418">
              <w:rPr>
                <w:color w:val="000000"/>
                <w:sz w:val="15"/>
                <w:szCs w:val="15"/>
              </w:rPr>
              <w:t> (</w:t>
            </w:r>
            <w:r w:rsidRPr="00362418">
              <w:rPr>
                <w:color w:val="001080"/>
                <w:sz w:val="15"/>
                <w:szCs w:val="15"/>
              </w:rPr>
              <w:t>number</w:t>
            </w:r>
            <w:r w:rsidRPr="00362418">
              <w:rPr>
                <w:color w:val="000000"/>
                <w:sz w:val="15"/>
                <w:szCs w:val="15"/>
              </w:rPr>
              <w:t>)</w:t>
            </w:r>
          </w:p>
        </w:tc>
      </w:tr>
      <w:tr w:rsidR="00691376" w:rsidRPr="00362418" w14:paraId="1D249F4D" w14:textId="77777777" w:rsidTr="0005731D">
        <w:trPr>
          <w:trHeight w:val="170"/>
        </w:trPr>
        <w:tc>
          <w:tcPr>
            <w:tcW w:w="397" w:type="dxa"/>
          </w:tcPr>
          <w:p w14:paraId="5BF5C054" w14:textId="6BA7B36F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DE03380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91376" w:rsidRPr="00362418" w14:paraId="6F13BB7C" w14:textId="77777777" w:rsidTr="0005731D">
        <w:trPr>
          <w:trHeight w:val="170"/>
        </w:trPr>
        <w:tc>
          <w:tcPr>
            <w:tcW w:w="397" w:type="dxa"/>
          </w:tcPr>
          <w:p w14:paraId="210012BC" w14:textId="399901B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ADB6DE5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1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6D5298A3" w14:textId="77777777" w:rsidTr="0005731D">
        <w:trPr>
          <w:trHeight w:val="170"/>
        </w:trPr>
        <w:tc>
          <w:tcPr>
            <w:tcW w:w="397" w:type="dxa"/>
          </w:tcPr>
          <w:p w14:paraId="630C8752" w14:textId="4355C80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2B0379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6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5981CF12" w14:textId="77777777" w:rsidTr="0005731D">
        <w:trPr>
          <w:trHeight w:val="170"/>
        </w:trPr>
        <w:tc>
          <w:tcPr>
            <w:tcW w:w="397" w:type="dxa"/>
          </w:tcPr>
          <w:p w14:paraId="14B6A951" w14:textId="518614B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E8A44E5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010E1B92" w14:textId="77777777" w:rsidTr="0005731D">
        <w:trPr>
          <w:trHeight w:val="170"/>
        </w:trPr>
        <w:tc>
          <w:tcPr>
            <w:tcW w:w="397" w:type="dxa"/>
          </w:tcPr>
          <w:p w14:paraId="63F1C31F" w14:textId="41CE240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CD7777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2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459C7AA1" w14:textId="77777777" w:rsidTr="0005731D">
        <w:trPr>
          <w:trHeight w:val="170"/>
        </w:trPr>
        <w:tc>
          <w:tcPr>
            <w:tcW w:w="397" w:type="dxa"/>
          </w:tcPr>
          <w:p w14:paraId="15446AA3" w14:textId="1B4BEF38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CBBA456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2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3DD12664" w14:textId="77777777" w:rsidTr="0005731D">
        <w:trPr>
          <w:trHeight w:val="170"/>
        </w:trPr>
        <w:tc>
          <w:tcPr>
            <w:tcW w:w="397" w:type="dxa"/>
          </w:tcPr>
          <w:p w14:paraId="1F194CA1" w14:textId="64BB5027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89D83AC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12865A66" w14:textId="77777777" w:rsidTr="0005731D">
        <w:trPr>
          <w:trHeight w:val="170"/>
        </w:trPr>
        <w:tc>
          <w:tcPr>
            <w:tcW w:w="397" w:type="dxa"/>
          </w:tcPr>
          <w:p w14:paraId="1BBA9A0E" w14:textId="4D873D4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0B4C8C0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3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6C023C71" w14:textId="77777777" w:rsidTr="0005731D">
        <w:trPr>
          <w:trHeight w:val="170"/>
        </w:trPr>
        <w:tc>
          <w:tcPr>
            <w:tcW w:w="397" w:type="dxa"/>
          </w:tcPr>
          <w:p w14:paraId="4746BD11" w14:textId="4599CDC4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FD00FFC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8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362F6686" w14:textId="77777777" w:rsidTr="0005731D">
        <w:trPr>
          <w:trHeight w:val="170"/>
        </w:trPr>
        <w:tc>
          <w:tcPr>
            <w:tcW w:w="397" w:type="dxa"/>
          </w:tcPr>
          <w:p w14:paraId="2CD5ABAB" w14:textId="65ADC25E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C279943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4F768702" w14:textId="77777777" w:rsidTr="0005731D">
        <w:trPr>
          <w:trHeight w:val="170"/>
        </w:trPr>
        <w:tc>
          <w:tcPr>
            <w:tcW w:w="397" w:type="dxa"/>
          </w:tcPr>
          <w:p w14:paraId="537CEB96" w14:textId="54D11EE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A66A936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4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5CE8C12B" w14:textId="77777777" w:rsidTr="0005731D">
        <w:trPr>
          <w:trHeight w:val="170"/>
        </w:trPr>
        <w:tc>
          <w:tcPr>
            <w:tcW w:w="397" w:type="dxa"/>
          </w:tcPr>
          <w:p w14:paraId="11264473" w14:textId="4A111C8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41CB8C3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25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105630AB" w14:textId="77777777" w:rsidTr="0005731D">
        <w:trPr>
          <w:trHeight w:val="170"/>
        </w:trPr>
        <w:tc>
          <w:tcPr>
            <w:tcW w:w="397" w:type="dxa"/>
          </w:tcPr>
          <w:p w14:paraId="68476E87" w14:textId="2904A4B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7681E11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36BD7DAB" w14:textId="77777777" w:rsidTr="0005731D">
        <w:trPr>
          <w:trHeight w:val="170"/>
        </w:trPr>
        <w:tc>
          <w:tcPr>
            <w:tcW w:w="397" w:type="dxa"/>
          </w:tcPr>
          <w:p w14:paraId="5595D654" w14:textId="59C71718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04C35E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5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01C82627" w14:textId="77777777" w:rsidTr="0005731D">
        <w:trPr>
          <w:trHeight w:val="170"/>
        </w:trPr>
        <w:tc>
          <w:tcPr>
            <w:tcW w:w="397" w:type="dxa"/>
          </w:tcPr>
          <w:p w14:paraId="1E8AE85B" w14:textId="06F70EB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200BFBA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2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3893A304" w14:textId="77777777" w:rsidTr="0005731D">
        <w:trPr>
          <w:trHeight w:val="170"/>
        </w:trPr>
        <w:tc>
          <w:tcPr>
            <w:tcW w:w="397" w:type="dxa"/>
          </w:tcPr>
          <w:p w14:paraId="766C6900" w14:textId="493C7917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805261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530DE0D4" w14:textId="77777777" w:rsidTr="0005731D">
        <w:trPr>
          <w:trHeight w:val="170"/>
        </w:trPr>
        <w:tc>
          <w:tcPr>
            <w:tcW w:w="397" w:type="dxa"/>
          </w:tcPr>
          <w:p w14:paraId="12E195B1" w14:textId="4776F414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338547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6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7202A4F2" w14:textId="77777777" w:rsidTr="0005731D">
        <w:trPr>
          <w:trHeight w:val="170"/>
        </w:trPr>
        <w:tc>
          <w:tcPr>
            <w:tcW w:w="397" w:type="dxa"/>
          </w:tcPr>
          <w:p w14:paraId="5676FF74" w14:textId="4498063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E32E83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63BAD100" w14:textId="77777777" w:rsidTr="0005731D">
        <w:trPr>
          <w:trHeight w:val="170"/>
        </w:trPr>
        <w:tc>
          <w:tcPr>
            <w:tcW w:w="397" w:type="dxa"/>
          </w:tcPr>
          <w:p w14:paraId="6A7ECF7F" w14:textId="2F3C658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DEB377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17F4028A" w14:textId="77777777" w:rsidTr="0005731D">
        <w:trPr>
          <w:trHeight w:val="170"/>
        </w:trPr>
        <w:tc>
          <w:tcPr>
            <w:tcW w:w="397" w:type="dxa"/>
          </w:tcPr>
          <w:p w14:paraId="10F0DCDF" w14:textId="6F7C20D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35611C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7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40DCC48B" w14:textId="77777777" w:rsidTr="0005731D">
        <w:trPr>
          <w:trHeight w:val="170"/>
        </w:trPr>
        <w:tc>
          <w:tcPr>
            <w:tcW w:w="397" w:type="dxa"/>
          </w:tcPr>
          <w:p w14:paraId="0712316B" w14:textId="108B1F8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FFE7BB5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25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61AC2259" w14:textId="77777777" w:rsidTr="0005731D">
        <w:trPr>
          <w:trHeight w:val="170"/>
        </w:trPr>
        <w:tc>
          <w:tcPr>
            <w:tcW w:w="397" w:type="dxa"/>
          </w:tcPr>
          <w:p w14:paraId="706CD0A6" w14:textId="489075B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98D6D70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5D27991B" w14:textId="77777777" w:rsidTr="0005731D">
        <w:trPr>
          <w:trHeight w:val="170"/>
        </w:trPr>
        <w:tc>
          <w:tcPr>
            <w:tcW w:w="397" w:type="dxa"/>
          </w:tcPr>
          <w:p w14:paraId="23AEA72C" w14:textId="495C334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E4FF99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8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1BE95489" w14:textId="77777777" w:rsidTr="0005731D">
        <w:trPr>
          <w:trHeight w:val="170"/>
        </w:trPr>
        <w:tc>
          <w:tcPr>
            <w:tcW w:w="397" w:type="dxa"/>
          </w:tcPr>
          <w:p w14:paraId="53298CEE" w14:textId="08AD8CF1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C10646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20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436697BF" w14:textId="77777777" w:rsidTr="0005731D">
        <w:trPr>
          <w:trHeight w:val="170"/>
        </w:trPr>
        <w:tc>
          <w:tcPr>
            <w:tcW w:w="397" w:type="dxa"/>
          </w:tcPr>
          <w:p w14:paraId="615CC264" w14:textId="1DCB0A1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E9A6021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79444065" w14:textId="77777777" w:rsidTr="0005731D">
        <w:trPr>
          <w:trHeight w:val="170"/>
        </w:trPr>
        <w:tc>
          <w:tcPr>
            <w:tcW w:w="397" w:type="dxa"/>
          </w:tcPr>
          <w:p w14:paraId="51D85859" w14:textId="25B1572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3C21FA0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9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07E3C66E" w14:textId="77777777" w:rsidTr="0005731D">
        <w:trPr>
          <w:trHeight w:val="170"/>
        </w:trPr>
        <w:tc>
          <w:tcPr>
            <w:tcW w:w="397" w:type="dxa"/>
          </w:tcPr>
          <w:p w14:paraId="4A676BE3" w14:textId="09312026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CA2AD6A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8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5B75B6EE" w14:textId="77777777" w:rsidTr="0005731D">
        <w:trPr>
          <w:trHeight w:val="170"/>
        </w:trPr>
        <w:tc>
          <w:tcPr>
            <w:tcW w:w="397" w:type="dxa"/>
          </w:tcPr>
          <w:p w14:paraId="48401472" w14:textId="0846E936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D5D32E1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588618EB" w14:textId="77777777" w:rsidTr="0005731D">
        <w:trPr>
          <w:trHeight w:val="170"/>
        </w:trPr>
        <w:tc>
          <w:tcPr>
            <w:tcW w:w="397" w:type="dxa"/>
          </w:tcPr>
          <w:p w14:paraId="4DF7B675" w14:textId="38555BAF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31F72D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10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5798101F" w14:textId="77777777" w:rsidTr="0005731D">
        <w:trPr>
          <w:trHeight w:val="170"/>
        </w:trPr>
        <w:tc>
          <w:tcPr>
            <w:tcW w:w="397" w:type="dxa"/>
          </w:tcPr>
          <w:p w14:paraId="2B76D5A6" w14:textId="69B00A0A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8EF18D3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20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411B468B" w14:textId="77777777" w:rsidTr="0005731D">
        <w:trPr>
          <w:trHeight w:val="170"/>
        </w:trPr>
        <w:tc>
          <w:tcPr>
            <w:tcW w:w="397" w:type="dxa"/>
          </w:tcPr>
          <w:p w14:paraId="7FAF5B4F" w14:textId="7C4FBE28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54EF50A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4AD43207" w14:textId="77777777" w:rsidTr="0005731D">
        <w:trPr>
          <w:trHeight w:val="170"/>
        </w:trPr>
        <w:tc>
          <w:tcPr>
            <w:tcW w:w="397" w:type="dxa"/>
          </w:tcPr>
          <w:p w14:paraId="4E6E0807" w14:textId="7CE50637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E36E3F5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11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26DB58C2" w14:textId="77777777" w:rsidTr="0005731D">
        <w:trPr>
          <w:trHeight w:val="170"/>
        </w:trPr>
        <w:tc>
          <w:tcPr>
            <w:tcW w:w="397" w:type="dxa"/>
          </w:tcPr>
          <w:p w14:paraId="4990127B" w14:textId="37D4BDAF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721CDA7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8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338E691D" w14:textId="77777777" w:rsidTr="0005731D">
        <w:trPr>
          <w:trHeight w:val="170"/>
        </w:trPr>
        <w:tc>
          <w:tcPr>
            <w:tcW w:w="397" w:type="dxa"/>
          </w:tcPr>
          <w:p w14:paraId="47E8E331" w14:textId="29D52CAB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C60AB09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79B2E465" w14:textId="77777777" w:rsidTr="0005731D">
        <w:trPr>
          <w:trHeight w:val="170"/>
        </w:trPr>
        <w:tc>
          <w:tcPr>
            <w:tcW w:w="397" w:type="dxa"/>
          </w:tcPr>
          <w:p w14:paraId="79634623" w14:textId="3BACB3A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086AD4A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12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58278629" w14:textId="77777777" w:rsidTr="0005731D">
        <w:trPr>
          <w:trHeight w:val="170"/>
        </w:trPr>
        <w:tc>
          <w:tcPr>
            <w:tcW w:w="397" w:type="dxa"/>
          </w:tcPr>
          <w:p w14:paraId="5EF0E1EA" w14:textId="0A61B37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A17A526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032E5C94" w14:textId="77777777" w:rsidTr="0005731D">
        <w:trPr>
          <w:trHeight w:val="170"/>
        </w:trPr>
        <w:tc>
          <w:tcPr>
            <w:tcW w:w="397" w:type="dxa"/>
          </w:tcPr>
          <w:p w14:paraId="7F52A72F" w14:textId="5DBFE08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0E4C38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29F8AEFB" w14:textId="77777777" w:rsidTr="0005731D">
        <w:trPr>
          <w:trHeight w:val="170"/>
        </w:trPr>
        <w:tc>
          <w:tcPr>
            <w:tcW w:w="397" w:type="dxa"/>
          </w:tcPr>
          <w:p w14:paraId="24A24C45" w14:textId="2E9A00F5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154B6E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default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7F87040D" w14:textId="77777777" w:rsidTr="0005731D">
        <w:trPr>
          <w:trHeight w:val="170"/>
        </w:trPr>
        <w:tc>
          <w:tcPr>
            <w:tcW w:w="397" w:type="dxa"/>
          </w:tcPr>
          <w:p w14:paraId="445D9379" w14:textId="20788025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4EF6874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8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5E1C97A6" w14:textId="77777777" w:rsidTr="0005731D">
        <w:trPr>
          <w:trHeight w:val="170"/>
        </w:trPr>
        <w:tc>
          <w:tcPr>
            <w:tcW w:w="397" w:type="dxa"/>
          </w:tcPr>
          <w:p w14:paraId="79B365B9" w14:textId="1B0FCFD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25265E9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5BEDAD5F" w14:textId="77777777" w:rsidTr="0005731D">
        <w:trPr>
          <w:trHeight w:val="170"/>
        </w:trPr>
        <w:tc>
          <w:tcPr>
            <w:tcW w:w="397" w:type="dxa"/>
          </w:tcPr>
          <w:p w14:paraId="09F2ACD3" w14:textId="6877ACF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DDCD53F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91376" w:rsidRPr="00362418" w14:paraId="5AD7CAB1" w14:textId="77777777" w:rsidTr="0005731D">
        <w:trPr>
          <w:trHeight w:val="170"/>
        </w:trPr>
        <w:tc>
          <w:tcPr>
            <w:tcW w:w="397" w:type="dxa"/>
          </w:tcPr>
          <w:p w14:paraId="48210D66" w14:textId="238DB72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70BCD8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return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44FA70CF" w14:textId="77777777" w:rsidTr="0005731D">
        <w:trPr>
          <w:trHeight w:val="170"/>
        </w:trPr>
        <w:tc>
          <w:tcPr>
            <w:tcW w:w="397" w:type="dxa"/>
          </w:tcPr>
          <w:p w14:paraId="2387D9AB" w14:textId="21C44E26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DB64825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}</w:t>
            </w:r>
          </w:p>
        </w:tc>
      </w:tr>
      <w:tr w:rsidR="00691376" w:rsidRPr="00362418" w14:paraId="5A8330F4" w14:textId="77777777" w:rsidTr="0005731D">
        <w:trPr>
          <w:trHeight w:val="170"/>
        </w:trPr>
        <w:tc>
          <w:tcPr>
            <w:tcW w:w="397" w:type="dxa"/>
          </w:tcPr>
          <w:p w14:paraId="56C685F9" w14:textId="4E814A9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90E73F5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75F9EE42" w14:textId="77777777" w:rsidR="00514B45" w:rsidRDefault="00514B45" w:rsidP="000C7DBF">
      <w:pPr>
        <w:pStyle w:val="31"/>
      </w:pPr>
      <w:bookmarkStart w:id="23" w:name="_Toc71894578"/>
      <w:r w:rsidRPr="00884E01">
        <w:rPr>
          <w:rFonts w:hint="eastAsia"/>
        </w:rPr>
        <w:t>实验任务</w:t>
      </w:r>
      <w:r w:rsidRPr="00884E01">
        <w:rPr>
          <w:rFonts w:hint="eastAsia"/>
        </w:rPr>
        <w:t>1</w:t>
      </w:r>
      <w:r w:rsidRPr="00884E01">
        <w:t>_</w:t>
      </w:r>
      <w:r w:rsidR="0014334A">
        <w:t>2</w:t>
      </w:r>
      <w:bookmarkEnd w:id="23"/>
    </w:p>
    <w:tbl>
      <w:tblPr>
        <w:tblW w:w="9067" w:type="dxa"/>
        <w:tblLayout w:type="fixed"/>
        <w:tblLook w:val="04A0" w:firstRow="1" w:lastRow="0" w:firstColumn="1" w:lastColumn="0" w:noHBand="0" w:noVBand="1"/>
      </w:tblPr>
      <w:tblGrid>
        <w:gridCol w:w="397"/>
        <w:gridCol w:w="8670"/>
      </w:tblGrid>
      <w:tr w:rsidR="006546D2" w:rsidRPr="003339CE" w14:paraId="14D80D47" w14:textId="77777777" w:rsidTr="006546D2">
        <w:tc>
          <w:tcPr>
            <w:tcW w:w="397" w:type="dxa"/>
          </w:tcPr>
          <w:p w14:paraId="10365037" w14:textId="6A3FDB6A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0EB019BC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FF"/>
                <w:sz w:val="15"/>
                <w:szCs w:val="15"/>
              </w:rPr>
              <w:t>int</w:t>
            </w:r>
            <w:r w:rsidRPr="003339CE">
              <w:rPr>
                <w:color w:val="000000"/>
                <w:sz w:val="15"/>
                <w:szCs w:val="15"/>
              </w:rPr>
              <w:t> </w:t>
            </w:r>
            <w:r w:rsidRPr="003339CE">
              <w:rPr>
                <w:color w:val="795E26"/>
                <w:sz w:val="15"/>
                <w:szCs w:val="15"/>
              </w:rPr>
              <w:t>main</w:t>
            </w:r>
            <w:r w:rsidRPr="003339CE">
              <w:rPr>
                <w:color w:val="000000"/>
                <w:sz w:val="15"/>
                <w:szCs w:val="15"/>
              </w:rPr>
              <w:t>(</w:t>
            </w:r>
            <w:r w:rsidRPr="003339CE">
              <w:rPr>
                <w:color w:val="0000FF"/>
                <w:sz w:val="15"/>
                <w:szCs w:val="15"/>
              </w:rPr>
              <w:t>void</w:t>
            </w:r>
            <w:r w:rsidRPr="003339CE">
              <w:rPr>
                <w:color w:val="000000"/>
                <w:sz w:val="15"/>
                <w:szCs w:val="15"/>
              </w:rPr>
              <w:t>)</w:t>
            </w:r>
          </w:p>
        </w:tc>
      </w:tr>
      <w:tr w:rsidR="006546D2" w:rsidRPr="003339CE" w14:paraId="334C25C6" w14:textId="77777777" w:rsidTr="006546D2">
        <w:tc>
          <w:tcPr>
            <w:tcW w:w="397" w:type="dxa"/>
          </w:tcPr>
          <w:p w14:paraId="3F821750" w14:textId="2F7DB8E9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7CC52C94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{</w:t>
            </w:r>
          </w:p>
        </w:tc>
      </w:tr>
      <w:tr w:rsidR="006546D2" w:rsidRPr="003339CE" w14:paraId="4470ABFB" w14:textId="77777777" w:rsidTr="006546D2">
        <w:tc>
          <w:tcPr>
            <w:tcW w:w="397" w:type="dxa"/>
          </w:tcPr>
          <w:p w14:paraId="0B51E816" w14:textId="70FA6270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60414E96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</w:t>
            </w:r>
            <w:r w:rsidRPr="003339CE">
              <w:rPr>
                <w:color w:val="0000FF"/>
                <w:sz w:val="15"/>
                <w:szCs w:val="15"/>
              </w:rPr>
              <w:t>volatile</w:t>
            </w:r>
            <w:r w:rsidRPr="003339CE">
              <w:rPr>
                <w:color w:val="000000"/>
                <w:sz w:val="15"/>
                <w:szCs w:val="15"/>
              </w:rPr>
              <w:t> </w:t>
            </w:r>
            <w:r w:rsidRPr="003339CE">
              <w:rPr>
                <w:color w:val="267F99"/>
                <w:sz w:val="15"/>
                <w:szCs w:val="15"/>
              </w:rPr>
              <w:t>uint8_t</w:t>
            </w:r>
            <w:r w:rsidRPr="003339CE">
              <w:rPr>
                <w:color w:val="000000"/>
                <w:sz w:val="15"/>
                <w:szCs w:val="15"/>
              </w:rPr>
              <w:t> </w:t>
            </w:r>
            <w:r w:rsidRPr="003339CE">
              <w:rPr>
                <w:color w:val="001080"/>
                <w:sz w:val="15"/>
                <w:szCs w:val="15"/>
              </w:rPr>
              <w:t>ui8KeyValue</w:t>
            </w:r>
            <w:r w:rsidRPr="003339CE">
              <w:rPr>
                <w:color w:val="000000"/>
                <w:sz w:val="15"/>
                <w:szCs w:val="15"/>
              </w:rPr>
              <w:t>;</w:t>
            </w:r>
          </w:p>
        </w:tc>
      </w:tr>
      <w:tr w:rsidR="006546D2" w:rsidRPr="003339CE" w14:paraId="5A10DBB8" w14:textId="77777777" w:rsidTr="006546D2">
        <w:tc>
          <w:tcPr>
            <w:tcW w:w="397" w:type="dxa"/>
          </w:tcPr>
          <w:p w14:paraId="31828DB5" w14:textId="0B7C8F34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78832434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</w:t>
            </w:r>
            <w:r w:rsidRPr="003339CE">
              <w:rPr>
                <w:color w:val="267F99"/>
                <w:sz w:val="15"/>
                <w:szCs w:val="15"/>
              </w:rPr>
              <w:t>uint32_t</w:t>
            </w:r>
            <w:r w:rsidRPr="003339CE">
              <w:rPr>
                <w:color w:val="000000"/>
                <w:sz w:val="15"/>
                <w:szCs w:val="15"/>
              </w:rPr>
              <w:t> </w:t>
            </w:r>
            <w:r w:rsidRPr="003339CE">
              <w:rPr>
                <w:color w:val="001080"/>
                <w:sz w:val="15"/>
                <w:szCs w:val="15"/>
              </w:rPr>
              <w:t>ui32SysClock</w:t>
            </w:r>
            <w:r w:rsidRPr="003339CE">
              <w:rPr>
                <w:color w:val="000000"/>
                <w:sz w:val="15"/>
                <w:szCs w:val="15"/>
              </w:rPr>
              <w:t> = </w:t>
            </w:r>
            <w:r w:rsidRPr="003339CE">
              <w:rPr>
                <w:color w:val="795E26"/>
                <w:sz w:val="15"/>
                <w:szCs w:val="15"/>
              </w:rPr>
              <w:t>SysCtlClockFreqSet</w:t>
            </w:r>
            <w:r w:rsidRPr="003339CE">
              <w:rPr>
                <w:color w:val="000000"/>
                <w:sz w:val="15"/>
                <w:szCs w:val="15"/>
              </w:rPr>
              <w:t>(</w:t>
            </w:r>
            <w:r w:rsidRPr="003339CE">
              <w:rPr>
                <w:color w:val="0000FF"/>
                <w:sz w:val="15"/>
                <w:szCs w:val="15"/>
              </w:rPr>
              <w:t>SYSCTL_XTAL_25MHZ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SYSCTL_OSC_MAIN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SYSCTL_USE_PLL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SYSCTL_CFG_VCO_320</w:t>
            </w:r>
            <w:r w:rsidRPr="003339CE">
              <w:rPr>
                <w:color w:val="000000"/>
                <w:sz w:val="15"/>
                <w:szCs w:val="15"/>
              </w:rPr>
              <w:t>, </w:t>
            </w:r>
            <w:r w:rsidRPr="003339CE">
              <w:rPr>
                <w:color w:val="098658"/>
                <w:sz w:val="15"/>
                <w:szCs w:val="15"/>
              </w:rPr>
              <w:t>16000000</w:t>
            </w:r>
            <w:r w:rsidRPr="003339CE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546D2" w:rsidRPr="003339CE" w14:paraId="0FB711BB" w14:textId="77777777" w:rsidTr="006546D2">
        <w:tc>
          <w:tcPr>
            <w:tcW w:w="397" w:type="dxa"/>
          </w:tcPr>
          <w:p w14:paraId="53CA135C" w14:textId="2A887354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0A559162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</w:t>
            </w:r>
            <w:r w:rsidRPr="003339CE">
              <w:rPr>
                <w:color w:val="795E26"/>
                <w:sz w:val="15"/>
                <w:szCs w:val="15"/>
              </w:rPr>
              <w:t>GPIOInit</w:t>
            </w:r>
            <w:r w:rsidRPr="003339CE">
              <w:rPr>
                <w:color w:val="000000"/>
                <w:sz w:val="15"/>
                <w:szCs w:val="15"/>
              </w:rPr>
              <w:t>(); </w:t>
            </w:r>
            <w:r w:rsidRPr="003339CE">
              <w:rPr>
                <w:color w:val="008000"/>
                <w:sz w:val="15"/>
                <w:szCs w:val="15"/>
              </w:rPr>
              <w:t>// GPIO</w:t>
            </w:r>
            <w:r w:rsidRPr="003339CE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6546D2" w:rsidRPr="003339CE" w14:paraId="225B1087" w14:textId="77777777" w:rsidTr="006546D2">
        <w:tc>
          <w:tcPr>
            <w:tcW w:w="397" w:type="dxa"/>
          </w:tcPr>
          <w:p w14:paraId="7D2FDE17" w14:textId="243606F4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30680A2C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546D2" w:rsidRPr="003339CE" w14:paraId="533CADCC" w14:textId="77777777" w:rsidTr="006546D2">
        <w:tc>
          <w:tcPr>
            <w:tcW w:w="397" w:type="dxa"/>
          </w:tcPr>
          <w:p w14:paraId="1A95DD04" w14:textId="1BD5A1CC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024CB15B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</w:t>
            </w:r>
            <w:r w:rsidRPr="003339CE">
              <w:rPr>
                <w:color w:val="AF00DB"/>
                <w:sz w:val="15"/>
                <w:szCs w:val="15"/>
              </w:rPr>
              <w:t>while</w:t>
            </w:r>
            <w:r w:rsidRPr="003339CE">
              <w:rPr>
                <w:color w:val="000000"/>
                <w:sz w:val="15"/>
                <w:szCs w:val="15"/>
              </w:rPr>
              <w:t> (</w:t>
            </w:r>
            <w:r w:rsidRPr="003339CE">
              <w:rPr>
                <w:color w:val="098658"/>
                <w:sz w:val="15"/>
                <w:szCs w:val="15"/>
              </w:rPr>
              <w:t>1</w:t>
            </w:r>
            <w:r w:rsidRPr="003339CE">
              <w:rPr>
                <w:color w:val="000000"/>
                <w:sz w:val="15"/>
                <w:szCs w:val="15"/>
              </w:rPr>
              <w:t>) </w:t>
            </w:r>
            <w:r w:rsidRPr="003339CE">
              <w:rPr>
                <w:color w:val="008000"/>
                <w:sz w:val="15"/>
                <w:szCs w:val="15"/>
              </w:rPr>
              <w:t>// </w:t>
            </w:r>
            <w:r w:rsidRPr="003339CE">
              <w:rPr>
                <w:color w:val="008000"/>
                <w:sz w:val="15"/>
                <w:szCs w:val="15"/>
              </w:rPr>
              <w:t>无限循环</w:t>
            </w:r>
          </w:p>
        </w:tc>
      </w:tr>
      <w:tr w:rsidR="006546D2" w:rsidRPr="003339CE" w14:paraId="5353D95A" w14:textId="77777777" w:rsidTr="006546D2">
        <w:tc>
          <w:tcPr>
            <w:tcW w:w="397" w:type="dxa"/>
          </w:tcPr>
          <w:p w14:paraId="59E45EBA" w14:textId="1C776F34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2912DA77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546D2" w:rsidRPr="003339CE" w14:paraId="04C86C12" w14:textId="77777777" w:rsidTr="006546D2">
        <w:tc>
          <w:tcPr>
            <w:tcW w:w="397" w:type="dxa"/>
          </w:tcPr>
          <w:p w14:paraId="52C62E88" w14:textId="55E83E93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17F3F345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    </w:t>
            </w:r>
            <w:r w:rsidRPr="003339CE">
              <w:rPr>
                <w:color w:val="008000"/>
                <w:sz w:val="15"/>
                <w:szCs w:val="15"/>
              </w:rPr>
              <w:t>// </w:t>
            </w:r>
            <w:r w:rsidRPr="003339CE">
              <w:rPr>
                <w:color w:val="008000"/>
                <w:sz w:val="15"/>
                <w:szCs w:val="15"/>
              </w:rPr>
              <w:t>读取</w:t>
            </w:r>
            <w:r w:rsidRPr="003339CE">
              <w:rPr>
                <w:color w:val="008000"/>
                <w:sz w:val="15"/>
                <w:szCs w:val="15"/>
              </w:rPr>
              <w:t> PJ0</w:t>
            </w:r>
            <w:r w:rsidRPr="003339CE">
              <w:rPr>
                <w:color w:val="008000"/>
                <w:sz w:val="15"/>
                <w:szCs w:val="15"/>
              </w:rPr>
              <w:t>、</w:t>
            </w:r>
            <w:r w:rsidRPr="003339CE">
              <w:rPr>
                <w:color w:val="008000"/>
                <w:sz w:val="15"/>
                <w:szCs w:val="15"/>
              </w:rPr>
              <w:t>PJ1 </w:t>
            </w:r>
            <w:r w:rsidRPr="003339CE">
              <w:rPr>
                <w:color w:val="008000"/>
                <w:sz w:val="15"/>
                <w:szCs w:val="15"/>
              </w:rPr>
              <w:t>键值</w:t>
            </w:r>
            <w:r w:rsidRPr="003339CE">
              <w:rPr>
                <w:color w:val="008000"/>
                <w:sz w:val="15"/>
                <w:szCs w:val="15"/>
              </w:rPr>
              <w:t>. 0-</w:t>
            </w:r>
            <w:r w:rsidRPr="003339CE">
              <w:rPr>
                <w:color w:val="008000"/>
                <w:sz w:val="15"/>
                <w:szCs w:val="15"/>
              </w:rPr>
              <w:t>按下</w:t>
            </w:r>
            <w:r w:rsidRPr="003339CE">
              <w:rPr>
                <w:color w:val="008000"/>
                <w:sz w:val="15"/>
                <w:szCs w:val="15"/>
              </w:rPr>
              <w:t> 1-</w:t>
            </w:r>
            <w:r w:rsidRPr="003339CE">
              <w:rPr>
                <w:color w:val="008000"/>
                <w:sz w:val="15"/>
                <w:szCs w:val="15"/>
              </w:rPr>
              <w:t>松开</w:t>
            </w:r>
            <w:r w:rsidRPr="003339CE">
              <w:rPr>
                <w:color w:val="008000"/>
                <w:sz w:val="15"/>
                <w:szCs w:val="15"/>
              </w:rPr>
              <w:t>. Any bit that is not specified by ui8Pins is returned as a 0.</w:t>
            </w:r>
          </w:p>
        </w:tc>
      </w:tr>
      <w:tr w:rsidR="006546D2" w:rsidRPr="003339CE" w14:paraId="36E35318" w14:textId="77777777" w:rsidTr="006546D2">
        <w:tc>
          <w:tcPr>
            <w:tcW w:w="397" w:type="dxa"/>
          </w:tcPr>
          <w:p w14:paraId="17E6A564" w14:textId="5237A550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06639F4F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    </w:t>
            </w:r>
            <w:r w:rsidRPr="003339CE">
              <w:rPr>
                <w:color w:val="001080"/>
                <w:sz w:val="15"/>
                <w:szCs w:val="15"/>
              </w:rPr>
              <w:t>ui8KeyValue</w:t>
            </w:r>
            <w:r w:rsidRPr="003339CE">
              <w:rPr>
                <w:color w:val="000000"/>
                <w:sz w:val="15"/>
                <w:szCs w:val="15"/>
              </w:rPr>
              <w:t> = </w:t>
            </w:r>
            <w:r w:rsidRPr="003339CE">
              <w:rPr>
                <w:color w:val="795E26"/>
                <w:sz w:val="15"/>
                <w:szCs w:val="15"/>
              </w:rPr>
              <w:t>GPIOPinRead</w:t>
            </w:r>
            <w:r w:rsidRPr="003339CE">
              <w:rPr>
                <w:color w:val="000000"/>
                <w:sz w:val="15"/>
                <w:szCs w:val="15"/>
              </w:rPr>
              <w:t>(</w:t>
            </w:r>
            <w:r w:rsidRPr="003339CE">
              <w:rPr>
                <w:color w:val="0000FF"/>
                <w:sz w:val="15"/>
                <w:szCs w:val="15"/>
              </w:rPr>
              <w:t>GPIO_PORTJ_BASE</w:t>
            </w:r>
            <w:r w:rsidRPr="003339CE">
              <w:rPr>
                <w:color w:val="000000"/>
                <w:sz w:val="15"/>
                <w:szCs w:val="15"/>
              </w:rPr>
              <w:t>, </w:t>
            </w:r>
            <w:r w:rsidRPr="003339CE">
              <w:rPr>
                <w:color w:val="0000FF"/>
                <w:sz w:val="15"/>
                <w:szCs w:val="15"/>
              </w:rPr>
              <w:t>GPIO_PIN_0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GPIO_PIN_1</w:t>
            </w:r>
            <w:r w:rsidRPr="003339CE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546D2" w:rsidRPr="003339CE" w14:paraId="398CA580" w14:textId="77777777" w:rsidTr="006546D2">
        <w:tc>
          <w:tcPr>
            <w:tcW w:w="397" w:type="dxa"/>
          </w:tcPr>
          <w:p w14:paraId="49F79ECD" w14:textId="5F94C4EF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3B940B92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546D2" w:rsidRPr="003339CE" w14:paraId="26826DD8" w14:textId="77777777" w:rsidTr="006546D2">
        <w:tc>
          <w:tcPr>
            <w:tcW w:w="397" w:type="dxa"/>
          </w:tcPr>
          <w:p w14:paraId="63B5E196" w14:textId="54EA8AE4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539C1946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    </w:t>
            </w:r>
            <w:r w:rsidRPr="003339CE">
              <w:rPr>
                <w:color w:val="008000"/>
                <w:sz w:val="15"/>
                <w:szCs w:val="15"/>
              </w:rPr>
              <w:t>// </w:t>
            </w:r>
            <w:r w:rsidRPr="003339CE">
              <w:rPr>
                <w:color w:val="008000"/>
                <w:sz w:val="15"/>
                <w:szCs w:val="15"/>
              </w:rPr>
              <w:t>若</w:t>
            </w:r>
            <w:r w:rsidRPr="003339CE">
              <w:rPr>
                <w:color w:val="008000"/>
                <w:sz w:val="15"/>
                <w:szCs w:val="15"/>
              </w:rPr>
              <w:t> PJ0/1 </w:t>
            </w:r>
            <w:r w:rsidRPr="003339CE">
              <w:rPr>
                <w:color w:val="008000"/>
                <w:sz w:val="15"/>
                <w:szCs w:val="15"/>
              </w:rPr>
              <w:t>为</w:t>
            </w:r>
            <w:r w:rsidRPr="003339CE">
              <w:rPr>
                <w:color w:val="008000"/>
                <w:sz w:val="15"/>
                <w:szCs w:val="15"/>
              </w:rPr>
              <w:t> 1</w:t>
            </w:r>
            <w:r w:rsidRPr="003339CE">
              <w:rPr>
                <w:color w:val="008000"/>
                <w:sz w:val="15"/>
                <w:szCs w:val="15"/>
              </w:rPr>
              <w:t>（松开），则熄灭</w:t>
            </w:r>
            <w:r w:rsidRPr="003339CE">
              <w:rPr>
                <w:color w:val="008000"/>
                <w:sz w:val="15"/>
                <w:szCs w:val="15"/>
              </w:rPr>
              <w:t> PN1/0 </w:t>
            </w:r>
            <w:r w:rsidRPr="003339CE">
              <w:rPr>
                <w:color w:val="008000"/>
                <w:sz w:val="15"/>
                <w:szCs w:val="15"/>
              </w:rPr>
              <w:t>（写入</w:t>
            </w:r>
            <w:r w:rsidRPr="003339CE">
              <w:rPr>
                <w:color w:val="008000"/>
                <w:sz w:val="15"/>
                <w:szCs w:val="15"/>
              </w:rPr>
              <w:t>0</w:t>
            </w:r>
            <w:r w:rsidRPr="003339CE">
              <w:rPr>
                <w:color w:val="008000"/>
                <w:sz w:val="15"/>
                <w:szCs w:val="15"/>
              </w:rPr>
              <w:t>）；否则</w:t>
            </w:r>
            <w:r w:rsidRPr="003339CE">
              <w:rPr>
                <w:color w:val="008000"/>
                <w:sz w:val="15"/>
                <w:szCs w:val="15"/>
              </w:rPr>
              <w:t>.</w:t>
            </w:r>
          </w:p>
        </w:tc>
      </w:tr>
      <w:tr w:rsidR="006546D2" w:rsidRPr="003339CE" w14:paraId="3970D55B" w14:textId="77777777" w:rsidTr="006546D2">
        <w:tc>
          <w:tcPr>
            <w:tcW w:w="397" w:type="dxa"/>
          </w:tcPr>
          <w:p w14:paraId="74BCC205" w14:textId="3FB8C158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086C2FC2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    </w:t>
            </w:r>
            <w:r w:rsidRPr="003339CE">
              <w:rPr>
                <w:color w:val="795E26"/>
                <w:sz w:val="15"/>
                <w:szCs w:val="15"/>
              </w:rPr>
              <w:t>GPIOPinWrite</w:t>
            </w:r>
            <w:r w:rsidRPr="003339CE">
              <w:rPr>
                <w:color w:val="000000"/>
                <w:sz w:val="15"/>
                <w:szCs w:val="15"/>
              </w:rPr>
              <w:t>(</w:t>
            </w:r>
            <w:r w:rsidRPr="003339CE">
              <w:rPr>
                <w:color w:val="0000FF"/>
                <w:sz w:val="15"/>
                <w:szCs w:val="15"/>
              </w:rPr>
              <w:t>GPIO_PORTN_BASE</w:t>
            </w:r>
            <w:r w:rsidRPr="003339CE">
              <w:rPr>
                <w:color w:val="000000"/>
                <w:sz w:val="15"/>
                <w:szCs w:val="15"/>
              </w:rPr>
              <w:t>, </w:t>
            </w:r>
            <w:r w:rsidRPr="003339CE">
              <w:rPr>
                <w:color w:val="0000FF"/>
                <w:sz w:val="15"/>
                <w:szCs w:val="15"/>
              </w:rPr>
              <w:t>GPIO_PIN_0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GPIO_PIN_1</w:t>
            </w:r>
            <w:r w:rsidRPr="003339CE">
              <w:rPr>
                <w:color w:val="000000"/>
                <w:sz w:val="15"/>
                <w:szCs w:val="15"/>
              </w:rPr>
              <w:t>, ~((</w:t>
            </w:r>
            <w:r w:rsidRPr="003339CE">
              <w:rPr>
                <w:color w:val="001080"/>
                <w:sz w:val="15"/>
                <w:szCs w:val="15"/>
              </w:rPr>
              <w:t>ui8KeyValue</w:t>
            </w:r>
            <w:r w:rsidRPr="003339CE">
              <w:rPr>
                <w:color w:val="000000"/>
                <w:sz w:val="15"/>
                <w:szCs w:val="15"/>
              </w:rPr>
              <w:t> &lt;&lt; </w:t>
            </w:r>
            <w:r w:rsidRPr="003339CE">
              <w:rPr>
                <w:color w:val="098658"/>
                <w:sz w:val="15"/>
                <w:szCs w:val="15"/>
              </w:rPr>
              <w:t>1</w:t>
            </w:r>
            <w:r w:rsidRPr="003339CE">
              <w:rPr>
                <w:color w:val="000000"/>
                <w:sz w:val="15"/>
                <w:szCs w:val="15"/>
              </w:rPr>
              <w:t>) | (</w:t>
            </w:r>
            <w:r w:rsidRPr="003339CE">
              <w:rPr>
                <w:color w:val="001080"/>
                <w:sz w:val="15"/>
                <w:szCs w:val="15"/>
              </w:rPr>
              <w:t>ui8KeyValue</w:t>
            </w:r>
            <w:r w:rsidRPr="003339CE">
              <w:rPr>
                <w:color w:val="000000"/>
                <w:sz w:val="15"/>
                <w:szCs w:val="15"/>
              </w:rPr>
              <w:t> &gt;&gt; </w:t>
            </w:r>
            <w:r w:rsidRPr="003339CE">
              <w:rPr>
                <w:color w:val="098658"/>
                <w:sz w:val="15"/>
                <w:szCs w:val="15"/>
              </w:rPr>
              <w:t>1</w:t>
            </w:r>
            <w:r w:rsidRPr="003339CE">
              <w:rPr>
                <w:color w:val="000000"/>
                <w:sz w:val="15"/>
                <w:szCs w:val="15"/>
              </w:rPr>
              <w:t>)));</w:t>
            </w:r>
          </w:p>
        </w:tc>
      </w:tr>
      <w:tr w:rsidR="006546D2" w:rsidRPr="003339CE" w14:paraId="41AD0EA2" w14:textId="77777777" w:rsidTr="006546D2">
        <w:tc>
          <w:tcPr>
            <w:tcW w:w="397" w:type="dxa"/>
          </w:tcPr>
          <w:p w14:paraId="38B5E085" w14:textId="401BD282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34732DB3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546D2" w:rsidRPr="003339CE" w14:paraId="0AFE70AA" w14:textId="77777777" w:rsidTr="006546D2">
        <w:tc>
          <w:tcPr>
            <w:tcW w:w="397" w:type="dxa"/>
          </w:tcPr>
          <w:p w14:paraId="27173831" w14:textId="4EC7326F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40D37363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}</w:t>
            </w:r>
          </w:p>
        </w:tc>
      </w:tr>
      <w:tr w:rsidR="006546D2" w:rsidRPr="003339CE" w14:paraId="5F4ECCFF" w14:textId="77777777" w:rsidTr="006546D2">
        <w:tc>
          <w:tcPr>
            <w:tcW w:w="397" w:type="dxa"/>
          </w:tcPr>
          <w:p w14:paraId="5E34D91C" w14:textId="10F1035C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2C79FF95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6D1B329E" w14:textId="77777777" w:rsidR="003A4247" w:rsidRPr="00884E01" w:rsidRDefault="003A4247" w:rsidP="00884E01">
      <w:pPr>
        <w:pStyle w:val="21"/>
      </w:pPr>
      <w:bookmarkStart w:id="24" w:name="_Toc71550555"/>
      <w:bookmarkStart w:id="25" w:name="_Toc71894579"/>
      <w:r w:rsidRPr="00884E01">
        <w:rPr>
          <w:rFonts w:hint="eastAsia"/>
        </w:rPr>
        <w:t>实验小结</w:t>
      </w:r>
      <w:bookmarkEnd w:id="24"/>
      <w:bookmarkEnd w:id="25"/>
    </w:p>
    <w:p w14:paraId="4771CB63" w14:textId="77777777" w:rsidR="003A4247" w:rsidRDefault="003A4247" w:rsidP="00EA2861">
      <w:pPr>
        <w:pStyle w:val="a3"/>
      </w:pPr>
      <w:r>
        <w:rPr>
          <w:rFonts w:hint="eastAsia"/>
        </w:rPr>
        <w:t>在本实验中，我们的主要工作如下：</w:t>
      </w:r>
    </w:p>
    <w:p w14:paraId="739475B2" w14:textId="77777777" w:rsidR="003A4247" w:rsidRDefault="003A4247" w:rsidP="00EA2861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建立并熟悉开发环境。我们使用</w:t>
      </w:r>
      <w:r>
        <w:rPr>
          <w:rFonts w:hint="eastAsia"/>
        </w:rPr>
        <w:t>ARM</w:t>
      </w:r>
      <w:r>
        <w:rPr>
          <w:rFonts w:hint="eastAsia"/>
        </w:rPr>
        <w:t>的集成开发环境</w:t>
      </w:r>
      <w:r>
        <w:rPr>
          <w:rFonts w:hint="eastAsia"/>
        </w:rPr>
        <w:t>KEIL</w:t>
      </w:r>
      <w:r>
        <w:t xml:space="preserve"> </w:t>
      </w:r>
      <w:r>
        <w:rPr>
          <w:rFonts w:hint="eastAsia"/>
        </w:rPr>
        <w:t>uVision5</w:t>
      </w:r>
      <w:r>
        <w:rPr>
          <w:rFonts w:hint="eastAsia"/>
        </w:rPr>
        <w:t>，建立了实验用工程项目；</w:t>
      </w:r>
    </w:p>
    <w:p w14:paraId="21741A9D" w14:textId="77777777" w:rsidR="003A4247" w:rsidRDefault="003A4247" w:rsidP="00EA2861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使用</w:t>
      </w:r>
      <w:r>
        <w:rPr>
          <w:rFonts w:hint="eastAsia"/>
        </w:rPr>
        <w:t>IDE</w:t>
      </w:r>
      <w:r>
        <w:rPr>
          <w:rFonts w:hint="eastAsia"/>
        </w:rPr>
        <w:t>的</w:t>
      </w:r>
      <w:r>
        <w:rPr>
          <w:rFonts w:hint="eastAsia"/>
        </w:rPr>
        <w:t>D</w:t>
      </w:r>
      <w:r>
        <w:t>ebug</w:t>
      </w:r>
      <w:r>
        <w:rPr>
          <w:rFonts w:hint="eastAsia"/>
        </w:rPr>
        <w:t>功能进行在线调试。我们利用添加断点，单步执行，使用</w:t>
      </w:r>
      <w:r>
        <w:rPr>
          <w:rFonts w:hint="eastAsia"/>
        </w:rPr>
        <w:t>w</w:t>
      </w:r>
      <w:r>
        <w:t>atch</w:t>
      </w:r>
      <w:r>
        <w:rPr>
          <w:rFonts w:hint="eastAsia"/>
        </w:rPr>
        <w:t>窗口观察变量的值等调试功能，完成了实验任务；</w:t>
      </w:r>
    </w:p>
    <w:p w14:paraId="7E2DB0B4" w14:textId="77777777" w:rsidR="003A4247" w:rsidRDefault="003A4247" w:rsidP="00EA2861">
      <w:pPr>
        <w:pStyle w:val="a3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学习</w:t>
      </w:r>
      <w:r w:rsidRPr="00C931BE">
        <w:rPr>
          <w:rFonts w:hint="eastAsia"/>
        </w:rPr>
        <w:t>TM4C1294NCPDT</w:t>
      </w:r>
      <w:r>
        <w:rPr>
          <w:rFonts w:hint="eastAsia"/>
        </w:rPr>
        <w:t>微控制器的系统时钟控制原理。我们通过查阅技术文档，结合课程提供的自学材料，实现了编程设置</w:t>
      </w:r>
      <w:r>
        <w:rPr>
          <w:rFonts w:hint="eastAsia"/>
        </w:rPr>
        <w:t>MCU</w:t>
      </w:r>
      <w:r>
        <w:rPr>
          <w:rFonts w:hint="eastAsia"/>
        </w:rPr>
        <w:t>的系统时钟。我们通过实验，探讨了系统时钟频率的取值限制，软件延时的时长与系统时钟（</w:t>
      </w:r>
      <w:r>
        <w:rPr>
          <w:rFonts w:hint="eastAsia"/>
        </w:rPr>
        <w:t>SYSCLK</w:t>
      </w:r>
      <w:r>
        <w:rPr>
          <w:rFonts w:hint="eastAsia"/>
        </w:rPr>
        <w:t>）频率的关系，以及按键操作有时要经过明显迟滞才能得到响应的原因；</w:t>
      </w:r>
    </w:p>
    <w:p w14:paraId="39E0E805" w14:textId="77777777" w:rsidR="003A4247" w:rsidRDefault="003A4247" w:rsidP="00EA2861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学习</w:t>
      </w:r>
      <w:r>
        <w:rPr>
          <w:rFonts w:hint="eastAsia"/>
        </w:rPr>
        <w:t>GPIO</w:t>
      </w:r>
      <w:r>
        <w:rPr>
          <w:rFonts w:hint="eastAsia"/>
        </w:rPr>
        <w:t>的工作原理，结合</w:t>
      </w:r>
      <w:r>
        <w:rPr>
          <w:rFonts w:hint="eastAsia"/>
        </w:rPr>
        <w:t>GPIO</w:t>
      </w:r>
      <w:r>
        <w:rPr>
          <w:rFonts w:hint="eastAsia"/>
        </w:rPr>
        <w:t>的输入与输出进行实验。我们通过</w:t>
      </w:r>
      <w:r>
        <w:rPr>
          <w:rFonts w:hint="eastAsia"/>
        </w:rPr>
        <w:t>GPIO</w:t>
      </w:r>
      <w:r>
        <w:rPr>
          <w:rFonts w:hint="eastAsia"/>
        </w:rPr>
        <w:t>编程，实现了通过按键</w:t>
      </w:r>
      <w:r>
        <w:t>USR_SW1-PJ0</w:t>
      </w:r>
      <w:r>
        <w:rPr>
          <w:rFonts w:hint="eastAsia"/>
        </w:rPr>
        <w:t>、</w:t>
      </w:r>
      <w:r>
        <w:t>USR_SW2-PJ1</w:t>
      </w:r>
      <w:r>
        <w:rPr>
          <w:rFonts w:hint="eastAsia"/>
        </w:rPr>
        <w:t>控制</w:t>
      </w:r>
      <w:r w:rsidRPr="00E67539">
        <w:t>发光二极管</w:t>
      </w:r>
      <w:r>
        <w:t>D1-PN1</w:t>
      </w:r>
      <w:r>
        <w:rPr>
          <w:rFonts w:hint="eastAsia"/>
        </w:rPr>
        <w:t>、</w:t>
      </w:r>
      <w:r>
        <w:t>D2-PN0</w:t>
      </w:r>
      <w:r>
        <w:rPr>
          <w:rFonts w:hint="eastAsia"/>
        </w:rPr>
        <w:t>。</w:t>
      </w:r>
    </w:p>
    <w:p w14:paraId="0431E0C3" w14:textId="77777777" w:rsidR="003A4247" w:rsidRPr="0028179F" w:rsidRDefault="003A4247" w:rsidP="00EA2861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使用</w:t>
      </w:r>
      <w:r w:rsidRPr="0028179F">
        <w:rPr>
          <w:rFonts w:hint="eastAsia"/>
        </w:rPr>
        <w:t>示波器观测</w:t>
      </w:r>
      <w:r w:rsidRPr="0028179F">
        <w:rPr>
          <w:rFonts w:hint="eastAsia"/>
        </w:rPr>
        <w:t>PF0</w:t>
      </w:r>
      <w:r w:rsidRPr="0028179F">
        <w:rPr>
          <w:rFonts w:hint="eastAsia"/>
        </w:rPr>
        <w:t>信号频率</w:t>
      </w:r>
      <w:r>
        <w:rPr>
          <w:rFonts w:hint="eastAsia"/>
        </w:rPr>
        <w:t>，与希望设定的系统时钟频率和</w:t>
      </w:r>
      <w:r>
        <w:rPr>
          <w:rFonts w:hint="eastAsia"/>
        </w:rPr>
        <w:t>DEBUG</w:t>
      </w:r>
      <w:r>
        <w:rPr>
          <w:rFonts w:hint="eastAsia"/>
        </w:rPr>
        <w:t>观测到的时钟频率数值作比较。</w:t>
      </w:r>
    </w:p>
    <w:p w14:paraId="08883D42" w14:textId="77777777" w:rsidR="00B43A9F" w:rsidRPr="00884E01" w:rsidRDefault="005541C5" w:rsidP="000C7DBF">
      <w:pPr>
        <w:pStyle w:val="1"/>
      </w:pPr>
      <w:bookmarkStart w:id="26" w:name="_Toc71894580"/>
      <w:bookmarkEnd w:id="1"/>
      <w:r w:rsidRPr="00884E01">
        <w:rPr>
          <w:rFonts w:hint="eastAsia"/>
        </w:rPr>
        <w:lastRenderedPageBreak/>
        <w:t>实验</w:t>
      </w:r>
      <w:r w:rsidRPr="00884E01">
        <w:rPr>
          <w:rFonts w:hint="eastAsia"/>
        </w:rPr>
        <w:t>2</w:t>
      </w:r>
      <w:r w:rsidRPr="00884E01">
        <w:t xml:space="preserve">  A2000TM4</w:t>
      </w:r>
      <w:r w:rsidRPr="00884E01">
        <w:rPr>
          <w:rFonts w:hint="eastAsia"/>
        </w:rPr>
        <w:t>扩展板使用方法与</w:t>
      </w:r>
      <w:r w:rsidRPr="00884E01">
        <w:t>SYSTICK</w:t>
      </w:r>
      <w:r w:rsidRPr="00884E01">
        <w:rPr>
          <w:rFonts w:hint="eastAsia"/>
        </w:rPr>
        <w:t>中断</w:t>
      </w:r>
      <w:bookmarkEnd w:id="26"/>
    </w:p>
    <w:p w14:paraId="6DA2CB17" w14:textId="77777777" w:rsidR="005541C5" w:rsidRPr="00884E01" w:rsidRDefault="005541C5" w:rsidP="00884E01">
      <w:pPr>
        <w:pStyle w:val="21"/>
      </w:pPr>
      <w:bookmarkStart w:id="27" w:name="_Toc71894581"/>
      <w:r w:rsidRPr="00884E01">
        <w:rPr>
          <w:rFonts w:hint="eastAsia"/>
        </w:rPr>
        <w:t>实验目的</w:t>
      </w:r>
      <w:bookmarkEnd w:id="27"/>
    </w:p>
    <w:p w14:paraId="19562173" w14:textId="77777777" w:rsidR="005541C5" w:rsidRPr="004B219D" w:rsidRDefault="005541C5" w:rsidP="00EA2861">
      <w:pPr>
        <w:pStyle w:val="a3"/>
      </w:pPr>
      <w:r w:rsidRPr="004B219D">
        <w:rPr>
          <w:rFonts w:hint="eastAsia"/>
        </w:rPr>
        <w:t>熟悉</w:t>
      </w:r>
      <w:r w:rsidRPr="004B219D">
        <w:rPr>
          <w:rFonts w:hint="eastAsia"/>
        </w:rPr>
        <w:t>L</w:t>
      </w:r>
      <w:r w:rsidRPr="004B219D">
        <w:t>ED</w:t>
      </w:r>
      <w:r w:rsidRPr="004B219D">
        <w:rPr>
          <w:rFonts w:hint="eastAsia"/>
        </w:rPr>
        <w:t>显示和键盘管理芯片</w:t>
      </w:r>
      <w:r w:rsidRPr="004B219D">
        <w:rPr>
          <w:rFonts w:hint="eastAsia"/>
        </w:rPr>
        <w:t>T</w:t>
      </w:r>
      <w:r w:rsidRPr="004B219D">
        <w:t>M1638</w:t>
      </w:r>
      <w:r w:rsidRPr="004B219D">
        <w:rPr>
          <w:rFonts w:hint="eastAsia"/>
        </w:rPr>
        <w:t>的功能，学会通过</w:t>
      </w:r>
      <w:r w:rsidRPr="004B219D">
        <w:rPr>
          <w:rFonts w:hint="eastAsia"/>
        </w:rPr>
        <w:t>T</w:t>
      </w:r>
      <w:r w:rsidRPr="004B219D">
        <w:t>M</w:t>
      </w:r>
      <w:r w:rsidRPr="004B219D">
        <w:rPr>
          <w:rFonts w:hint="eastAsia"/>
        </w:rPr>
        <w:t>4</w:t>
      </w:r>
      <w:r w:rsidRPr="004B219D">
        <w:t>C1294</w:t>
      </w:r>
      <w:r w:rsidRPr="004B219D">
        <w:rPr>
          <w:rFonts w:hint="eastAsia"/>
        </w:rPr>
        <w:t>芯片程控该芯片的方法；</w:t>
      </w:r>
    </w:p>
    <w:p w14:paraId="184E086E" w14:textId="77777777" w:rsidR="005541C5" w:rsidRPr="004B219D" w:rsidRDefault="005541C5" w:rsidP="00EA2861">
      <w:pPr>
        <w:pStyle w:val="a3"/>
      </w:pPr>
      <w:r w:rsidRPr="004B219D">
        <w:rPr>
          <w:rFonts w:hint="eastAsia"/>
        </w:rPr>
        <w:t>初步掌握简易的人机操作界面的设计技巧（利用数码管、</w:t>
      </w:r>
      <w:r w:rsidRPr="004B219D">
        <w:rPr>
          <w:rFonts w:hint="eastAsia"/>
        </w:rPr>
        <w:t>L</w:t>
      </w:r>
      <w:r w:rsidRPr="004B219D">
        <w:t>ED</w:t>
      </w:r>
      <w:r w:rsidRPr="004B219D">
        <w:rPr>
          <w:rFonts w:hint="eastAsia"/>
        </w:rPr>
        <w:t>指示灯、按键阵列等）；</w:t>
      </w:r>
    </w:p>
    <w:p w14:paraId="04A61AAA" w14:textId="77777777" w:rsidR="005541C5" w:rsidRPr="004B219D" w:rsidRDefault="005541C5" w:rsidP="00EA2861">
      <w:pPr>
        <w:pStyle w:val="a3"/>
      </w:pPr>
      <w:r w:rsidRPr="004B219D">
        <w:rPr>
          <w:rFonts w:hint="eastAsia"/>
        </w:rPr>
        <w:t>熟悉</w:t>
      </w:r>
      <w:r w:rsidRPr="004B219D">
        <w:rPr>
          <w:rFonts w:hint="eastAsia"/>
        </w:rPr>
        <w:t>S</w:t>
      </w:r>
      <w:r w:rsidRPr="004B219D">
        <w:t>YSTICK</w:t>
      </w:r>
      <w:r w:rsidRPr="004B219D">
        <w:rPr>
          <w:rFonts w:hint="eastAsia"/>
        </w:rPr>
        <w:t>中断调用方式，掌握相应的编程技能；</w:t>
      </w:r>
    </w:p>
    <w:p w14:paraId="73598FCC" w14:textId="77777777" w:rsidR="005541C5" w:rsidRPr="004B219D" w:rsidRDefault="005541C5" w:rsidP="00EA2861">
      <w:pPr>
        <w:pStyle w:val="a3"/>
      </w:pPr>
      <w:r w:rsidRPr="004B219D">
        <w:rPr>
          <w:rFonts w:hint="eastAsia"/>
        </w:rPr>
        <w:t>学习和掌握在无操作系统支持的条件下，模拟多任务切换式处理的程序设计思想和方法。</w:t>
      </w:r>
    </w:p>
    <w:p w14:paraId="4DEE6D1C" w14:textId="77777777" w:rsidR="005541C5" w:rsidRPr="00884E01" w:rsidRDefault="005541C5" w:rsidP="00884E01">
      <w:pPr>
        <w:pStyle w:val="21"/>
      </w:pPr>
      <w:bookmarkStart w:id="28" w:name="_Toc71894582"/>
      <w:r w:rsidRPr="00884E01">
        <w:rPr>
          <w:rFonts w:hint="eastAsia"/>
        </w:rPr>
        <w:t>实验主要器材和设备</w:t>
      </w:r>
      <w:bookmarkEnd w:id="28"/>
    </w:p>
    <w:p w14:paraId="4EDCA982" w14:textId="77777777" w:rsidR="005541C5" w:rsidRPr="00DF190F" w:rsidRDefault="005541C5" w:rsidP="00EA2861">
      <w:pPr>
        <w:pStyle w:val="a3"/>
      </w:pPr>
      <w:r>
        <w:rPr>
          <w:rFonts w:hint="eastAsia"/>
        </w:rPr>
        <w:t>电脑，</w:t>
      </w:r>
      <w:r>
        <w:rPr>
          <w:rFonts w:hint="eastAsia"/>
        </w:rPr>
        <w:t>T</w:t>
      </w:r>
      <w:r>
        <w:t>M4C1294NCPDT</w:t>
      </w:r>
      <w:r>
        <w:rPr>
          <w:rFonts w:hint="eastAsia"/>
        </w:rPr>
        <w:t>实验板卡，</w:t>
      </w:r>
      <w:r>
        <w:rPr>
          <w:rFonts w:hint="eastAsia"/>
        </w:rPr>
        <w:t>A</w:t>
      </w:r>
      <w:r>
        <w:t>2000</w:t>
      </w:r>
      <w:r>
        <w:rPr>
          <w:rFonts w:hint="eastAsia"/>
        </w:rPr>
        <w:t>T</w:t>
      </w:r>
      <w:r>
        <w:t>M4</w:t>
      </w:r>
      <w:r>
        <w:rPr>
          <w:rFonts w:hint="eastAsia"/>
        </w:rPr>
        <w:t>扩展板，数字示波器。</w:t>
      </w:r>
    </w:p>
    <w:p w14:paraId="025FAE02" w14:textId="77777777" w:rsidR="005541C5" w:rsidRPr="00884E01" w:rsidRDefault="005541C5" w:rsidP="00884E01">
      <w:pPr>
        <w:pStyle w:val="21"/>
      </w:pPr>
      <w:bookmarkStart w:id="29" w:name="_Toc71894583"/>
      <w:r w:rsidRPr="00884E01">
        <w:rPr>
          <w:rFonts w:hint="eastAsia"/>
        </w:rPr>
        <w:t>实验任务的技术解决方案说明</w:t>
      </w:r>
      <w:bookmarkEnd w:id="29"/>
    </w:p>
    <w:p w14:paraId="2BA324AC" w14:textId="77777777" w:rsidR="005541C5" w:rsidRDefault="005541C5" w:rsidP="005541C5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 w:rsidRPr="00F829F2">
        <w:rPr>
          <w:rFonts w:hint="eastAsia"/>
          <w:color w:val="FF0000"/>
        </w:rPr>
        <w:t>说明</w:t>
      </w:r>
      <w:r>
        <w:rPr>
          <w:rFonts w:hint="eastAsia"/>
          <w:color w:val="FF0000"/>
        </w:rPr>
        <w:t>各项实验任务所对应的解决方案，灵活使用图表辅助</w:t>
      </w:r>
      <w:r w:rsidRPr="00F829F2">
        <w:rPr>
          <w:rFonts w:hint="eastAsia"/>
          <w:color w:val="FF0000"/>
        </w:rPr>
        <w:t>。</w:t>
      </w:r>
      <w:r w:rsidR="00320065">
        <w:rPr>
          <w:rFonts w:hint="eastAsia"/>
          <w:color w:val="FF0000"/>
        </w:rPr>
        <w:t>图表格式应符合标准。程序流程图形式和图例要尽量规范。</w:t>
      </w:r>
      <w:r w:rsidRPr="00F829F2">
        <w:rPr>
          <w:rFonts w:hint="eastAsia"/>
          <w:color w:val="FF0000"/>
        </w:rPr>
        <w:t>]</w:t>
      </w:r>
    </w:p>
    <w:p w14:paraId="2CC298D4" w14:textId="4CCF0881" w:rsidR="00CD5E72" w:rsidRPr="00DA2049" w:rsidRDefault="00CD5E72" w:rsidP="00EA2861">
      <w:pPr>
        <w:pStyle w:val="a3"/>
      </w:pPr>
      <w:r>
        <w:rPr>
          <w:rFonts w:hint="eastAsia"/>
        </w:rPr>
        <w:t>A2000TM4</w:t>
      </w:r>
      <w:r>
        <w:rPr>
          <w:rFonts w:hint="eastAsia"/>
        </w:rPr>
        <w:t>扩展板采用的机械按键，具有“按键抖动”的固有缺陷，因此需要做“消抖”处理。在实验例程中，按键状态检测被安排在</w:t>
      </w:r>
      <w:r>
        <w:rPr>
          <w:rFonts w:hint="eastAsia"/>
        </w:rPr>
        <w:t>Systick</w:t>
      </w:r>
      <w:r>
        <w:rPr>
          <w:rFonts w:hint="eastAsia"/>
        </w:rPr>
        <w:t>中断服务程序中进行，而该中断每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ms</w:t>
      </w:r>
      <w:r>
        <w:rPr>
          <w:rFonts w:hint="eastAsia"/>
        </w:rPr>
        <w:t>进入一次，事实上已实现“定时扫描法”消抖，详见自学材料</w:t>
      </w:r>
      <w:r w:rsidRPr="0097546A">
        <w:rPr>
          <w:vertAlign w:val="superscript"/>
        </w:rPr>
        <w:fldChar w:fldCharType="begin"/>
      </w:r>
      <w:r w:rsidRPr="0097546A">
        <w:rPr>
          <w:vertAlign w:val="superscript"/>
        </w:rPr>
        <w:instrText xml:space="preserve"> </w:instrText>
      </w:r>
      <w:r w:rsidRPr="0097546A">
        <w:rPr>
          <w:rFonts w:hint="eastAsia"/>
          <w:vertAlign w:val="superscript"/>
        </w:rPr>
        <w:instrText>REF _Ref71462248 \h</w:instrText>
      </w:r>
      <w:r w:rsidRPr="0097546A">
        <w:rPr>
          <w:vertAlign w:val="superscript"/>
        </w:rPr>
        <w:instrText xml:space="preserve">  \* MERGEFORMAT </w:instrText>
      </w:r>
      <w:r w:rsidRPr="0097546A">
        <w:rPr>
          <w:vertAlign w:val="superscript"/>
        </w:rPr>
      </w:r>
      <w:r w:rsidRPr="0097546A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7</w:t>
      </w:r>
      <w:r w:rsidRPr="0097546A">
        <w:rPr>
          <w:vertAlign w:val="superscript"/>
        </w:rPr>
        <w:fldChar w:fldCharType="end"/>
      </w:r>
      <w:r w:rsidRPr="0097546A">
        <w:rPr>
          <w:rFonts w:hint="eastAsia"/>
          <w:vertAlign w:val="superscript"/>
        </w:rPr>
        <w:t>]</w:t>
      </w:r>
      <w:r>
        <w:rPr>
          <w:rFonts w:hint="eastAsia"/>
        </w:rPr>
        <w:t>。</w:t>
      </w:r>
    </w:p>
    <w:p w14:paraId="406DCC4A" w14:textId="77777777" w:rsidR="00CD5E72" w:rsidRPr="00884E01" w:rsidRDefault="00CD5E72" w:rsidP="000C7DBF">
      <w:pPr>
        <w:pStyle w:val="31"/>
      </w:pPr>
      <w:bookmarkStart w:id="30" w:name="_Toc71550560"/>
      <w:bookmarkStart w:id="31" w:name="_Toc71894584"/>
      <w:r w:rsidRPr="00884E01">
        <w:rPr>
          <w:rFonts w:hint="eastAsia"/>
        </w:rPr>
        <w:t>实验任务</w:t>
      </w:r>
      <w:r w:rsidRPr="00884E01">
        <w:t>2_1</w:t>
      </w:r>
      <w:bookmarkEnd w:id="30"/>
      <w:bookmarkEnd w:id="31"/>
    </w:p>
    <w:p w14:paraId="4F431377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任务要求</w:t>
      </w:r>
    </w:p>
    <w:p w14:paraId="5B4E9B3D" w14:textId="77777777" w:rsidR="00CD5E72" w:rsidRPr="00A80FFD" w:rsidRDefault="00CD5E72" w:rsidP="00FD3648">
      <w:pPr>
        <w:pStyle w:val="a3"/>
      </w:pPr>
      <w:r>
        <w:rPr>
          <w:rFonts w:hint="eastAsia"/>
        </w:rPr>
        <w:t>将</w:t>
      </w:r>
      <w:r>
        <w:rPr>
          <w:rFonts w:hint="eastAsia"/>
        </w:rPr>
        <w:t>exp2_0.c</w:t>
      </w:r>
      <w:r>
        <w:rPr>
          <w:rFonts w:hint="eastAsia"/>
        </w:rPr>
        <w:t>另存为</w:t>
      </w:r>
      <w:r>
        <w:rPr>
          <w:rFonts w:hint="eastAsia"/>
        </w:rPr>
        <w:t>exp2_1.c</w:t>
      </w:r>
      <w:r>
        <w:rPr>
          <w:rFonts w:hint="eastAsia"/>
        </w:rPr>
        <w:t>。以</w:t>
      </w:r>
      <w:r>
        <w:rPr>
          <w:rFonts w:hint="eastAsia"/>
        </w:rPr>
        <w:t>exp2_0.c</w:t>
      </w:r>
      <w:r>
        <w:rPr>
          <w:rFonts w:hint="eastAsia"/>
        </w:rPr>
        <w:t>的功能为基础，修改程序，完成实验任务</w:t>
      </w:r>
      <w:r>
        <w:rPr>
          <w:rFonts w:hint="eastAsia"/>
        </w:rPr>
        <w:t>2_1</w:t>
      </w:r>
      <w:r>
        <w:rPr>
          <w:rFonts w:hint="eastAsia"/>
        </w:rPr>
        <w:t>。</w:t>
      </w:r>
    </w:p>
    <w:p w14:paraId="71A65949" w14:textId="55E66F28" w:rsidR="00CD5E72" w:rsidRDefault="00CD5E72" w:rsidP="00FD3648">
      <w:pPr>
        <w:pStyle w:val="a3"/>
      </w:pPr>
      <w:r>
        <w:rPr>
          <w:rFonts w:hint="eastAsia"/>
        </w:rPr>
        <w:t>在实验任务</w:t>
      </w:r>
      <w:r>
        <w:rPr>
          <w:rFonts w:hint="eastAsia"/>
        </w:rPr>
        <w:t>2_1</w:t>
      </w:r>
      <w:r>
        <w:rPr>
          <w:rFonts w:hint="eastAsia"/>
        </w:rPr>
        <w:t>中，要让电路呈现三种工作模式（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1383829 \h</w:instrText>
      </w:r>
      <w:r>
        <w:instrText xml:space="preserve">  \* MERGEFORMAT </w:instrText>
      </w:r>
      <w:r>
        <w:fldChar w:fldCharType="separate"/>
      </w:r>
      <w:r w:rsidR="00016DF0" w:rsidRPr="00016DF0">
        <w:rPr>
          <w:rFonts w:hint="eastAsia"/>
        </w:rPr>
        <w:t>表</w:t>
      </w:r>
      <w:r w:rsidR="00016DF0" w:rsidRPr="00016DF0">
        <w:t>2.1</w:t>
      </w:r>
      <w:r>
        <w:fldChar w:fldCharType="end"/>
      </w:r>
      <w:r>
        <w:rPr>
          <w:rFonts w:hint="eastAsia"/>
        </w:rPr>
        <w:t>）。通过人工按动一次任意键，使电路做一次模式切换，在三种工作模式中轮转。开机或复位运行，以模式</w:t>
      </w:r>
      <w:r>
        <w:rPr>
          <w:rFonts w:hint="eastAsia"/>
        </w:rPr>
        <w:t>0</w:t>
      </w:r>
      <w:r>
        <w:rPr>
          <w:rFonts w:hint="eastAsia"/>
        </w:rPr>
        <w:t>为默认工作模式。</w:t>
      </w:r>
    </w:p>
    <w:p w14:paraId="15BC3577" w14:textId="1CA074F1" w:rsidR="00CD5E72" w:rsidRPr="00200335" w:rsidRDefault="00CD5E72" w:rsidP="00200335">
      <w:pPr>
        <w:ind w:firstLine="0"/>
        <w:jc w:val="center"/>
        <w:rPr>
          <w:b/>
        </w:rPr>
      </w:pPr>
      <w:bookmarkStart w:id="32" w:name="_Ref71383829"/>
      <w:r w:rsidRPr="00200335">
        <w:rPr>
          <w:rFonts w:hint="eastAsia"/>
          <w:b/>
        </w:rPr>
        <w:t>表</w:t>
      </w:r>
      <w:r w:rsidR="00AF18A0" w:rsidRPr="00200335">
        <w:rPr>
          <w:b/>
        </w:rPr>
        <w:fldChar w:fldCharType="begin"/>
      </w:r>
      <w:r w:rsidR="00AF18A0" w:rsidRPr="00200335">
        <w:rPr>
          <w:b/>
        </w:rPr>
        <w:instrText xml:space="preserve"> </w:instrText>
      </w:r>
      <w:r w:rsidR="00AF18A0" w:rsidRPr="00200335">
        <w:rPr>
          <w:rFonts w:hint="eastAsia"/>
          <w:b/>
        </w:rPr>
        <w:instrText>STYLEREF 1 \s</w:instrText>
      </w:r>
      <w:r w:rsidR="00AF18A0" w:rsidRPr="00200335">
        <w:rPr>
          <w:b/>
        </w:rPr>
        <w:instrText xml:space="preserve"> </w:instrText>
      </w:r>
      <w:r w:rsidR="00AF18A0" w:rsidRPr="00200335">
        <w:rPr>
          <w:b/>
        </w:rPr>
        <w:fldChar w:fldCharType="separate"/>
      </w:r>
      <w:r w:rsidR="00016DF0">
        <w:rPr>
          <w:b/>
          <w:noProof/>
        </w:rPr>
        <w:t>2</w:t>
      </w:r>
      <w:r w:rsidR="00AF18A0" w:rsidRPr="00200335">
        <w:rPr>
          <w:b/>
        </w:rPr>
        <w:fldChar w:fldCharType="end"/>
      </w:r>
      <w:r w:rsidR="00AF18A0" w:rsidRPr="00200335">
        <w:rPr>
          <w:b/>
        </w:rPr>
        <w:t>.</w:t>
      </w:r>
      <w:r w:rsidR="00AF18A0" w:rsidRPr="00200335">
        <w:rPr>
          <w:b/>
        </w:rPr>
        <w:fldChar w:fldCharType="begin"/>
      </w:r>
      <w:r w:rsidR="00AF18A0" w:rsidRPr="00200335">
        <w:rPr>
          <w:b/>
        </w:rPr>
        <w:instrText xml:space="preserve"> </w:instrText>
      </w:r>
      <w:r w:rsidR="00AF18A0" w:rsidRPr="00200335">
        <w:rPr>
          <w:rFonts w:hint="eastAsia"/>
          <w:b/>
        </w:rPr>
        <w:instrText>SEQ Table \* ARABIC \s 1</w:instrText>
      </w:r>
      <w:r w:rsidR="00AF18A0" w:rsidRPr="00200335">
        <w:rPr>
          <w:b/>
        </w:rPr>
        <w:instrText xml:space="preserve"> </w:instrText>
      </w:r>
      <w:r w:rsidR="00AF18A0" w:rsidRPr="00200335">
        <w:rPr>
          <w:b/>
        </w:rPr>
        <w:fldChar w:fldCharType="separate"/>
      </w:r>
      <w:r w:rsidR="00016DF0">
        <w:rPr>
          <w:b/>
          <w:noProof/>
        </w:rPr>
        <w:t>1</w:t>
      </w:r>
      <w:r w:rsidR="00AF18A0" w:rsidRPr="00200335">
        <w:rPr>
          <w:b/>
        </w:rPr>
        <w:fldChar w:fldCharType="end"/>
      </w:r>
      <w:bookmarkEnd w:id="32"/>
      <w:r w:rsidRPr="00200335">
        <w:rPr>
          <w:b/>
        </w:rPr>
        <w:t xml:space="preserve">  </w:t>
      </w:r>
      <w:r w:rsidRPr="00200335">
        <w:rPr>
          <w:rFonts w:hint="eastAsia"/>
          <w:b/>
        </w:rPr>
        <w:t>工作模式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5670"/>
      </w:tblGrid>
      <w:tr w:rsidR="00CD5E72" w:rsidRPr="00FD3648" w14:paraId="0DAAF826" w14:textId="77777777" w:rsidTr="00AD3C83">
        <w:trPr>
          <w:jc w:val="center"/>
        </w:trPr>
        <w:tc>
          <w:tcPr>
            <w:tcW w:w="846" w:type="dxa"/>
            <w:vAlign w:val="center"/>
          </w:tcPr>
          <w:p w14:paraId="705BD817" w14:textId="77777777" w:rsidR="00CD5E72" w:rsidRPr="006D2AEF" w:rsidRDefault="00CD5E72" w:rsidP="00AD3C83">
            <w:pPr>
              <w:pStyle w:val="a3"/>
              <w:ind w:firstLine="0"/>
              <w:jc w:val="center"/>
              <w:rPr>
                <w:rFonts w:ascii="宋体" w:hAnsi="宋体"/>
                <w:b/>
              </w:rPr>
            </w:pPr>
            <w:r w:rsidRPr="006D2AEF">
              <w:rPr>
                <w:rFonts w:ascii="宋体" w:hAnsi="宋体"/>
                <w:b/>
              </w:rPr>
              <w:t>模式</w:t>
            </w:r>
          </w:p>
        </w:tc>
        <w:tc>
          <w:tcPr>
            <w:tcW w:w="5670" w:type="dxa"/>
            <w:vAlign w:val="center"/>
          </w:tcPr>
          <w:p w14:paraId="0E7DDD99" w14:textId="77777777" w:rsidR="00CD5E72" w:rsidRPr="006D2AEF" w:rsidRDefault="00CD5E72" w:rsidP="00AD3C83">
            <w:pPr>
              <w:pStyle w:val="a3"/>
              <w:ind w:firstLine="0"/>
              <w:jc w:val="center"/>
              <w:rPr>
                <w:rFonts w:ascii="宋体" w:hAnsi="宋体"/>
                <w:b/>
              </w:rPr>
            </w:pPr>
            <w:r w:rsidRPr="006D2AEF">
              <w:rPr>
                <w:rFonts w:ascii="宋体" w:hAnsi="宋体"/>
                <w:b/>
              </w:rPr>
              <w:t>功能描述</w:t>
            </w:r>
          </w:p>
        </w:tc>
      </w:tr>
      <w:tr w:rsidR="00CD5E72" w:rsidRPr="00FD3648" w14:paraId="2BC76C17" w14:textId="77777777" w:rsidTr="00AD3C83">
        <w:trPr>
          <w:jc w:val="center"/>
        </w:trPr>
        <w:tc>
          <w:tcPr>
            <w:tcW w:w="846" w:type="dxa"/>
            <w:vAlign w:val="center"/>
          </w:tcPr>
          <w:p w14:paraId="72FE7ACE" w14:textId="77777777" w:rsidR="00CD5E72" w:rsidRPr="00FD3648" w:rsidRDefault="00CD5E72" w:rsidP="00AD3C83">
            <w:pPr>
              <w:pStyle w:val="a3"/>
              <w:ind w:firstLine="0"/>
              <w:jc w:val="center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0</w:t>
            </w:r>
          </w:p>
        </w:tc>
        <w:tc>
          <w:tcPr>
            <w:tcW w:w="5670" w:type="dxa"/>
            <w:vAlign w:val="center"/>
          </w:tcPr>
          <w:p w14:paraId="27BA2919" w14:textId="77777777" w:rsidR="00CD5E72" w:rsidRPr="00FD3648" w:rsidRDefault="00CD5E72" w:rsidP="00FD3648">
            <w:pPr>
              <w:pStyle w:val="a3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原功能1和功能3有效；功能2暂停（LED灯静止不闪动）</w:t>
            </w:r>
          </w:p>
        </w:tc>
      </w:tr>
      <w:tr w:rsidR="00CD5E72" w:rsidRPr="00FD3648" w14:paraId="4BD3D68C" w14:textId="77777777" w:rsidTr="00AD3C83">
        <w:trPr>
          <w:jc w:val="center"/>
        </w:trPr>
        <w:tc>
          <w:tcPr>
            <w:tcW w:w="846" w:type="dxa"/>
            <w:vAlign w:val="center"/>
          </w:tcPr>
          <w:p w14:paraId="1C8A7730" w14:textId="77777777" w:rsidR="00CD5E72" w:rsidRPr="00FD3648" w:rsidRDefault="00CD5E72" w:rsidP="00AD3C83">
            <w:pPr>
              <w:pStyle w:val="a3"/>
              <w:ind w:firstLine="0"/>
              <w:jc w:val="center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1</w:t>
            </w:r>
          </w:p>
        </w:tc>
        <w:tc>
          <w:tcPr>
            <w:tcW w:w="5670" w:type="dxa"/>
            <w:vAlign w:val="center"/>
          </w:tcPr>
          <w:p w14:paraId="070B3532" w14:textId="77777777" w:rsidR="00CD5E72" w:rsidRPr="00FD3648" w:rsidRDefault="00CD5E72" w:rsidP="00FD3648">
            <w:pPr>
              <w:pStyle w:val="a3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原功能1暂停（计时）；原功能3有效；</w:t>
            </w:r>
          </w:p>
          <w:p w14:paraId="540480F3" w14:textId="77777777" w:rsidR="00CD5E72" w:rsidRPr="00FD3648" w:rsidRDefault="00CD5E72" w:rsidP="00FD3648">
            <w:pPr>
              <w:pStyle w:val="a3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8个指示灯以走马灯方式，每0.5秒向右（循环）移动一格</w:t>
            </w:r>
          </w:p>
        </w:tc>
      </w:tr>
      <w:tr w:rsidR="00CD5E72" w:rsidRPr="00FD3648" w14:paraId="7D6E71F6" w14:textId="77777777" w:rsidTr="00AD3C83">
        <w:trPr>
          <w:jc w:val="center"/>
        </w:trPr>
        <w:tc>
          <w:tcPr>
            <w:tcW w:w="846" w:type="dxa"/>
            <w:vAlign w:val="center"/>
          </w:tcPr>
          <w:p w14:paraId="18DAA4C2" w14:textId="77777777" w:rsidR="00CD5E72" w:rsidRPr="00FD3648" w:rsidRDefault="00CD5E72" w:rsidP="00AD3C83">
            <w:pPr>
              <w:pStyle w:val="a3"/>
              <w:ind w:firstLine="0"/>
              <w:jc w:val="center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2</w:t>
            </w:r>
          </w:p>
        </w:tc>
        <w:tc>
          <w:tcPr>
            <w:tcW w:w="5670" w:type="dxa"/>
            <w:vAlign w:val="center"/>
          </w:tcPr>
          <w:p w14:paraId="16EF6F89" w14:textId="77777777" w:rsidR="00CD5E72" w:rsidRPr="00FD3648" w:rsidRDefault="00CD5E72" w:rsidP="00FD3648">
            <w:pPr>
              <w:pStyle w:val="a3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原功能1暂停（计时）；原功能3有效；</w:t>
            </w:r>
          </w:p>
          <w:p w14:paraId="7A969210" w14:textId="77777777" w:rsidR="00CD5E72" w:rsidRPr="00FD3648" w:rsidRDefault="00CD5E72" w:rsidP="00FD3648">
            <w:pPr>
              <w:pStyle w:val="a3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8个指示灯以走马灯方式，每0.5秒向左（循环）移动一格</w:t>
            </w:r>
          </w:p>
        </w:tc>
      </w:tr>
    </w:tbl>
    <w:p w14:paraId="1116D7D7" w14:textId="77777777" w:rsidR="008C1260" w:rsidRPr="00D574AA" w:rsidRDefault="00CD5E72" w:rsidP="00220548">
      <w:pPr>
        <w:pStyle w:val="a3"/>
      </w:pPr>
      <w:r>
        <w:rPr>
          <w:rFonts w:hint="eastAsia"/>
        </w:rPr>
        <w:t>一次人工按键操作应包括按下和放开两个过程。任意按下一键，会触发一次模式转变，但按住不放不能连续改变工作模式，放开动作也不直接影响工作模式；直至放开之后的下一次按键，才能再次触发转变。</w:t>
      </w:r>
    </w:p>
    <w:p w14:paraId="3463151E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实现思路</w:t>
      </w:r>
    </w:p>
    <w:p w14:paraId="582DFAB6" w14:textId="6DA3600B" w:rsidR="00CD5E72" w:rsidRDefault="00CD5E72" w:rsidP="00220548">
      <w:pPr>
        <w:pStyle w:val="a3"/>
      </w:pPr>
      <w:r w:rsidRPr="003C7570">
        <w:rPr>
          <w:rFonts w:hint="eastAsia"/>
        </w:rPr>
        <w:t>建立一个全局变量</w:t>
      </w:r>
      <w:r w:rsidRPr="003C7570">
        <w:rPr>
          <w:rFonts w:hint="eastAsia"/>
        </w:rPr>
        <w:t>mode</w:t>
      </w:r>
      <w:r w:rsidRPr="003C7570">
        <w:rPr>
          <w:rFonts w:hint="eastAsia"/>
        </w:rPr>
        <w:t>，</w:t>
      </w:r>
      <w:r>
        <w:rPr>
          <w:rFonts w:hint="eastAsia"/>
        </w:rPr>
        <w:t>初始值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3C7570">
        <w:rPr>
          <w:rFonts w:hint="eastAsia"/>
        </w:rPr>
        <w:t>用</w:t>
      </w:r>
      <w:r>
        <w:rPr>
          <w:rFonts w:hint="eastAsia"/>
        </w:rPr>
        <w:t>来</w:t>
      </w:r>
      <w:r w:rsidRPr="003C7570">
        <w:rPr>
          <w:rFonts w:hint="eastAsia"/>
        </w:rPr>
        <w:t>记录当前</w:t>
      </w:r>
      <w:r>
        <w:rPr>
          <w:rFonts w:hint="eastAsia"/>
        </w:rPr>
        <w:t>工作</w:t>
      </w:r>
      <w:r w:rsidRPr="003C7570">
        <w:rPr>
          <w:rFonts w:hint="eastAsia"/>
        </w:rPr>
        <w:t>模式</w:t>
      </w:r>
      <w:r>
        <w:rPr>
          <w:rFonts w:hint="eastAsia"/>
        </w:rPr>
        <w:t>（相应于</w:t>
      </w:r>
      <w:r>
        <w:fldChar w:fldCharType="begin"/>
      </w:r>
      <w:r>
        <w:instrText xml:space="preserve"> REF _Ref71383829 \h  \* MERGEFORMAT </w:instrText>
      </w:r>
      <w:r>
        <w:fldChar w:fldCharType="separate"/>
      </w:r>
      <w:r w:rsidR="00016DF0" w:rsidRPr="00016DF0">
        <w:rPr>
          <w:rFonts w:hint="eastAsia"/>
        </w:rPr>
        <w:t>表</w:t>
      </w:r>
      <w:r w:rsidR="00016DF0" w:rsidRPr="00016DF0">
        <w:t>2.1</w:t>
      </w:r>
      <w:r>
        <w:fldChar w:fldCharType="end"/>
      </w:r>
      <w:r>
        <w:rPr>
          <w:rFonts w:hint="eastAsia"/>
        </w:rPr>
        <w:t>）。建立一个静态局部变量，用来暂存上次读到的键值。</w:t>
      </w:r>
    </w:p>
    <w:p w14:paraId="76F7F7A6" w14:textId="1F6F446D" w:rsidR="00CD5E72" w:rsidRDefault="00CD5E72" w:rsidP="00220548">
      <w:pPr>
        <w:pStyle w:val="a3"/>
      </w:pPr>
      <w:r>
        <w:rPr>
          <w:rFonts w:hint="eastAsia"/>
        </w:rPr>
        <w:t>在主程序的循环体中，将本次读到的键值与上次读到的键值作比较：若上次读到</w:t>
      </w:r>
      <w:r>
        <w:rPr>
          <w:rFonts w:hint="eastAsia"/>
        </w:rPr>
        <w:t>0</w:t>
      </w:r>
      <w:r>
        <w:rPr>
          <w:rFonts w:hint="eastAsia"/>
        </w:rPr>
        <w:t>（表示无键按下，参见</w:t>
      </w:r>
      <w:r w:rsidR="00151014">
        <w:rPr>
          <w:rFonts w:hint="eastAsia"/>
        </w:rPr>
        <w:t>技术</w:t>
      </w:r>
      <w:r>
        <w:rPr>
          <w:rFonts w:hint="eastAsia"/>
        </w:rPr>
        <w:t>文档</w:t>
      </w:r>
      <w:r w:rsidRPr="00220548">
        <w:rPr>
          <w:vertAlign w:val="superscript"/>
        </w:rPr>
        <w:fldChar w:fldCharType="begin"/>
      </w:r>
      <w:r w:rsidRPr="00220548">
        <w:rPr>
          <w:vertAlign w:val="superscript"/>
        </w:rPr>
        <w:instrText xml:space="preserve"> </w:instrText>
      </w:r>
      <w:r w:rsidRPr="00220548">
        <w:rPr>
          <w:rFonts w:hint="eastAsia"/>
          <w:vertAlign w:val="superscript"/>
        </w:rPr>
        <w:instrText>REF _Ref71382522 \h</w:instrText>
      </w:r>
      <w:r w:rsidRPr="00220548">
        <w:rPr>
          <w:vertAlign w:val="superscript"/>
        </w:rPr>
        <w:instrText xml:space="preserve">  \* MERGEFORMAT </w:instrText>
      </w:r>
      <w:r w:rsidRPr="00220548">
        <w:rPr>
          <w:vertAlign w:val="superscript"/>
        </w:rPr>
      </w:r>
      <w:r w:rsidRPr="00220548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6</w:t>
      </w:r>
      <w:r w:rsidRPr="00220548">
        <w:rPr>
          <w:vertAlign w:val="superscript"/>
        </w:rPr>
        <w:fldChar w:fldCharType="end"/>
      </w:r>
      <w:r w:rsidRPr="00220548">
        <w:rPr>
          <w:rFonts w:hint="eastAsia"/>
          <w:vertAlign w:val="superscript"/>
        </w:rPr>
        <w:t>]</w:t>
      </w:r>
      <w:r>
        <w:rPr>
          <w:rFonts w:hint="eastAsia"/>
        </w:rPr>
        <w:t>对全局变量</w:t>
      </w:r>
      <w:r>
        <w:rPr>
          <w:rFonts w:hint="eastAsia"/>
        </w:rPr>
        <w:t>k</w:t>
      </w:r>
      <w:r>
        <w:t>ey_code</w:t>
      </w:r>
      <w:r>
        <w:rPr>
          <w:rFonts w:hint="eastAsia"/>
        </w:rPr>
        <w:t>的说明），且本次读到非</w:t>
      </w:r>
      <w:r>
        <w:rPr>
          <w:rFonts w:hint="eastAsia"/>
        </w:rPr>
        <w:t>0</w:t>
      </w:r>
      <w:r>
        <w:rPr>
          <w:rFonts w:hint="eastAsia"/>
        </w:rPr>
        <w:t>值，表示检测到一次按下过程；若上次读到非</w:t>
      </w:r>
      <w:r>
        <w:rPr>
          <w:rFonts w:hint="eastAsia"/>
        </w:rPr>
        <w:t>0</w:t>
      </w:r>
      <w:r>
        <w:rPr>
          <w:rFonts w:hint="eastAsia"/>
        </w:rPr>
        <w:t>值，且本次读到</w:t>
      </w:r>
      <w:r>
        <w:rPr>
          <w:rFonts w:hint="eastAsia"/>
        </w:rPr>
        <w:t>0</w:t>
      </w:r>
      <w:r>
        <w:rPr>
          <w:rFonts w:hint="eastAsia"/>
        </w:rPr>
        <w:t>值，表示检测到一次放开过程。</w:t>
      </w:r>
    </w:p>
    <w:p w14:paraId="21E48BD9" w14:textId="77777777" w:rsidR="00CD5E72" w:rsidRPr="00F71F80" w:rsidRDefault="00CD5E72" w:rsidP="00220548">
      <w:pPr>
        <w:pStyle w:val="a3"/>
      </w:pPr>
      <w:r>
        <w:rPr>
          <w:rFonts w:hint="eastAsia"/>
        </w:rPr>
        <w:t>实验要求仅按下过程会直接改变工作模式，因此每检测到一次按下过程，就令变量</w:t>
      </w:r>
      <w:r>
        <w:rPr>
          <w:rFonts w:hint="eastAsia"/>
        </w:rPr>
        <w:t>m</w:t>
      </w:r>
      <w:r>
        <w:t>ode</w:t>
      </w:r>
      <w:r>
        <w:rPr>
          <w:rFonts w:hint="eastAsia"/>
        </w:rPr>
        <w:t>自增</w:t>
      </w:r>
      <w:r>
        <w:rPr>
          <w:rFonts w:hint="eastAsia"/>
        </w:rPr>
        <w:t>1</w:t>
      </w:r>
      <w:r>
        <w:rPr>
          <w:rFonts w:hint="eastAsia"/>
        </w:rPr>
        <w:t>再模</w:t>
      </w:r>
      <w:r>
        <w:rPr>
          <w:rFonts w:hint="eastAsia"/>
        </w:rPr>
        <w:t>3</w:t>
      </w:r>
      <w:r>
        <w:rPr>
          <w:rFonts w:hint="eastAsia"/>
        </w:rPr>
        <w:t>，其余情况不改变</w:t>
      </w:r>
      <w:r>
        <w:rPr>
          <w:rFonts w:hint="eastAsia"/>
        </w:rPr>
        <w:t>m</w:t>
      </w:r>
      <w:r>
        <w:t>ode</w:t>
      </w:r>
      <w:r>
        <w:rPr>
          <w:rFonts w:hint="eastAsia"/>
        </w:rPr>
        <w:t>的值。在主程序和</w:t>
      </w:r>
      <w:r>
        <w:rPr>
          <w:rFonts w:hint="eastAsia"/>
        </w:rPr>
        <w:t>Systick</w:t>
      </w:r>
      <w:r>
        <w:rPr>
          <w:rFonts w:hint="eastAsia"/>
        </w:rPr>
        <w:t>的</w:t>
      </w:r>
      <w:r>
        <w:rPr>
          <w:rFonts w:hint="eastAsia"/>
        </w:rPr>
        <w:t>ISR</w:t>
      </w:r>
      <w:r>
        <w:rPr>
          <w:rFonts w:hint="eastAsia"/>
        </w:rPr>
        <w:t>中，根据</w:t>
      </w:r>
      <w:r>
        <w:rPr>
          <w:rFonts w:hint="eastAsia"/>
        </w:rPr>
        <w:t>m</w:t>
      </w:r>
      <w:r>
        <w:t>ode</w:t>
      </w:r>
      <w:r>
        <w:rPr>
          <w:rFonts w:hint="eastAsia"/>
        </w:rPr>
        <w:t>的取值执行相应的控制代码。</w:t>
      </w:r>
    </w:p>
    <w:p w14:paraId="57D5D714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实验结果和分析</w:t>
      </w:r>
    </w:p>
    <w:p w14:paraId="41A8EC8A" w14:textId="77777777" w:rsidR="00CD5E72" w:rsidRDefault="00CD5E72" w:rsidP="000C7DBF">
      <w:pPr>
        <w:pStyle w:val="a3"/>
      </w:pPr>
      <w:r>
        <w:rPr>
          <w:rFonts w:hint="eastAsia"/>
        </w:rPr>
        <w:t>实验任务已正确实现。</w:t>
      </w:r>
    </w:p>
    <w:p w14:paraId="08872E8C" w14:textId="77777777" w:rsidR="00CD5E72" w:rsidRPr="003B1AAB" w:rsidRDefault="00CD5E72" w:rsidP="000C7DBF">
      <w:pPr>
        <w:pStyle w:val="a3"/>
      </w:pPr>
      <w:r>
        <w:rPr>
          <w:rFonts w:hint="eastAsia"/>
        </w:rPr>
        <w:lastRenderedPageBreak/>
        <w:t>可将上述实验思路理解为一个简单的有限状态机（</w:t>
      </w:r>
      <w:r>
        <w:rPr>
          <w:rFonts w:hint="eastAsia"/>
        </w:rPr>
        <w:t>FSM</w:t>
      </w:r>
      <w:r>
        <w:rPr>
          <w:rFonts w:hint="eastAsia"/>
        </w:rPr>
        <w:t>）。共有三个状态，状态转移条件是一次按下事件。</w:t>
      </w:r>
    </w:p>
    <w:p w14:paraId="45115E1E" w14:textId="77777777" w:rsidR="00CD5E72" w:rsidRPr="00884E01" w:rsidRDefault="00CD5E72" w:rsidP="000C7DBF">
      <w:pPr>
        <w:pStyle w:val="31"/>
      </w:pPr>
      <w:bookmarkStart w:id="33" w:name="_Toc71550561"/>
      <w:bookmarkStart w:id="34" w:name="_Toc71894585"/>
      <w:r w:rsidRPr="00884E01">
        <w:rPr>
          <w:rFonts w:hint="eastAsia"/>
        </w:rPr>
        <w:t>实验任务</w:t>
      </w:r>
      <w:r w:rsidRPr="00884E01">
        <w:t>2_2</w:t>
      </w:r>
      <w:bookmarkEnd w:id="33"/>
      <w:bookmarkEnd w:id="34"/>
    </w:p>
    <w:p w14:paraId="465473A6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任务要求</w:t>
      </w:r>
    </w:p>
    <w:p w14:paraId="30E57D79" w14:textId="77777777" w:rsidR="00CD5E72" w:rsidRDefault="00CD5E72" w:rsidP="00561BFD">
      <w:pPr>
        <w:pStyle w:val="a3"/>
      </w:pPr>
      <w:r>
        <w:rPr>
          <w:rFonts w:hint="eastAsia"/>
        </w:rPr>
        <w:t>将</w:t>
      </w:r>
      <w:r>
        <w:rPr>
          <w:rFonts w:hint="eastAsia"/>
        </w:rPr>
        <w:t>exp2_0.c</w:t>
      </w:r>
      <w:r>
        <w:rPr>
          <w:rFonts w:hint="eastAsia"/>
        </w:rPr>
        <w:t>另存命名为</w:t>
      </w:r>
      <w:r>
        <w:rPr>
          <w:rFonts w:hint="eastAsia"/>
        </w:rPr>
        <w:t>exp2_2.c</w:t>
      </w:r>
      <w:r>
        <w:rPr>
          <w:rFonts w:hint="eastAsia"/>
        </w:rPr>
        <w:t>。以</w:t>
      </w:r>
      <w:r>
        <w:rPr>
          <w:rFonts w:hint="eastAsia"/>
        </w:rPr>
        <w:t>exp2_0.c</w:t>
      </w:r>
      <w:r>
        <w:rPr>
          <w:rFonts w:hint="eastAsia"/>
        </w:rPr>
        <w:t>的功能为基础，修改程序，完成实验任务</w:t>
      </w:r>
      <w:r>
        <w:rPr>
          <w:rFonts w:hint="eastAsia"/>
        </w:rPr>
        <w:t>2_2</w:t>
      </w:r>
      <w:r>
        <w:rPr>
          <w:rFonts w:hint="eastAsia"/>
        </w:rPr>
        <w:t>。</w:t>
      </w:r>
    </w:p>
    <w:p w14:paraId="6F0B6073" w14:textId="77777777" w:rsidR="00CD5E72" w:rsidRDefault="00CD5E72" w:rsidP="00561BFD">
      <w:pPr>
        <w:pStyle w:val="a3"/>
      </w:pPr>
      <w:r>
        <w:rPr>
          <w:rFonts w:hint="eastAsia"/>
        </w:rPr>
        <w:t>exp2_2.c</w:t>
      </w:r>
      <w:r>
        <w:rPr>
          <w:rFonts w:hint="eastAsia"/>
        </w:rPr>
        <w:t>的功能要点如下。</w:t>
      </w:r>
    </w:p>
    <w:p w14:paraId="227FFF49" w14:textId="77777777" w:rsidR="00CD5E72" w:rsidRDefault="00CD5E72" w:rsidP="00561BFD">
      <w:pPr>
        <w:pStyle w:val="a3"/>
      </w:pPr>
      <w:r>
        <w:rPr>
          <w:rFonts w:hint="eastAsia"/>
        </w:rPr>
        <w:t>1</w:t>
      </w:r>
      <w:r>
        <w:rPr>
          <w:rFonts w:hint="eastAsia"/>
        </w:rPr>
        <w:t>）原功能</w:t>
      </w:r>
      <w:r>
        <w:t>1</w:t>
      </w:r>
      <w:r>
        <w:rPr>
          <w:rFonts w:hint="eastAsia"/>
        </w:rPr>
        <w:t>继续有效，且受功能</w:t>
      </w:r>
      <w:r>
        <w:rPr>
          <w:rFonts w:hint="eastAsia"/>
        </w:rPr>
        <w:t>3</w:t>
      </w:r>
      <w:r>
        <w:rPr>
          <w:rFonts w:hint="eastAsia"/>
        </w:rPr>
        <w:t>影响。</w:t>
      </w:r>
    </w:p>
    <w:p w14:paraId="23714F64" w14:textId="77777777" w:rsidR="00CD5E72" w:rsidRDefault="00CD5E72" w:rsidP="00561BFD">
      <w:pPr>
        <w:pStyle w:val="a3"/>
      </w:pPr>
      <w:r>
        <w:rPr>
          <w:rFonts w:hint="eastAsia"/>
        </w:rPr>
        <w:t>2</w:t>
      </w:r>
      <w:r>
        <w:rPr>
          <w:rFonts w:hint="eastAsia"/>
        </w:rPr>
        <w:t>）取消原功能</w:t>
      </w:r>
      <w:r>
        <w:rPr>
          <w:rFonts w:hint="eastAsia"/>
        </w:rPr>
        <w:t>2</w:t>
      </w:r>
      <w:r>
        <w:rPr>
          <w:rFonts w:hint="eastAsia"/>
        </w:rPr>
        <w:t>；指定最左端</w:t>
      </w:r>
      <w:r>
        <w:rPr>
          <w:rFonts w:hint="eastAsia"/>
        </w:rPr>
        <w:t>LED</w:t>
      </w:r>
      <w:r>
        <w:rPr>
          <w:rFonts w:hint="eastAsia"/>
        </w:rPr>
        <w:t>灯作为一个状态标志，当功能</w:t>
      </w:r>
      <w:r>
        <w:rPr>
          <w:rFonts w:hint="eastAsia"/>
        </w:rPr>
        <w:t>1</w:t>
      </w:r>
      <w:r>
        <w:rPr>
          <w:rFonts w:hint="eastAsia"/>
        </w:rPr>
        <w:t>正常计数时最左端</w:t>
      </w:r>
      <w:r>
        <w:rPr>
          <w:rFonts w:hint="eastAsia"/>
        </w:rPr>
        <w:t>LED</w:t>
      </w:r>
      <w:r>
        <w:rPr>
          <w:rFonts w:hint="eastAsia"/>
        </w:rPr>
        <w:t>灯亮，功能</w:t>
      </w:r>
      <w:r>
        <w:rPr>
          <w:rFonts w:hint="eastAsia"/>
        </w:rPr>
        <w:t>1</w:t>
      </w:r>
      <w:r>
        <w:rPr>
          <w:rFonts w:hint="eastAsia"/>
        </w:rPr>
        <w:t>暂停计时则最左端</w:t>
      </w:r>
      <w:r>
        <w:rPr>
          <w:rFonts w:hint="eastAsia"/>
        </w:rPr>
        <w:t>LED</w:t>
      </w:r>
      <w:r>
        <w:rPr>
          <w:rFonts w:hint="eastAsia"/>
        </w:rPr>
        <w:t>灯灭；其余</w:t>
      </w:r>
      <w:r>
        <w:rPr>
          <w:rFonts w:hint="eastAsia"/>
        </w:rPr>
        <w:t>LED</w:t>
      </w:r>
      <w:r>
        <w:rPr>
          <w:rFonts w:hint="eastAsia"/>
        </w:rPr>
        <w:t>灯保持为全灭。</w:t>
      </w:r>
    </w:p>
    <w:p w14:paraId="4CFF67D3" w14:textId="77777777" w:rsidR="00CD5E72" w:rsidRPr="00561BFD" w:rsidRDefault="00CD5E72" w:rsidP="00561BFD">
      <w:pPr>
        <w:pStyle w:val="a3"/>
      </w:pPr>
      <w:r w:rsidRPr="00561BFD">
        <w:rPr>
          <w:rFonts w:hint="eastAsia"/>
        </w:rPr>
        <w:t>3</w:t>
      </w:r>
      <w:r w:rsidRPr="00561BFD">
        <w:rPr>
          <w:rFonts w:hint="eastAsia"/>
        </w:rPr>
        <w:t>）原功能</w:t>
      </w:r>
      <w:r w:rsidRPr="00561BFD">
        <w:rPr>
          <w:rFonts w:hint="eastAsia"/>
        </w:rPr>
        <w:t>3</w:t>
      </w:r>
      <w:r w:rsidRPr="00561BFD">
        <w:rPr>
          <w:rFonts w:hint="eastAsia"/>
        </w:rPr>
        <w:t>改为：利用左数第二位数码管显示“键值”（按键编号）；当没有按键按下时，显示数码“</w:t>
      </w:r>
      <w:r w:rsidRPr="00561BFD">
        <w:rPr>
          <w:rFonts w:hint="eastAsia"/>
        </w:rPr>
        <w:t>0</w:t>
      </w:r>
      <w:r w:rsidRPr="00561BFD">
        <w:rPr>
          <w:rFonts w:hint="eastAsia"/>
        </w:rPr>
        <w:t>”；当人工按下某键，数码管显示该键的编号（</w:t>
      </w:r>
      <w:r w:rsidRPr="00561BFD">
        <w:rPr>
          <w:rFonts w:hint="eastAsia"/>
        </w:rPr>
        <w:t>1</w:t>
      </w:r>
      <w:r w:rsidRPr="00561BFD">
        <w:rPr>
          <w:rFonts w:hint="eastAsia"/>
        </w:rPr>
        <w:t>到</w:t>
      </w:r>
      <w:r w:rsidRPr="00561BFD">
        <w:rPr>
          <w:rFonts w:hint="eastAsia"/>
        </w:rPr>
        <w:t>9</w:t>
      </w:r>
      <w:r w:rsidRPr="00561BFD">
        <w:rPr>
          <w:rFonts w:hint="eastAsia"/>
        </w:rPr>
        <w:t>）。当按一次</w:t>
      </w:r>
      <w:r w:rsidRPr="00561BFD">
        <w:rPr>
          <w:rFonts w:hint="eastAsia"/>
        </w:rPr>
        <w:t>1</w:t>
      </w:r>
      <w:r w:rsidRPr="00561BFD">
        <w:rPr>
          <w:rFonts w:hint="eastAsia"/>
        </w:rPr>
        <w:t>号键，可循环切换功能</w:t>
      </w:r>
      <w:r w:rsidRPr="00561BFD">
        <w:rPr>
          <w:rFonts w:hint="eastAsia"/>
        </w:rPr>
        <w:t>1</w:t>
      </w:r>
      <w:r w:rsidRPr="00561BFD">
        <w:rPr>
          <w:rFonts w:hint="eastAsia"/>
        </w:rPr>
        <w:t>的计时工作状态，启动或暂停（</w:t>
      </w:r>
      <w:r w:rsidRPr="00561BFD">
        <w:rPr>
          <w:rFonts w:hint="eastAsia"/>
        </w:rPr>
        <w:t>start</w:t>
      </w:r>
      <w:r w:rsidRPr="00561BFD">
        <w:t xml:space="preserve"> / </w:t>
      </w:r>
      <w:r w:rsidRPr="00561BFD">
        <w:rPr>
          <w:rFonts w:hint="eastAsia"/>
        </w:rPr>
        <w:t>pause</w:t>
      </w:r>
      <w:r w:rsidRPr="00561BFD">
        <w:rPr>
          <w:rFonts w:hint="eastAsia"/>
        </w:rPr>
        <w:t>）计时（计数）功能；当按一次</w:t>
      </w:r>
      <w:r w:rsidRPr="00561BFD">
        <w:rPr>
          <w:rFonts w:hint="eastAsia"/>
        </w:rPr>
        <w:t>2</w:t>
      </w:r>
      <w:r w:rsidRPr="00561BFD">
        <w:rPr>
          <w:rFonts w:hint="eastAsia"/>
        </w:rPr>
        <w:t>号键，对功能</w:t>
      </w:r>
      <w:r w:rsidRPr="00561BFD">
        <w:rPr>
          <w:rFonts w:hint="eastAsia"/>
        </w:rPr>
        <w:t>1</w:t>
      </w:r>
      <w:r w:rsidRPr="00561BFD">
        <w:rPr>
          <w:rFonts w:hint="eastAsia"/>
        </w:rPr>
        <w:t>的计时值清零；当按下其余键时，对功能</w:t>
      </w:r>
      <w:r w:rsidRPr="00561BFD">
        <w:rPr>
          <w:rFonts w:hint="eastAsia"/>
        </w:rPr>
        <w:t>1</w:t>
      </w:r>
      <w:r w:rsidRPr="00561BFD">
        <w:rPr>
          <w:rFonts w:hint="eastAsia"/>
        </w:rPr>
        <w:t>没有影响。</w:t>
      </w:r>
    </w:p>
    <w:p w14:paraId="7D3EE1D7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实现思路</w:t>
      </w:r>
    </w:p>
    <w:p w14:paraId="706AED4A" w14:textId="77777777" w:rsidR="00CD5E72" w:rsidRDefault="00CD5E72" w:rsidP="00561BFD">
      <w:pPr>
        <w:pStyle w:val="a3"/>
      </w:pPr>
      <w:r>
        <w:rPr>
          <w:rFonts w:hint="eastAsia"/>
        </w:rPr>
        <w:t>建立一个静态全局变量</w:t>
      </w:r>
      <w:r>
        <w:rPr>
          <w:rFonts w:hint="eastAsia"/>
        </w:rPr>
        <w:t>cur_state</w:t>
      </w:r>
      <w:r>
        <w:rPr>
          <w:rFonts w:hint="eastAsia"/>
        </w:rPr>
        <w:t>，用于记录当前状态号；变量的存储方式采取静态方式，是为了暂存上一状态。建立全局变量</w:t>
      </w:r>
      <w:r>
        <w:rPr>
          <w:rFonts w:hint="eastAsia"/>
        </w:rPr>
        <w:t>pre_state</w:t>
      </w:r>
      <w:r>
        <w:rPr>
          <w:rFonts w:hint="eastAsia"/>
        </w:rPr>
        <w:t>，用于记录上一状态号。</w:t>
      </w:r>
    </w:p>
    <w:p w14:paraId="511E1735" w14:textId="77777777" w:rsidR="00CD5E72" w:rsidRDefault="00CD5E72" w:rsidP="00561BFD">
      <w:pPr>
        <w:pStyle w:val="a3"/>
      </w:pPr>
      <w:r>
        <w:rPr>
          <w:rFonts w:hint="eastAsia"/>
        </w:rPr>
        <w:t>采用有限状态机（</w:t>
      </w:r>
      <w:r>
        <w:rPr>
          <w:rFonts w:hint="eastAsia"/>
        </w:rPr>
        <w:t>FSM</w:t>
      </w:r>
      <w:r>
        <w:rPr>
          <w:rFonts w:hint="eastAsia"/>
        </w:rPr>
        <w:t>）实现实验任务。</w:t>
      </w:r>
      <w:r>
        <w:rPr>
          <w:rFonts w:hint="eastAsia"/>
        </w:rPr>
        <w:t>FSM</w:t>
      </w:r>
      <w:r>
        <w:rPr>
          <w:rFonts w:hint="eastAsia"/>
        </w:rPr>
        <w:t>规则如下：</w:t>
      </w:r>
    </w:p>
    <w:p w14:paraId="0A6D38AE" w14:textId="77777777" w:rsidR="00CD5E72" w:rsidRDefault="00CD5E72" w:rsidP="00561BFD">
      <w:pPr>
        <w:pStyle w:val="a3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状态定义。</w:t>
      </w:r>
      <w:r>
        <w:rPr>
          <w:rFonts w:hint="eastAsia"/>
        </w:rPr>
        <w:t>0-</w:t>
      </w:r>
      <w:r>
        <w:rPr>
          <w:rFonts w:hint="eastAsia"/>
        </w:rPr>
        <w:t>计时进行；</w:t>
      </w:r>
      <w:r>
        <w:rPr>
          <w:rFonts w:hint="eastAsia"/>
        </w:rPr>
        <w:t>1-</w:t>
      </w:r>
      <w:r>
        <w:rPr>
          <w:rFonts w:hint="eastAsia"/>
        </w:rPr>
        <w:t>计时暂停；</w:t>
      </w:r>
      <w:r>
        <w:rPr>
          <w:rFonts w:hint="eastAsia"/>
        </w:rPr>
        <w:t>2-</w:t>
      </w:r>
      <w:r>
        <w:rPr>
          <w:rFonts w:hint="eastAsia"/>
        </w:rPr>
        <w:t>计时清零。</w:t>
      </w:r>
    </w:p>
    <w:p w14:paraId="1B241852" w14:textId="77777777" w:rsidR="00CD5E72" w:rsidRDefault="00CD5E72" w:rsidP="00561BFD">
      <w:pPr>
        <w:pStyle w:val="a3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状态转移条件。</w:t>
      </w:r>
      <w:r>
        <w:rPr>
          <w:rFonts w:hint="eastAsia"/>
        </w:rPr>
        <w:t>(C01, C10)</w:t>
      </w:r>
      <w:r w:rsidRPr="0017686F">
        <w:rPr>
          <w:vertAlign w:val="superscript"/>
        </w:rPr>
        <w:footnoteReference w:id="1"/>
      </w:r>
      <w:r>
        <w:rPr>
          <w:rFonts w:hint="eastAsia"/>
        </w:rPr>
        <w:t xml:space="preserve"> </w:t>
      </w:r>
      <w:r>
        <w:rPr>
          <w:rFonts w:hint="eastAsia"/>
        </w:rPr>
        <w:t>检测到</w:t>
      </w:r>
      <w:r>
        <w:rPr>
          <w:rFonts w:hint="eastAsia"/>
        </w:rPr>
        <w:t>1</w:t>
      </w:r>
      <w:r>
        <w:rPr>
          <w:rFonts w:hint="eastAsia"/>
        </w:rPr>
        <w:t>号键按下；</w:t>
      </w:r>
      <w:r>
        <w:rPr>
          <w:rFonts w:hint="eastAsia"/>
        </w:rPr>
        <w:t xml:space="preserve">(C02, C12) </w:t>
      </w:r>
      <w:r>
        <w:rPr>
          <w:rFonts w:hint="eastAsia"/>
        </w:rPr>
        <w:t>检测到</w:t>
      </w:r>
      <w:r>
        <w:t>2</w:t>
      </w:r>
      <w:r>
        <w:rPr>
          <w:rFonts w:hint="eastAsia"/>
        </w:rPr>
        <w:t>号键按下；</w:t>
      </w:r>
      <w:r>
        <w:rPr>
          <w:rFonts w:hint="eastAsia"/>
        </w:rPr>
        <w:t>(C2</w:t>
      </w:r>
      <w:r>
        <w:t>0</w:t>
      </w:r>
      <w:r>
        <w:rPr>
          <w:rFonts w:hint="eastAsia"/>
        </w:rPr>
        <w:t>,</w:t>
      </w:r>
      <w:r>
        <w:t xml:space="preserve"> C21</w:t>
      </w:r>
      <w:r>
        <w:rPr>
          <w:rFonts w:hint="eastAsia"/>
        </w:rPr>
        <w:t>)</w:t>
      </w:r>
      <w:r>
        <w:rPr>
          <w:rFonts w:hint="eastAsia"/>
        </w:rPr>
        <w:t>完成一次状态动作。</w:t>
      </w:r>
    </w:p>
    <w:p w14:paraId="52C5C29A" w14:textId="77777777" w:rsidR="00CD5E72" w:rsidRDefault="00CD5E72" w:rsidP="00561BFD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状态转移动作。</w:t>
      </w:r>
      <w:r>
        <w:rPr>
          <w:rFonts w:hint="eastAsia"/>
        </w:rPr>
        <w:t xml:space="preserve">(C02, C12) </w:t>
      </w:r>
      <w:r>
        <w:rPr>
          <w:rFonts w:hint="eastAsia"/>
        </w:rPr>
        <w:t>保存当前状态号（通过更新全局变量</w:t>
      </w:r>
      <w:r>
        <w:rPr>
          <w:rFonts w:hint="eastAsia"/>
        </w:rPr>
        <w:t>pre_state</w:t>
      </w:r>
      <w:r>
        <w:rPr>
          <w:rFonts w:hint="eastAsia"/>
        </w:rPr>
        <w:t>），计数值清零；</w:t>
      </w:r>
      <w:r>
        <w:rPr>
          <w:rFonts w:hint="eastAsia"/>
        </w:rPr>
        <w:t xml:space="preserve">(C01, C10) </w:t>
      </w:r>
      <w:r>
        <w:rPr>
          <w:rFonts w:hint="eastAsia"/>
        </w:rPr>
        <w:t>保存当前状态号。</w:t>
      </w:r>
    </w:p>
    <w:p w14:paraId="07C76C5C" w14:textId="6AD97617" w:rsidR="00CD5E72" w:rsidRDefault="00CD5E72" w:rsidP="00561BFD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状态动作。</w:t>
      </w:r>
      <w:r>
        <w:rPr>
          <w:rFonts w:hint="eastAsia"/>
        </w:rPr>
        <w:t>0-</w:t>
      </w:r>
      <w:r>
        <w:rPr>
          <w:rFonts w:hint="eastAsia"/>
        </w:rPr>
        <w:t>计时进行，最左端</w:t>
      </w:r>
      <w:r>
        <w:rPr>
          <w:rFonts w:hint="eastAsia"/>
        </w:rPr>
        <w:t>LED</w:t>
      </w:r>
      <w:r>
        <w:rPr>
          <w:rFonts w:hint="eastAsia"/>
        </w:rPr>
        <w:t>灯亮，其余全灭；</w:t>
      </w:r>
      <w:r>
        <w:rPr>
          <w:rFonts w:hint="eastAsia"/>
        </w:rPr>
        <w:t>1-</w:t>
      </w:r>
      <w:r>
        <w:rPr>
          <w:rFonts w:hint="eastAsia"/>
        </w:rPr>
        <w:t>计时暂停，</w:t>
      </w:r>
      <w:r>
        <w:rPr>
          <w:rFonts w:hint="eastAsia"/>
        </w:rPr>
        <w:t>LED</w:t>
      </w:r>
      <w:r>
        <w:rPr>
          <w:rFonts w:hint="eastAsia"/>
        </w:rPr>
        <w:t>灯全灭；</w:t>
      </w:r>
      <w:r>
        <w:rPr>
          <w:rFonts w:hint="eastAsia"/>
        </w:rPr>
        <w:t>2-</w:t>
      </w:r>
      <w:r>
        <w:rPr>
          <w:rFonts w:hint="eastAsia"/>
        </w:rPr>
        <w:t>更新数码管显示（通过修改全局变量</w:t>
      </w:r>
      <w:r>
        <w:rPr>
          <w:rFonts w:hint="eastAsia"/>
        </w:rPr>
        <w:t>d</w:t>
      </w:r>
      <w:r>
        <w:t>igit[8]</w:t>
      </w:r>
      <w:r>
        <w:rPr>
          <w:rFonts w:hint="eastAsia"/>
        </w:rPr>
        <w:t>，参见</w:t>
      </w:r>
      <w:r w:rsidR="003763D5">
        <w:rPr>
          <w:rFonts w:hint="eastAsia"/>
        </w:rPr>
        <w:t>技术</w:t>
      </w:r>
      <w:r>
        <w:rPr>
          <w:rFonts w:hint="eastAsia"/>
        </w:rPr>
        <w:t>文档</w:t>
      </w:r>
      <w:r w:rsidRPr="003763D5">
        <w:rPr>
          <w:vertAlign w:val="superscript"/>
        </w:rPr>
        <w:fldChar w:fldCharType="begin"/>
      </w:r>
      <w:r w:rsidRPr="003763D5">
        <w:rPr>
          <w:vertAlign w:val="superscript"/>
        </w:rPr>
        <w:instrText xml:space="preserve"> </w:instrText>
      </w:r>
      <w:r w:rsidRPr="003763D5">
        <w:rPr>
          <w:rFonts w:hint="eastAsia"/>
          <w:vertAlign w:val="superscript"/>
        </w:rPr>
        <w:instrText>REF _Ref71382522 \h</w:instrText>
      </w:r>
      <w:r w:rsidRPr="003763D5">
        <w:rPr>
          <w:vertAlign w:val="superscript"/>
        </w:rPr>
        <w:instrText xml:space="preserve">  \* MERGEFORMAT </w:instrText>
      </w:r>
      <w:r w:rsidRPr="003763D5">
        <w:rPr>
          <w:vertAlign w:val="superscript"/>
        </w:rPr>
      </w:r>
      <w:r w:rsidRPr="003763D5">
        <w:rPr>
          <w:vertAlign w:val="superscript"/>
        </w:rPr>
        <w:fldChar w:fldCharType="separate"/>
      </w:r>
      <w:r w:rsidR="00016DF0" w:rsidRPr="00016DF0">
        <w:rPr>
          <w:vertAlign w:val="superscript"/>
        </w:rPr>
        <w:t>[6</w:t>
      </w:r>
      <w:r w:rsidRPr="003763D5">
        <w:rPr>
          <w:vertAlign w:val="superscript"/>
        </w:rPr>
        <w:fldChar w:fldCharType="end"/>
      </w:r>
      <w:r w:rsidRPr="003763D5">
        <w:rPr>
          <w:rFonts w:hint="eastAsia"/>
          <w:vertAlign w:val="superscript"/>
        </w:rPr>
        <w:t>]</w:t>
      </w:r>
      <w:r>
        <w:rPr>
          <w:rFonts w:hint="eastAsia"/>
        </w:rPr>
        <w:t>），然后返回上一状态号</w:t>
      </w:r>
      <w:r>
        <w:rPr>
          <w:rFonts w:hint="eastAsia"/>
        </w:rPr>
        <w:t xml:space="preserve"> (pre_state)</w:t>
      </w:r>
      <w:r>
        <w:rPr>
          <w:rFonts w:hint="eastAsia"/>
        </w:rPr>
        <w:t>。</w:t>
      </w:r>
    </w:p>
    <w:p w14:paraId="0894B3CE" w14:textId="77777777" w:rsidR="00CD5E72" w:rsidRDefault="00CD5E72" w:rsidP="00561BFD">
      <w:pPr>
        <w:pStyle w:val="a3"/>
      </w:pPr>
      <w:r>
        <w:rPr>
          <w:rFonts w:hint="eastAsia"/>
        </w:rPr>
        <w:t>状态转移、状态动作都在主程序的循环体中实现，以精简</w:t>
      </w:r>
      <w:r>
        <w:rPr>
          <w:rFonts w:hint="eastAsia"/>
        </w:rPr>
        <w:t>Systick</w:t>
      </w:r>
      <w:r>
        <w:rPr>
          <w:rFonts w:hint="eastAsia"/>
        </w:rPr>
        <w:t>的</w:t>
      </w:r>
      <w:r>
        <w:rPr>
          <w:rFonts w:hint="eastAsia"/>
        </w:rPr>
        <w:t>ISR</w:t>
      </w:r>
      <w:r>
        <w:rPr>
          <w:rFonts w:hint="eastAsia"/>
        </w:rPr>
        <w:t>，保证其在一个中断周期（已设定为</w:t>
      </w:r>
      <w:r>
        <w:rPr>
          <w:rFonts w:hint="eastAsia"/>
        </w:rPr>
        <w:t>20ms</w:t>
      </w:r>
      <w:r>
        <w:rPr>
          <w:rFonts w:hint="eastAsia"/>
        </w:rPr>
        <w:t>）内执行完毕。</w:t>
      </w:r>
    </w:p>
    <w:p w14:paraId="4BC2AA05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实验结果和分析</w:t>
      </w:r>
    </w:p>
    <w:p w14:paraId="060166E6" w14:textId="77777777" w:rsidR="00CD5E72" w:rsidRDefault="00CD5E72" w:rsidP="00561BFD">
      <w:pPr>
        <w:pStyle w:val="a3"/>
      </w:pPr>
      <w:r>
        <w:rPr>
          <w:rFonts w:hint="eastAsia"/>
        </w:rPr>
        <w:t>实验任务已正确实现。</w:t>
      </w:r>
    </w:p>
    <w:p w14:paraId="7ED53A4D" w14:textId="77777777" w:rsidR="00CD5E72" w:rsidRPr="005576DE" w:rsidRDefault="00CD5E72" w:rsidP="00561BFD">
      <w:pPr>
        <w:pStyle w:val="a3"/>
      </w:pPr>
      <w:r>
        <w:rPr>
          <w:rFonts w:hint="eastAsia"/>
        </w:rPr>
        <w:t>使用</w:t>
      </w:r>
      <w:r>
        <w:rPr>
          <w:rFonts w:hint="eastAsia"/>
        </w:rPr>
        <w:t>FSM</w:t>
      </w:r>
      <w:r>
        <w:rPr>
          <w:rFonts w:hint="eastAsia"/>
        </w:rPr>
        <w:t>的思想，可使程序逻辑清晰，易于维护。</w:t>
      </w:r>
    </w:p>
    <w:p w14:paraId="552A9761" w14:textId="77777777" w:rsidR="00CD5E72" w:rsidRPr="00884E01" w:rsidRDefault="00CD5E72" w:rsidP="000C7DBF">
      <w:pPr>
        <w:pStyle w:val="31"/>
      </w:pPr>
      <w:bookmarkStart w:id="35" w:name="_Toc71550562"/>
      <w:bookmarkStart w:id="36" w:name="_Toc71894586"/>
      <w:r w:rsidRPr="00884E01">
        <w:rPr>
          <w:rFonts w:hint="eastAsia"/>
        </w:rPr>
        <w:t>实验任务</w:t>
      </w:r>
      <w:r w:rsidRPr="00884E01">
        <w:t>2_3</w:t>
      </w:r>
      <w:bookmarkEnd w:id="35"/>
      <w:bookmarkEnd w:id="36"/>
    </w:p>
    <w:p w14:paraId="5DFE445F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任务要求</w:t>
      </w:r>
    </w:p>
    <w:p w14:paraId="7E91CC12" w14:textId="77777777" w:rsidR="00CD5E72" w:rsidRDefault="00CD5E72" w:rsidP="00561BFD">
      <w:pPr>
        <w:pStyle w:val="a3"/>
      </w:pPr>
      <w:r w:rsidRPr="00441424">
        <w:rPr>
          <w:rFonts w:hint="eastAsia"/>
        </w:rPr>
        <w:t>在实验任务</w:t>
      </w:r>
      <w:r w:rsidRPr="00441424">
        <w:rPr>
          <w:rFonts w:hint="eastAsia"/>
        </w:rPr>
        <w:t>2_2</w:t>
      </w:r>
      <w:r w:rsidRPr="00441424">
        <w:rPr>
          <w:rFonts w:hint="eastAsia"/>
        </w:rPr>
        <w:t>基础上，修改程序</w:t>
      </w:r>
      <w:r w:rsidRPr="00441424">
        <w:rPr>
          <w:rFonts w:hint="eastAsia"/>
        </w:rPr>
        <w:t>exp2_2.c</w:t>
      </w:r>
      <w:r w:rsidRPr="00441424">
        <w:rPr>
          <w:rFonts w:hint="eastAsia"/>
        </w:rPr>
        <w:t>代码并另存为</w:t>
      </w:r>
      <w:r w:rsidRPr="00441424">
        <w:rPr>
          <w:rFonts w:hint="eastAsia"/>
        </w:rPr>
        <w:t>exp2_3.c</w:t>
      </w:r>
      <w:r w:rsidRPr="00441424">
        <w:rPr>
          <w:rFonts w:hint="eastAsia"/>
        </w:rPr>
        <w:t>，完成实验任务</w:t>
      </w:r>
      <w:r w:rsidRPr="00441424">
        <w:rPr>
          <w:rFonts w:hint="eastAsia"/>
        </w:rPr>
        <w:t>2_3</w:t>
      </w:r>
      <w:r w:rsidRPr="00441424">
        <w:rPr>
          <w:rFonts w:hint="eastAsia"/>
        </w:rPr>
        <w:t>。</w:t>
      </w:r>
    </w:p>
    <w:p w14:paraId="3A4ECD65" w14:textId="77777777" w:rsidR="00CD5E72" w:rsidRPr="00441424" w:rsidRDefault="00CD5E72" w:rsidP="00561BFD">
      <w:pPr>
        <w:pStyle w:val="a3"/>
      </w:pPr>
      <w:r w:rsidRPr="00441424">
        <w:rPr>
          <w:rFonts w:hint="eastAsia"/>
        </w:rPr>
        <w:t>将功能</w:t>
      </w:r>
      <w:r w:rsidRPr="00441424">
        <w:rPr>
          <w:rFonts w:hint="eastAsia"/>
        </w:rPr>
        <w:t>1</w:t>
      </w:r>
      <w:r w:rsidRPr="00441424">
        <w:rPr>
          <w:rFonts w:hint="eastAsia"/>
        </w:rPr>
        <w:t>计时的加计数改为减计数，且计时初值为</w:t>
      </w:r>
      <w:r w:rsidRPr="00441424">
        <w:rPr>
          <w:rFonts w:hint="eastAsia"/>
        </w:rPr>
        <w:t>9999</w:t>
      </w:r>
      <w:r w:rsidRPr="00441424">
        <w:rPr>
          <w:rFonts w:hint="eastAsia"/>
        </w:rPr>
        <w:t>（注：对应</w:t>
      </w:r>
      <w:r w:rsidRPr="00441424">
        <w:rPr>
          <w:rFonts w:hint="eastAsia"/>
        </w:rPr>
        <w:t>999.9</w:t>
      </w:r>
      <w:r w:rsidRPr="00441424">
        <w:rPr>
          <w:rFonts w:hint="eastAsia"/>
        </w:rPr>
        <w:t>秒）；每计满</w:t>
      </w:r>
      <w:r w:rsidRPr="00441424">
        <w:rPr>
          <w:rFonts w:hint="eastAsia"/>
        </w:rPr>
        <w:t>1000.0</w:t>
      </w:r>
      <w:r w:rsidRPr="00441424">
        <w:rPr>
          <w:rFonts w:hint="eastAsia"/>
        </w:rPr>
        <w:t>秒，重新开始。</w:t>
      </w:r>
    </w:p>
    <w:p w14:paraId="7C2A6318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实现思路</w:t>
      </w:r>
    </w:p>
    <w:p w14:paraId="012893E5" w14:textId="77777777" w:rsidR="00CD5E72" w:rsidRDefault="00CD5E72" w:rsidP="00561BFD">
      <w:pPr>
        <w:pStyle w:val="a3"/>
      </w:pPr>
      <w:r>
        <w:rPr>
          <w:rFonts w:hint="eastAsia"/>
        </w:rPr>
        <w:t>在实验任务</w:t>
      </w:r>
      <w:r>
        <w:rPr>
          <w:rFonts w:hint="eastAsia"/>
        </w:rPr>
        <w:t>2_</w:t>
      </w:r>
      <w:r>
        <w:t>2</w:t>
      </w:r>
      <w:r>
        <w:rPr>
          <w:rFonts w:hint="eastAsia"/>
        </w:rPr>
        <w:t>的基础上做相应修改即可。</w:t>
      </w:r>
    </w:p>
    <w:p w14:paraId="0CBE7B8E" w14:textId="77777777" w:rsidR="00CD5E72" w:rsidRPr="00B24E8C" w:rsidRDefault="00CD5E72" w:rsidP="00561BFD">
      <w:pPr>
        <w:pStyle w:val="a3"/>
      </w:pPr>
      <w:r>
        <w:rPr>
          <w:rFonts w:hint="eastAsia"/>
        </w:rPr>
        <w:t>最好避免</w:t>
      </w:r>
      <w:r w:rsidRPr="000E08BC">
        <w:t>uint32_t</w:t>
      </w:r>
      <w:r>
        <w:rPr>
          <w:rFonts w:hint="eastAsia"/>
        </w:rPr>
        <w:t>类型的计数器变量</w:t>
      </w:r>
      <w:r>
        <w:rPr>
          <w:rFonts w:hint="eastAsia"/>
        </w:rPr>
        <w:t>t</w:t>
      </w:r>
      <w:r>
        <w:t>est_counter</w:t>
      </w:r>
      <w:r>
        <w:rPr>
          <w:rFonts w:hint="eastAsia"/>
        </w:rPr>
        <w:t>发生下溢。</w:t>
      </w:r>
    </w:p>
    <w:p w14:paraId="0296B562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实验结果和分析</w:t>
      </w:r>
    </w:p>
    <w:p w14:paraId="6AB91175" w14:textId="77777777" w:rsidR="00CD5E72" w:rsidRPr="001C259D" w:rsidRDefault="00CD5E72" w:rsidP="00561BFD">
      <w:pPr>
        <w:pStyle w:val="a3"/>
      </w:pPr>
      <w:r>
        <w:rPr>
          <w:rFonts w:hint="eastAsia"/>
        </w:rPr>
        <w:t>实验任务已正确实现。</w:t>
      </w:r>
    </w:p>
    <w:p w14:paraId="58DF9513" w14:textId="77777777" w:rsidR="00CD5E72" w:rsidRPr="00884E01" w:rsidRDefault="00CD5E72" w:rsidP="000C7DBF">
      <w:pPr>
        <w:pStyle w:val="31"/>
      </w:pPr>
      <w:bookmarkStart w:id="37" w:name="_Toc71550563"/>
      <w:bookmarkStart w:id="38" w:name="_Toc71894587"/>
      <w:r w:rsidRPr="00884E01">
        <w:rPr>
          <w:rFonts w:hint="eastAsia"/>
        </w:rPr>
        <w:lastRenderedPageBreak/>
        <w:t>实验任务</w:t>
      </w:r>
      <w:r w:rsidRPr="00884E01">
        <w:t>2_4</w:t>
      </w:r>
      <w:bookmarkEnd w:id="37"/>
      <w:bookmarkEnd w:id="38"/>
    </w:p>
    <w:p w14:paraId="1466F1B7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任务要求</w:t>
      </w:r>
    </w:p>
    <w:p w14:paraId="4C53BDF7" w14:textId="77777777" w:rsidR="00CD5E72" w:rsidRDefault="00CD5E72" w:rsidP="00561BFD">
      <w:pPr>
        <w:pStyle w:val="a3"/>
      </w:pPr>
      <w:r>
        <w:rPr>
          <w:rFonts w:hint="eastAsia"/>
        </w:rPr>
        <w:t>在实验任务</w:t>
      </w:r>
      <w:r>
        <w:rPr>
          <w:rFonts w:hint="eastAsia"/>
        </w:rPr>
        <w:t>2_3</w:t>
      </w:r>
      <w:r>
        <w:rPr>
          <w:rFonts w:hint="eastAsia"/>
        </w:rPr>
        <w:t>基础上，修改程序</w:t>
      </w:r>
      <w:r>
        <w:rPr>
          <w:rFonts w:hint="eastAsia"/>
        </w:rPr>
        <w:t>exp2_3.c</w:t>
      </w:r>
      <w:r>
        <w:rPr>
          <w:rFonts w:hint="eastAsia"/>
        </w:rPr>
        <w:t>代码并另存命名为</w:t>
      </w:r>
      <w:r>
        <w:rPr>
          <w:rFonts w:hint="eastAsia"/>
        </w:rPr>
        <w:t>exp2_4.c</w:t>
      </w:r>
      <w:r>
        <w:rPr>
          <w:rFonts w:hint="eastAsia"/>
        </w:rPr>
        <w:t>，完成实验任务</w:t>
      </w:r>
      <w:r>
        <w:rPr>
          <w:rFonts w:hint="eastAsia"/>
        </w:rPr>
        <w:t>2_4</w:t>
      </w:r>
      <w:r>
        <w:rPr>
          <w:rFonts w:hint="eastAsia"/>
        </w:rPr>
        <w:t>。</w:t>
      </w:r>
    </w:p>
    <w:p w14:paraId="43AB8752" w14:textId="77777777" w:rsidR="00CD5E72" w:rsidRDefault="00CD5E72" w:rsidP="00561BFD">
      <w:pPr>
        <w:pStyle w:val="a3"/>
      </w:pPr>
      <w:r>
        <w:rPr>
          <w:rFonts w:hint="eastAsia"/>
        </w:rPr>
        <w:t>添加使用</w:t>
      </w:r>
      <w:r>
        <w:rPr>
          <w:rFonts w:hint="eastAsia"/>
        </w:rPr>
        <w:t>3</w:t>
      </w:r>
      <w:r>
        <w:rPr>
          <w:rFonts w:hint="eastAsia"/>
        </w:rPr>
        <w:t>号按键作为加减计数模式切换控制。开机或复位后，为减计时；之后每按一次</w:t>
      </w:r>
      <w:r>
        <w:rPr>
          <w:rFonts w:hint="eastAsia"/>
        </w:rPr>
        <w:t>3</w:t>
      </w:r>
      <w:r>
        <w:rPr>
          <w:rFonts w:hint="eastAsia"/>
        </w:rPr>
        <w:t>号键，切换一次加减计数模式。</w:t>
      </w:r>
    </w:p>
    <w:p w14:paraId="26731F6B" w14:textId="77777777" w:rsidR="00CD5E72" w:rsidRPr="007D7C8A" w:rsidRDefault="00CD5E72" w:rsidP="00561BFD">
      <w:pPr>
        <w:pStyle w:val="a3"/>
      </w:pPr>
      <w:r>
        <w:rPr>
          <w:rFonts w:hint="eastAsia"/>
        </w:rPr>
        <w:t>取消用左数第二位数码管显示“键值”</w:t>
      </w:r>
      <w:r>
        <w:rPr>
          <w:rFonts w:hint="eastAsia"/>
        </w:rPr>
        <w:t xml:space="preserve"> </w:t>
      </w:r>
      <w:r>
        <w:rPr>
          <w:rFonts w:hint="eastAsia"/>
        </w:rPr>
        <w:t>的功能。改以左侧</w:t>
      </w:r>
      <w:r>
        <w:rPr>
          <w:rFonts w:hint="eastAsia"/>
        </w:rPr>
        <w:t>4</w:t>
      </w:r>
      <w:r>
        <w:rPr>
          <w:rFonts w:hint="eastAsia"/>
        </w:rPr>
        <w:t>位数码管显示计时模式状态，即用“</w:t>
      </w:r>
      <w:r>
        <w:rPr>
          <w:rFonts w:hint="eastAsia"/>
        </w:rPr>
        <w:t>_UU_</w:t>
      </w:r>
      <w:r>
        <w:rPr>
          <w:rFonts w:hint="eastAsia"/>
        </w:rPr>
        <w:t>”表示加计数，显示“</w:t>
      </w:r>
      <w:r>
        <w:rPr>
          <w:rFonts w:hint="eastAsia"/>
        </w:rPr>
        <w:t>_AA_</w:t>
      </w:r>
      <w:r>
        <w:rPr>
          <w:rFonts w:hint="eastAsia"/>
        </w:rPr>
        <w:t>”表示减计数。</w:t>
      </w:r>
    </w:p>
    <w:p w14:paraId="2989226A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实现思路</w:t>
      </w:r>
    </w:p>
    <w:p w14:paraId="0CFA0E7C" w14:textId="77777777" w:rsidR="00CD5E72" w:rsidRDefault="00CD5E72" w:rsidP="00561BFD">
      <w:pPr>
        <w:pStyle w:val="a3"/>
      </w:pPr>
      <w:r>
        <w:rPr>
          <w:rFonts w:hint="eastAsia"/>
        </w:rPr>
        <w:t>增加全局变量</w:t>
      </w:r>
      <w:r>
        <w:rPr>
          <w:rFonts w:hint="eastAsia"/>
        </w:rPr>
        <w:t>flag_DecCnt</w:t>
      </w:r>
      <w:r>
        <w:rPr>
          <w:rFonts w:hint="eastAsia"/>
        </w:rPr>
        <w:t>表示计数方向。</w:t>
      </w:r>
    </w:p>
    <w:p w14:paraId="700A5395" w14:textId="77777777" w:rsidR="00CD5E72" w:rsidRPr="004E6B2A" w:rsidRDefault="00CD5E72" w:rsidP="00561BFD">
      <w:pPr>
        <w:pStyle w:val="a3"/>
      </w:pPr>
      <w:r>
        <w:rPr>
          <w:rFonts w:hint="eastAsia"/>
        </w:rPr>
        <w:t>按调用关系，逐级上查</w:t>
      </w:r>
      <w:r>
        <w:rPr>
          <w:rFonts w:hint="eastAsia"/>
        </w:rPr>
        <w:t>TM1638</w:t>
      </w:r>
      <w:r>
        <w:rPr>
          <w:rFonts w:hint="eastAsia"/>
        </w:rPr>
        <w:t>芯片相关</w:t>
      </w:r>
      <w:r>
        <w:rPr>
          <w:rFonts w:hint="eastAsia"/>
        </w:rPr>
        <w:t>API</w:t>
      </w:r>
      <w:r>
        <w:rPr>
          <w:rFonts w:hint="eastAsia"/>
        </w:rPr>
        <w:t>函数</w:t>
      </w:r>
      <w:r>
        <w:rPr>
          <w:rFonts w:hint="eastAsia"/>
        </w:rPr>
        <w:t>TM1638_RefreshDIGIandLED</w:t>
      </w:r>
      <w:r>
        <w:rPr>
          <w:rFonts w:hint="eastAsia"/>
        </w:rPr>
        <w:t>、</w:t>
      </w:r>
      <w:r>
        <w:rPr>
          <w:rFonts w:hint="eastAsia"/>
        </w:rPr>
        <w:t xml:space="preserve"> TM1638_DigiSegment</w:t>
      </w:r>
      <w:r>
        <w:rPr>
          <w:rFonts w:hint="eastAsia"/>
        </w:rPr>
        <w:t>的源代码和注释，可知相关</w:t>
      </w:r>
      <w:r>
        <w:rPr>
          <w:rFonts w:hint="eastAsia"/>
        </w:rPr>
        <w:t>API</w:t>
      </w:r>
      <w:r>
        <w:rPr>
          <w:rFonts w:hint="eastAsia"/>
        </w:rPr>
        <w:t>函数的用法，得知可向全局变量</w:t>
      </w:r>
      <w:r>
        <w:rPr>
          <w:rFonts w:hint="eastAsia"/>
        </w:rPr>
        <w:t>digit[8]</w:t>
      </w:r>
      <w:r>
        <w:rPr>
          <w:rFonts w:hint="eastAsia"/>
        </w:rPr>
        <w:t>里存</w:t>
      </w:r>
      <w:r>
        <w:rPr>
          <w:rFonts w:hint="eastAsia"/>
        </w:rPr>
        <w:t>'_'</w:t>
      </w:r>
      <w:r>
        <w:rPr>
          <w:rFonts w:hint="eastAsia"/>
        </w:rPr>
        <w:t>，</w:t>
      </w:r>
      <w:r>
        <w:rPr>
          <w:rFonts w:hint="eastAsia"/>
        </w:rPr>
        <w:t>'A'</w:t>
      </w:r>
      <w:r>
        <w:rPr>
          <w:rFonts w:hint="eastAsia"/>
        </w:rPr>
        <w:t>，</w:t>
      </w:r>
      <w:r>
        <w:rPr>
          <w:rFonts w:hint="eastAsia"/>
        </w:rPr>
        <w:t>'U'</w:t>
      </w:r>
      <w:r>
        <w:t xml:space="preserve"> </w:t>
      </w:r>
      <w:r>
        <w:rPr>
          <w:rFonts w:hint="eastAsia"/>
        </w:rPr>
        <w:t>等字符。</w:t>
      </w:r>
    </w:p>
    <w:p w14:paraId="57355F3B" w14:textId="77777777" w:rsidR="00CD5E72" w:rsidRPr="00884E01" w:rsidRDefault="00CD5E72" w:rsidP="001A3F6C">
      <w:pPr>
        <w:pStyle w:val="41"/>
      </w:pPr>
      <w:r w:rsidRPr="00884E01">
        <w:rPr>
          <w:rFonts w:hint="eastAsia"/>
        </w:rPr>
        <w:t>实验结果和分析</w:t>
      </w:r>
    </w:p>
    <w:p w14:paraId="35934E0D" w14:textId="77777777" w:rsidR="00CD5E72" w:rsidRPr="005F3F47" w:rsidRDefault="00CD5E72" w:rsidP="00561BFD">
      <w:pPr>
        <w:pStyle w:val="a3"/>
      </w:pPr>
      <w:r>
        <w:rPr>
          <w:rFonts w:hint="eastAsia"/>
        </w:rPr>
        <w:t>实验任务已正确实现。</w:t>
      </w:r>
    </w:p>
    <w:p w14:paraId="6F26069C" w14:textId="77777777" w:rsidR="005541C5" w:rsidRPr="00884E01" w:rsidRDefault="005541C5" w:rsidP="00884E01">
      <w:pPr>
        <w:pStyle w:val="21"/>
      </w:pPr>
      <w:bookmarkStart w:id="39" w:name="_Toc71894588"/>
      <w:r w:rsidRPr="00884E01">
        <w:rPr>
          <w:rFonts w:hint="eastAsia"/>
        </w:rPr>
        <w:t>实验结果自测记录</w:t>
      </w:r>
      <w:bookmarkEnd w:id="39"/>
    </w:p>
    <w:p w14:paraId="20D8903A" w14:textId="77777777" w:rsidR="005541C5" w:rsidRPr="00F829F2" w:rsidRDefault="005541C5" w:rsidP="005541C5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>
        <w:rPr>
          <w:rFonts w:hint="eastAsia"/>
          <w:color w:val="FF0000"/>
        </w:rPr>
        <w:t>描述自测获得的实验结果，可以结合</w:t>
      </w:r>
      <w:r w:rsidRPr="00F829F2">
        <w:rPr>
          <w:rFonts w:hint="eastAsia"/>
          <w:color w:val="FF0000"/>
        </w:rPr>
        <w:t>列表</w:t>
      </w:r>
      <w:r>
        <w:rPr>
          <w:rFonts w:hint="eastAsia"/>
          <w:color w:val="FF0000"/>
        </w:rPr>
        <w:t>形式</w:t>
      </w:r>
      <w:r w:rsidRPr="00F829F2">
        <w:rPr>
          <w:rFonts w:hint="eastAsia"/>
          <w:color w:val="FF0000"/>
        </w:rPr>
        <w:t>。</w:t>
      </w:r>
      <w:r w:rsidRPr="00F829F2">
        <w:rPr>
          <w:rFonts w:hint="eastAsia"/>
          <w:color w:val="FF0000"/>
        </w:rPr>
        <w:t>]</w:t>
      </w:r>
    </w:p>
    <w:p w14:paraId="2F21B6CC" w14:textId="77777777" w:rsidR="005541C5" w:rsidRPr="00884E01" w:rsidRDefault="005541C5" w:rsidP="00884E01">
      <w:pPr>
        <w:pStyle w:val="21"/>
      </w:pPr>
      <w:bookmarkStart w:id="40" w:name="_Toc71894589"/>
      <w:r w:rsidRPr="00884E01">
        <w:rPr>
          <w:rFonts w:hint="eastAsia"/>
        </w:rPr>
        <w:t>实验核心代码清单</w:t>
      </w:r>
      <w:bookmarkEnd w:id="40"/>
    </w:p>
    <w:p w14:paraId="3B6E6CA7" w14:textId="77777777" w:rsidR="005541C5" w:rsidRDefault="005541C5" w:rsidP="005541C5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>
        <w:rPr>
          <w:rFonts w:hint="eastAsia"/>
          <w:color w:val="FF0000"/>
        </w:rPr>
        <w:t>按各项实验任务，</w:t>
      </w:r>
      <w:r w:rsidRPr="005253BB">
        <w:rPr>
          <w:rFonts w:hint="eastAsia"/>
          <w:color w:val="FF0000"/>
        </w:rPr>
        <w:t>列出</w:t>
      </w:r>
      <w:r>
        <w:rPr>
          <w:rFonts w:hint="eastAsia"/>
          <w:color w:val="FF0000"/>
        </w:rPr>
        <w:t>对应的核心代码即可</w:t>
      </w:r>
      <w:r w:rsidRPr="005253BB">
        <w:rPr>
          <w:rFonts w:hint="eastAsia"/>
          <w:color w:val="FF0000"/>
        </w:rPr>
        <w:t>。</w:t>
      </w:r>
      <w:r>
        <w:rPr>
          <w:rFonts w:hint="eastAsia"/>
          <w:color w:val="FF0000"/>
        </w:rPr>
        <w:t>尽量采用小字体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号），紧凑格式。</w:t>
      </w:r>
      <w:r w:rsidRPr="005253BB">
        <w:rPr>
          <w:rFonts w:hint="eastAsia"/>
          <w:color w:val="FF0000"/>
        </w:rPr>
        <w:t>]</w:t>
      </w:r>
    </w:p>
    <w:p w14:paraId="164B1385" w14:textId="77777777" w:rsidR="00E90358" w:rsidRDefault="00E90358" w:rsidP="000C7DBF">
      <w:pPr>
        <w:pStyle w:val="31"/>
      </w:pPr>
      <w:bookmarkStart w:id="41" w:name="_Toc71894590"/>
      <w:r w:rsidRPr="00884E01">
        <w:rPr>
          <w:rFonts w:hint="eastAsia"/>
        </w:rPr>
        <w:t>实验任务</w:t>
      </w:r>
      <w:r w:rsidRPr="00884E01">
        <w:t>2_1</w:t>
      </w:r>
      <w:bookmarkEnd w:id="41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31"/>
      </w:tblGrid>
      <w:tr w:rsidR="006E5CE5" w:rsidRPr="00BB1172" w14:paraId="7F4AC1CE" w14:textId="77777777" w:rsidTr="004F053D">
        <w:tc>
          <w:tcPr>
            <w:tcW w:w="441" w:type="dxa"/>
          </w:tcPr>
          <w:p w14:paraId="5938886B" w14:textId="5A791FFD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D64610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FF"/>
                <w:sz w:val="15"/>
                <w:szCs w:val="15"/>
              </w:rPr>
              <w:t>int</w:t>
            </w:r>
            <w:r w:rsidRPr="00BB1172">
              <w:rPr>
                <w:color w:val="000000"/>
                <w:sz w:val="15"/>
                <w:szCs w:val="15"/>
              </w:rPr>
              <w:t> </w:t>
            </w:r>
            <w:r w:rsidRPr="00BB1172">
              <w:rPr>
                <w:color w:val="795E26"/>
                <w:sz w:val="15"/>
                <w:szCs w:val="15"/>
              </w:rPr>
              <w:t>main</w:t>
            </w:r>
            <w:r w:rsidRPr="00BB1172">
              <w:rPr>
                <w:color w:val="000000"/>
                <w:sz w:val="15"/>
                <w:szCs w:val="15"/>
              </w:rPr>
              <w:t>(</w:t>
            </w:r>
            <w:r w:rsidRPr="00BB1172">
              <w:rPr>
                <w:color w:val="0000FF"/>
                <w:sz w:val="15"/>
                <w:szCs w:val="15"/>
              </w:rPr>
              <w:t>void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16253E5B" w14:textId="77777777" w:rsidTr="004F053D">
        <w:tc>
          <w:tcPr>
            <w:tcW w:w="441" w:type="dxa"/>
          </w:tcPr>
          <w:p w14:paraId="71F9EE8C" w14:textId="1F9676BD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4174A9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{</w:t>
            </w:r>
          </w:p>
        </w:tc>
      </w:tr>
      <w:tr w:rsidR="006E5CE5" w:rsidRPr="00BB1172" w14:paraId="71B3BEAC" w14:textId="77777777" w:rsidTr="004F053D">
        <w:tc>
          <w:tcPr>
            <w:tcW w:w="441" w:type="dxa"/>
          </w:tcPr>
          <w:p w14:paraId="2DD5DD0F" w14:textId="7D54566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8E648A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267F99"/>
                <w:sz w:val="15"/>
                <w:szCs w:val="15"/>
              </w:rPr>
              <w:t>uint8_t</w:t>
            </w:r>
            <w:r w:rsidRPr="00BB1172">
              <w:rPr>
                <w:color w:val="000000"/>
                <w:sz w:val="15"/>
                <w:szCs w:val="15"/>
              </w:rPr>
              <w:t>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,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04F51C24" w14:textId="77777777" w:rsidTr="004F053D">
        <w:tc>
          <w:tcPr>
            <w:tcW w:w="441" w:type="dxa"/>
          </w:tcPr>
          <w:p w14:paraId="17A6C3B3" w14:textId="1520DE4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AE68BD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242BBD5E" w14:textId="77777777" w:rsidTr="004F053D">
        <w:tc>
          <w:tcPr>
            <w:tcW w:w="441" w:type="dxa"/>
          </w:tcPr>
          <w:p w14:paraId="4A453FC2" w14:textId="4E9E813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ABD58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795E26"/>
                <w:sz w:val="15"/>
                <w:szCs w:val="15"/>
              </w:rPr>
              <w:t>DevicesInit</w:t>
            </w:r>
            <w:r w:rsidRPr="00BB1172">
              <w:rPr>
                <w:color w:val="000000"/>
                <w:sz w:val="15"/>
                <w:szCs w:val="15"/>
              </w:rPr>
              <w:t>(); </w:t>
            </w:r>
            <w:r w:rsidRPr="00BB1172">
              <w:rPr>
                <w:color w:val="008000"/>
                <w:sz w:val="15"/>
                <w:szCs w:val="15"/>
              </w:rPr>
              <w:t>//  MCU</w:t>
            </w:r>
            <w:r w:rsidRPr="00BB1172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6E5CE5" w:rsidRPr="00BB1172" w14:paraId="0AC7FA75" w14:textId="77777777" w:rsidTr="004F053D">
        <w:tc>
          <w:tcPr>
            <w:tcW w:w="441" w:type="dxa"/>
          </w:tcPr>
          <w:p w14:paraId="3D0C7566" w14:textId="72207C5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009104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05973EAC" w14:textId="77777777" w:rsidTr="004F053D">
        <w:tc>
          <w:tcPr>
            <w:tcW w:w="441" w:type="dxa"/>
          </w:tcPr>
          <w:p w14:paraId="34E0103A" w14:textId="6813854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DB63FB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AF00DB"/>
                <w:sz w:val="15"/>
                <w:szCs w:val="15"/>
              </w:rPr>
              <w:t>while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clock100ms</w:t>
            </w:r>
            <w:r w:rsidRPr="00BB1172">
              <w:rPr>
                <w:color w:val="000000"/>
                <w:sz w:val="15"/>
                <w:szCs w:val="15"/>
              </w:rPr>
              <w:t> &lt; </w:t>
            </w:r>
            <w:r w:rsidRPr="00BB1172">
              <w:rPr>
                <w:color w:val="098658"/>
                <w:sz w:val="15"/>
                <w:szCs w:val="15"/>
              </w:rPr>
              <w:t>3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12A31192" w14:textId="77777777" w:rsidTr="004F053D">
        <w:tc>
          <w:tcPr>
            <w:tcW w:w="441" w:type="dxa"/>
          </w:tcPr>
          <w:p w14:paraId="164BFF97" w14:textId="37BD697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98F2AF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;         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延时</w:t>
            </w:r>
            <w:r w:rsidRPr="00BB1172">
              <w:rPr>
                <w:color w:val="008000"/>
                <w:sz w:val="15"/>
                <w:szCs w:val="15"/>
              </w:rPr>
              <w:t>&gt;60ms,</w:t>
            </w:r>
            <w:r w:rsidRPr="00BB1172">
              <w:rPr>
                <w:color w:val="008000"/>
                <w:sz w:val="15"/>
                <w:szCs w:val="15"/>
              </w:rPr>
              <w:t>等待</w:t>
            </w:r>
            <w:r w:rsidRPr="00BB1172">
              <w:rPr>
                <w:color w:val="008000"/>
                <w:sz w:val="15"/>
                <w:szCs w:val="15"/>
              </w:rPr>
              <w:t>TM1638</w:t>
            </w:r>
            <w:r w:rsidRPr="00BB1172">
              <w:rPr>
                <w:color w:val="008000"/>
                <w:sz w:val="15"/>
                <w:szCs w:val="15"/>
              </w:rPr>
              <w:t>上电完成</w:t>
            </w:r>
          </w:p>
        </w:tc>
      </w:tr>
      <w:tr w:rsidR="006E5CE5" w:rsidRPr="00BB1172" w14:paraId="56E54537" w14:textId="77777777" w:rsidTr="004F053D">
        <w:tc>
          <w:tcPr>
            <w:tcW w:w="441" w:type="dxa"/>
          </w:tcPr>
          <w:p w14:paraId="14E5DA65" w14:textId="7F136D7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0F80BB0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795E26"/>
                <w:sz w:val="15"/>
                <w:szCs w:val="15"/>
              </w:rPr>
              <w:t>TM1638_Init</w:t>
            </w:r>
            <w:r w:rsidRPr="00BB1172">
              <w:rPr>
                <w:color w:val="000000"/>
                <w:sz w:val="15"/>
                <w:szCs w:val="15"/>
              </w:rPr>
              <w:t>();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初始化</w:t>
            </w:r>
            <w:r w:rsidRPr="00BB1172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6E5CE5" w:rsidRPr="00BB1172" w14:paraId="6083D125" w14:textId="77777777" w:rsidTr="004F053D">
        <w:tc>
          <w:tcPr>
            <w:tcW w:w="441" w:type="dxa"/>
          </w:tcPr>
          <w:p w14:paraId="349D267F" w14:textId="0B2CA05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DAB5F9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492EDD52" w14:textId="77777777" w:rsidTr="004F053D">
        <w:tc>
          <w:tcPr>
            <w:tcW w:w="441" w:type="dxa"/>
          </w:tcPr>
          <w:p w14:paraId="3BFB616B" w14:textId="4A0941F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D50BB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AF00DB"/>
                <w:sz w:val="15"/>
                <w:szCs w:val="15"/>
              </w:rPr>
              <w:t>while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4B14CCC3" w14:textId="77777777" w:rsidTr="004F053D">
        <w:tc>
          <w:tcPr>
            <w:tcW w:w="441" w:type="dxa"/>
          </w:tcPr>
          <w:p w14:paraId="25ED5FF8" w14:textId="6655432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87640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E5CE5" w:rsidRPr="00BB1172" w14:paraId="40DB9704" w14:textId="77777777" w:rsidTr="004F053D">
        <w:tc>
          <w:tcPr>
            <w:tcW w:w="441" w:type="dxa"/>
          </w:tcPr>
          <w:p w14:paraId="78003079" w14:textId="2C9EFDB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5097C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</w:t>
            </w:r>
            <w:r w:rsidRPr="00BB1172">
              <w:rPr>
                <w:color w:val="795E26"/>
                <w:sz w:val="15"/>
                <w:szCs w:val="15"/>
              </w:rPr>
              <w:t>UpdateMode</w:t>
            </w:r>
            <w:r w:rsidRPr="00BB1172">
              <w:rPr>
                <w:color w:val="000000"/>
                <w:sz w:val="15"/>
                <w:szCs w:val="15"/>
              </w:rPr>
              <w:t>();</w:t>
            </w:r>
          </w:p>
        </w:tc>
      </w:tr>
      <w:tr w:rsidR="006E5CE5" w:rsidRPr="00BB1172" w14:paraId="5041DA40" w14:textId="77777777" w:rsidTr="004F053D">
        <w:tc>
          <w:tcPr>
            <w:tcW w:w="441" w:type="dxa"/>
          </w:tcPr>
          <w:p w14:paraId="433D599B" w14:textId="141FF43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A37164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18E7FB50" w14:textId="77777777" w:rsidTr="004F053D">
        <w:tc>
          <w:tcPr>
            <w:tcW w:w="441" w:type="dxa"/>
          </w:tcPr>
          <w:p w14:paraId="095EA9B0" w14:textId="55D8468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A06FA6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clock100ms_flag</w:t>
            </w:r>
            <w:r w:rsidRPr="00BB1172">
              <w:rPr>
                <w:color w:val="000000"/>
                <w:sz w:val="15"/>
                <w:szCs w:val="15"/>
              </w:rPr>
              <w:t> == 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)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检查</w:t>
            </w:r>
            <w:r w:rsidRPr="00BB1172">
              <w:rPr>
                <w:color w:val="008000"/>
                <w:sz w:val="15"/>
                <w:szCs w:val="15"/>
              </w:rPr>
              <w:t>0.1</w:t>
            </w:r>
            <w:r w:rsidRPr="00BB1172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6E5CE5" w:rsidRPr="00BB1172" w14:paraId="1D86D511" w14:textId="77777777" w:rsidTr="004F053D">
        <w:tc>
          <w:tcPr>
            <w:tcW w:w="441" w:type="dxa"/>
          </w:tcPr>
          <w:p w14:paraId="16A0F4E5" w14:textId="4011BEA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DFBDF3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6E5CE5" w:rsidRPr="00BB1172" w14:paraId="0818BC1A" w14:textId="77777777" w:rsidTr="004F053D">
        <w:tc>
          <w:tcPr>
            <w:tcW w:w="441" w:type="dxa"/>
          </w:tcPr>
          <w:p w14:paraId="58A8B315" w14:textId="4A15EAA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EB1886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1080"/>
                <w:sz w:val="15"/>
                <w:szCs w:val="15"/>
              </w:rPr>
              <w:t>clock100ms_flag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72399E97" w14:textId="77777777" w:rsidTr="004F053D">
        <w:tc>
          <w:tcPr>
            <w:tcW w:w="441" w:type="dxa"/>
          </w:tcPr>
          <w:p w14:paraId="37F4E8BE" w14:textId="79243C2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919CCF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8000"/>
                <w:sz w:val="15"/>
                <w:szCs w:val="15"/>
              </w:rPr>
              <w:t>// [</w:t>
            </w:r>
            <w:r w:rsidRPr="00BB1172">
              <w:rPr>
                <w:color w:val="008000"/>
                <w:sz w:val="15"/>
                <w:szCs w:val="15"/>
              </w:rPr>
              <w:t>仅模式</w:t>
            </w:r>
            <w:r w:rsidRPr="00BB1172">
              <w:rPr>
                <w:color w:val="008000"/>
                <w:sz w:val="15"/>
                <w:szCs w:val="15"/>
              </w:rPr>
              <w:t> 0 </w:t>
            </w:r>
            <w:r w:rsidRPr="00BB1172">
              <w:rPr>
                <w:color w:val="008000"/>
                <w:sz w:val="15"/>
                <w:szCs w:val="15"/>
              </w:rPr>
              <w:t>时有效</w:t>
            </w:r>
            <w:r w:rsidRPr="00BB1172">
              <w:rPr>
                <w:color w:val="008000"/>
                <w:sz w:val="15"/>
                <w:szCs w:val="15"/>
              </w:rPr>
              <w:t>]</w:t>
            </w:r>
            <w:r w:rsidRPr="00BB1172">
              <w:rPr>
                <w:color w:val="008000"/>
                <w:sz w:val="15"/>
                <w:szCs w:val="15"/>
              </w:rPr>
              <w:t>每</w:t>
            </w:r>
            <w:r w:rsidRPr="00BB1172">
              <w:rPr>
                <w:color w:val="008000"/>
                <w:sz w:val="15"/>
                <w:szCs w:val="15"/>
              </w:rPr>
              <w:t>0.1</w:t>
            </w:r>
            <w:r w:rsidRPr="00BB1172">
              <w:rPr>
                <w:color w:val="008000"/>
                <w:sz w:val="15"/>
                <w:szCs w:val="15"/>
              </w:rPr>
              <w:t>秒累加计时值在数码管上以十进制显示，有键按下时暂停计时</w:t>
            </w:r>
          </w:p>
        </w:tc>
      </w:tr>
      <w:tr w:rsidR="006E5CE5" w:rsidRPr="00BB1172" w14:paraId="73FB6796" w14:textId="77777777" w:rsidTr="004F053D">
        <w:tc>
          <w:tcPr>
            <w:tcW w:w="441" w:type="dxa"/>
          </w:tcPr>
          <w:p w14:paraId="27860E8D" w14:textId="477EAE3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E90F43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!</w:t>
            </w:r>
            <w:r w:rsidRPr="00BB1172">
              <w:rPr>
                <w:color w:val="001080"/>
                <w:sz w:val="15"/>
                <w:szCs w:val="15"/>
              </w:rPr>
              <w:t>mode</w:t>
            </w:r>
            <w:r w:rsidRPr="00BB1172">
              <w:rPr>
                <w:color w:val="000000"/>
                <w:sz w:val="15"/>
                <w:szCs w:val="15"/>
              </w:rPr>
              <w:t> &amp;&amp; !</w:t>
            </w:r>
            <w:r w:rsidRPr="00BB1172">
              <w:rPr>
                <w:color w:val="001080"/>
                <w:sz w:val="15"/>
                <w:szCs w:val="15"/>
              </w:rPr>
              <w:t>key_code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4B675BC6" w14:textId="77777777" w:rsidTr="004F053D">
        <w:tc>
          <w:tcPr>
            <w:tcW w:w="441" w:type="dxa"/>
          </w:tcPr>
          <w:p w14:paraId="0EC1D510" w14:textId="183BCF1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178C1F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6E5CE5" w:rsidRPr="00BB1172" w14:paraId="7A7B24EE" w14:textId="77777777" w:rsidTr="004F053D">
        <w:tc>
          <w:tcPr>
            <w:tcW w:w="441" w:type="dxa"/>
          </w:tcPr>
          <w:p w14:paraId="5738A4F4" w14:textId="73CF866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1CFF4E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++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&gt;= </w:t>
            </w:r>
            <w:r w:rsidRPr="00BB1172">
              <w:rPr>
                <w:color w:val="098658"/>
                <w:sz w:val="15"/>
                <w:szCs w:val="15"/>
              </w:rPr>
              <w:t>10000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632CCF2C" w14:textId="77777777" w:rsidTr="004F053D">
        <w:tc>
          <w:tcPr>
            <w:tcW w:w="441" w:type="dxa"/>
          </w:tcPr>
          <w:p w14:paraId="6144B73E" w14:textId="24C664A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36BE3C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   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280570A7" w14:textId="77777777" w:rsidTr="004F053D">
        <w:tc>
          <w:tcPr>
            <w:tcW w:w="441" w:type="dxa"/>
          </w:tcPr>
          <w:p w14:paraId="4914C0D9" w14:textId="1CA6E27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3713F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digit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/ </w:t>
            </w:r>
            <w:r w:rsidRPr="00BB1172">
              <w:rPr>
                <w:color w:val="098658"/>
                <w:sz w:val="15"/>
                <w:szCs w:val="15"/>
              </w:rPr>
              <w:t>1000</w:t>
            </w:r>
            <w:r w:rsidRPr="00BB1172">
              <w:rPr>
                <w:color w:val="000000"/>
                <w:sz w:val="15"/>
                <w:szCs w:val="15"/>
              </w:rPr>
              <w:t>;    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计算百位数</w:t>
            </w:r>
          </w:p>
        </w:tc>
      </w:tr>
      <w:tr w:rsidR="006E5CE5" w:rsidRPr="00BB1172" w14:paraId="0E533F6E" w14:textId="77777777" w:rsidTr="004F053D">
        <w:tc>
          <w:tcPr>
            <w:tcW w:w="441" w:type="dxa"/>
          </w:tcPr>
          <w:p w14:paraId="73BF778E" w14:textId="006DD5C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5A67F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digit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/ </w:t>
            </w:r>
            <w:r w:rsidRPr="00BB1172">
              <w:rPr>
                <w:color w:val="098658"/>
                <w:sz w:val="15"/>
                <w:szCs w:val="15"/>
              </w:rPr>
              <w:t>100</w:t>
            </w:r>
            <w:r w:rsidRPr="00BB1172">
              <w:rPr>
                <w:color w:val="000000"/>
                <w:sz w:val="15"/>
                <w:szCs w:val="15"/>
              </w:rPr>
              <w:t> % </w:t>
            </w:r>
            <w:r w:rsidRPr="00BB1172">
              <w:rPr>
                <w:color w:val="098658"/>
                <w:sz w:val="15"/>
                <w:szCs w:val="15"/>
              </w:rPr>
              <w:t>10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计算十位数</w:t>
            </w:r>
          </w:p>
        </w:tc>
      </w:tr>
      <w:tr w:rsidR="006E5CE5" w:rsidRPr="00BB1172" w14:paraId="44777DB7" w14:textId="77777777" w:rsidTr="004F053D">
        <w:tc>
          <w:tcPr>
            <w:tcW w:w="441" w:type="dxa"/>
          </w:tcPr>
          <w:p w14:paraId="2AB52A7E" w14:textId="04D1280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2BDADA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digit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2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/ </w:t>
            </w:r>
            <w:r w:rsidRPr="00BB1172">
              <w:rPr>
                <w:color w:val="098658"/>
                <w:sz w:val="15"/>
                <w:szCs w:val="15"/>
              </w:rPr>
              <w:t>10</w:t>
            </w:r>
            <w:r w:rsidRPr="00BB1172">
              <w:rPr>
                <w:color w:val="000000"/>
                <w:sz w:val="15"/>
                <w:szCs w:val="15"/>
              </w:rPr>
              <w:t> % </w:t>
            </w:r>
            <w:r w:rsidRPr="00BB1172">
              <w:rPr>
                <w:color w:val="098658"/>
                <w:sz w:val="15"/>
                <w:szCs w:val="15"/>
              </w:rPr>
              <w:t>10</w:t>
            </w:r>
            <w:r w:rsidRPr="00BB1172">
              <w:rPr>
                <w:color w:val="000000"/>
                <w:sz w:val="15"/>
                <w:szCs w:val="15"/>
              </w:rPr>
              <w:t>; 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计算个位数</w:t>
            </w:r>
          </w:p>
        </w:tc>
      </w:tr>
      <w:tr w:rsidR="006E5CE5" w:rsidRPr="00BB1172" w14:paraId="2454A3F5" w14:textId="77777777" w:rsidTr="004F053D">
        <w:tc>
          <w:tcPr>
            <w:tcW w:w="441" w:type="dxa"/>
          </w:tcPr>
          <w:p w14:paraId="371EA8E1" w14:textId="17EBE77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419096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digit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3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% </w:t>
            </w:r>
            <w:r w:rsidRPr="00BB1172">
              <w:rPr>
                <w:color w:val="098658"/>
                <w:sz w:val="15"/>
                <w:szCs w:val="15"/>
              </w:rPr>
              <w:t>10</w:t>
            </w:r>
            <w:r w:rsidRPr="00BB1172">
              <w:rPr>
                <w:color w:val="000000"/>
                <w:sz w:val="15"/>
                <w:szCs w:val="15"/>
              </w:rPr>
              <w:t>;      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计算百分位数</w:t>
            </w:r>
          </w:p>
        </w:tc>
      </w:tr>
      <w:tr w:rsidR="006E5CE5" w:rsidRPr="00BB1172" w14:paraId="09C84840" w14:textId="77777777" w:rsidTr="004F053D">
        <w:tc>
          <w:tcPr>
            <w:tcW w:w="441" w:type="dxa"/>
          </w:tcPr>
          <w:p w14:paraId="5E22C332" w14:textId="74DA961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A7432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6E5CE5" w:rsidRPr="00BB1172" w14:paraId="20A3CDAB" w14:textId="77777777" w:rsidTr="004F053D">
        <w:tc>
          <w:tcPr>
            <w:tcW w:w="441" w:type="dxa"/>
          </w:tcPr>
          <w:p w14:paraId="63887652" w14:textId="6FD4DCA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30150A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6E5CE5" w:rsidRPr="00BB1172" w14:paraId="7E874EB5" w14:textId="77777777" w:rsidTr="004F053D">
        <w:tc>
          <w:tcPr>
            <w:tcW w:w="441" w:type="dxa"/>
          </w:tcPr>
          <w:p w14:paraId="4715D2F7" w14:textId="62F745C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4B3043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21BFD192" w14:textId="77777777" w:rsidTr="004F053D">
        <w:tc>
          <w:tcPr>
            <w:tcW w:w="441" w:type="dxa"/>
          </w:tcPr>
          <w:p w14:paraId="27E363D3" w14:textId="36884B5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79690C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clock500ms_flag</w:t>
            </w:r>
            <w:r w:rsidRPr="00BB1172">
              <w:rPr>
                <w:color w:val="000000"/>
                <w:sz w:val="15"/>
                <w:szCs w:val="15"/>
              </w:rPr>
              <w:t> == 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)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检查</w:t>
            </w:r>
            <w:r w:rsidRPr="00BB1172">
              <w:rPr>
                <w:color w:val="008000"/>
                <w:sz w:val="15"/>
                <w:szCs w:val="15"/>
              </w:rPr>
              <w:t>0.5</w:t>
            </w:r>
            <w:r w:rsidRPr="00BB1172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6E5CE5" w:rsidRPr="00BB1172" w14:paraId="4D0BACD5" w14:textId="77777777" w:rsidTr="004F053D">
        <w:tc>
          <w:tcPr>
            <w:tcW w:w="441" w:type="dxa"/>
          </w:tcPr>
          <w:p w14:paraId="56D78A35" w14:textId="2A46E9E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DDE7A0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6E5CE5" w:rsidRPr="00BB1172" w14:paraId="600A1D5A" w14:textId="77777777" w:rsidTr="004F053D">
        <w:tc>
          <w:tcPr>
            <w:tcW w:w="441" w:type="dxa"/>
          </w:tcPr>
          <w:p w14:paraId="53F23AB3" w14:textId="60F395A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C2BE4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1080"/>
                <w:sz w:val="15"/>
                <w:szCs w:val="15"/>
              </w:rPr>
              <w:t>clock500ms_flag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6DD6B8FC" w14:textId="77777777" w:rsidTr="004F053D">
        <w:tc>
          <w:tcPr>
            <w:tcW w:w="441" w:type="dxa"/>
          </w:tcPr>
          <w:p w14:paraId="7F15000D" w14:textId="4F344C1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AFE450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8000"/>
                <w:sz w:val="15"/>
                <w:szCs w:val="15"/>
              </w:rPr>
              <w:t>// [</w:t>
            </w:r>
            <w:r w:rsidRPr="00BB1172">
              <w:rPr>
                <w:color w:val="008000"/>
                <w:sz w:val="15"/>
                <w:szCs w:val="15"/>
              </w:rPr>
              <w:t>仅模式</w:t>
            </w:r>
            <w:r w:rsidRPr="00BB1172">
              <w:rPr>
                <w:color w:val="008000"/>
                <w:sz w:val="15"/>
                <w:szCs w:val="15"/>
              </w:rPr>
              <w:t> 1 </w:t>
            </w:r>
            <w:r w:rsidRPr="00BB1172">
              <w:rPr>
                <w:color w:val="008000"/>
                <w:sz w:val="15"/>
                <w:szCs w:val="15"/>
              </w:rPr>
              <w:t>有效</w:t>
            </w:r>
            <w:r w:rsidRPr="00BB1172">
              <w:rPr>
                <w:color w:val="008000"/>
                <w:sz w:val="15"/>
                <w:szCs w:val="15"/>
              </w:rPr>
              <w:t>] 8</w:t>
            </w:r>
            <w:r w:rsidRPr="00BB1172">
              <w:rPr>
                <w:color w:val="008000"/>
                <w:sz w:val="15"/>
                <w:szCs w:val="15"/>
              </w:rPr>
              <w:t>个指示灯以走马灯方式，每</w:t>
            </w:r>
            <w:r w:rsidRPr="00BB1172">
              <w:rPr>
                <w:color w:val="008000"/>
                <w:sz w:val="15"/>
                <w:szCs w:val="15"/>
              </w:rPr>
              <w:t>0.5</w:t>
            </w:r>
            <w:r w:rsidRPr="00BB1172">
              <w:rPr>
                <w:color w:val="008000"/>
                <w:sz w:val="15"/>
                <w:szCs w:val="15"/>
              </w:rPr>
              <w:t>秒向右（循环）移动一格</w:t>
            </w:r>
          </w:p>
        </w:tc>
      </w:tr>
      <w:tr w:rsidR="006E5CE5" w:rsidRPr="00BB1172" w14:paraId="4D58AFF9" w14:textId="77777777" w:rsidTr="004F053D">
        <w:tc>
          <w:tcPr>
            <w:tcW w:w="441" w:type="dxa"/>
          </w:tcPr>
          <w:p w14:paraId="61839946" w14:textId="5912334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9C0AD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mode</w:t>
            </w:r>
            <w:r w:rsidRPr="00BB1172">
              <w:rPr>
                <w:color w:val="000000"/>
                <w:sz w:val="15"/>
                <w:szCs w:val="15"/>
              </w:rPr>
              <w:t> == 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1F273495" w14:textId="77777777" w:rsidTr="004F053D">
        <w:tc>
          <w:tcPr>
            <w:tcW w:w="441" w:type="dxa"/>
          </w:tcPr>
          <w:p w14:paraId="5E63C370" w14:textId="374F699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4D93AD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6E5CE5" w:rsidRPr="00BB1172" w14:paraId="251F72B2" w14:textId="77777777" w:rsidTr="004F053D">
        <w:tc>
          <w:tcPr>
            <w:tcW w:w="441" w:type="dxa"/>
          </w:tcPr>
          <w:p w14:paraId="3E18FEB6" w14:textId="208F3B2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F06A00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];</w:t>
            </w:r>
          </w:p>
        </w:tc>
      </w:tr>
      <w:tr w:rsidR="006E5CE5" w:rsidRPr="00BB1172" w14:paraId="43AA8CA5" w14:textId="77777777" w:rsidTr="004F053D">
        <w:tc>
          <w:tcPr>
            <w:tcW w:w="441" w:type="dxa"/>
          </w:tcPr>
          <w:p w14:paraId="427FD155" w14:textId="67D8338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8E8C56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AF00DB"/>
                <w:sz w:val="15"/>
                <w:szCs w:val="15"/>
              </w:rPr>
              <w:t>for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&lt; </w:t>
            </w:r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6E5CE5" w:rsidRPr="00BB1172" w14:paraId="74ED9F59" w14:textId="77777777" w:rsidTr="004F053D">
        <w:tc>
          <w:tcPr>
            <w:tcW w:w="441" w:type="dxa"/>
          </w:tcPr>
          <w:p w14:paraId="00E261C6" w14:textId="3521B0B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CD9584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   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+ 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];</w:t>
            </w:r>
          </w:p>
        </w:tc>
      </w:tr>
      <w:tr w:rsidR="006E5CE5" w:rsidRPr="00BB1172" w14:paraId="778E3FAD" w14:textId="77777777" w:rsidTr="004F053D">
        <w:tc>
          <w:tcPr>
            <w:tcW w:w="441" w:type="dxa"/>
          </w:tcPr>
          <w:p w14:paraId="5B072017" w14:textId="4FFC272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66F33D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46B53613" w14:textId="77777777" w:rsidTr="004F053D">
        <w:tc>
          <w:tcPr>
            <w:tcW w:w="441" w:type="dxa"/>
          </w:tcPr>
          <w:p w14:paraId="272DCBDB" w14:textId="2403AF4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F25BB7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6E5CE5" w:rsidRPr="00BB1172" w14:paraId="2DA751A6" w14:textId="77777777" w:rsidTr="004F053D">
        <w:tc>
          <w:tcPr>
            <w:tcW w:w="441" w:type="dxa"/>
          </w:tcPr>
          <w:p w14:paraId="30E85264" w14:textId="5F91D64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BAD97D9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17A7FCD9" w14:textId="77777777" w:rsidTr="004F053D">
        <w:tc>
          <w:tcPr>
            <w:tcW w:w="441" w:type="dxa"/>
          </w:tcPr>
          <w:p w14:paraId="06F423C7" w14:textId="2FB4215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0D2DEE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8000"/>
                <w:sz w:val="15"/>
                <w:szCs w:val="15"/>
              </w:rPr>
              <w:t>// [</w:t>
            </w:r>
            <w:r w:rsidRPr="00BB1172">
              <w:rPr>
                <w:color w:val="008000"/>
                <w:sz w:val="15"/>
                <w:szCs w:val="15"/>
              </w:rPr>
              <w:t>仅模式</w:t>
            </w:r>
            <w:r w:rsidRPr="00BB1172">
              <w:rPr>
                <w:color w:val="008000"/>
                <w:sz w:val="15"/>
                <w:szCs w:val="15"/>
              </w:rPr>
              <w:t> 2 </w:t>
            </w:r>
            <w:r w:rsidRPr="00BB1172">
              <w:rPr>
                <w:color w:val="008000"/>
                <w:sz w:val="15"/>
                <w:szCs w:val="15"/>
              </w:rPr>
              <w:t>有效</w:t>
            </w:r>
            <w:r w:rsidRPr="00BB1172">
              <w:rPr>
                <w:color w:val="008000"/>
                <w:sz w:val="15"/>
                <w:szCs w:val="15"/>
              </w:rPr>
              <w:t>] 8</w:t>
            </w:r>
            <w:r w:rsidRPr="00BB1172">
              <w:rPr>
                <w:color w:val="008000"/>
                <w:sz w:val="15"/>
                <w:szCs w:val="15"/>
              </w:rPr>
              <w:t>个指示灯以走马灯方式，每</w:t>
            </w:r>
            <w:r w:rsidRPr="00BB1172">
              <w:rPr>
                <w:color w:val="008000"/>
                <w:sz w:val="15"/>
                <w:szCs w:val="15"/>
              </w:rPr>
              <w:t>0.5</w:t>
            </w:r>
            <w:r w:rsidRPr="00BB1172">
              <w:rPr>
                <w:color w:val="008000"/>
                <w:sz w:val="15"/>
                <w:szCs w:val="15"/>
              </w:rPr>
              <w:t>秒向左（循环）移动一格</w:t>
            </w:r>
          </w:p>
        </w:tc>
      </w:tr>
      <w:tr w:rsidR="006E5CE5" w:rsidRPr="00BB1172" w14:paraId="604F9B78" w14:textId="77777777" w:rsidTr="004F053D">
        <w:tc>
          <w:tcPr>
            <w:tcW w:w="441" w:type="dxa"/>
          </w:tcPr>
          <w:p w14:paraId="229BCE33" w14:textId="5C5B379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424B4D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mode</w:t>
            </w:r>
            <w:r w:rsidRPr="00BB1172">
              <w:rPr>
                <w:color w:val="000000"/>
                <w:sz w:val="15"/>
                <w:szCs w:val="15"/>
              </w:rPr>
              <w:t> == </w:t>
            </w:r>
            <w:r w:rsidRPr="00BB1172">
              <w:rPr>
                <w:color w:val="098658"/>
                <w:sz w:val="15"/>
                <w:szCs w:val="15"/>
              </w:rPr>
              <w:t>2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1D2735CB" w14:textId="77777777" w:rsidTr="004F053D">
        <w:tc>
          <w:tcPr>
            <w:tcW w:w="441" w:type="dxa"/>
          </w:tcPr>
          <w:p w14:paraId="690C23E8" w14:textId="7D71462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CA68E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6E5CE5" w:rsidRPr="00BB1172" w14:paraId="00015F6D" w14:textId="77777777" w:rsidTr="004F053D">
        <w:tc>
          <w:tcPr>
            <w:tcW w:w="441" w:type="dxa"/>
          </w:tcPr>
          <w:p w14:paraId="0447785A" w14:textId="192DD36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E0D2BC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];</w:t>
            </w:r>
          </w:p>
        </w:tc>
      </w:tr>
      <w:tr w:rsidR="006E5CE5" w:rsidRPr="00BB1172" w14:paraId="2E781B83" w14:textId="77777777" w:rsidTr="004F053D">
        <w:tc>
          <w:tcPr>
            <w:tcW w:w="441" w:type="dxa"/>
          </w:tcPr>
          <w:p w14:paraId="4FB68601" w14:textId="1E031D4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3FB10E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AF00DB"/>
                <w:sz w:val="15"/>
                <w:szCs w:val="15"/>
              </w:rPr>
              <w:t>for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&lt; </w:t>
            </w:r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6E5CE5" w:rsidRPr="00BB1172" w14:paraId="39EE60AF" w14:textId="77777777" w:rsidTr="004F053D">
        <w:tc>
          <w:tcPr>
            <w:tcW w:w="441" w:type="dxa"/>
          </w:tcPr>
          <w:p w14:paraId="50C4379F" w14:textId="035D9CF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96B019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   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 -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6</w:t>
            </w:r>
            <w:r w:rsidRPr="00BB1172">
              <w:rPr>
                <w:color w:val="000000"/>
                <w:sz w:val="15"/>
                <w:szCs w:val="15"/>
              </w:rPr>
              <w:t> -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];</w:t>
            </w:r>
          </w:p>
        </w:tc>
      </w:tr>
      <w:tr w:rsidR="006E5CE5" w:rsidRPr="00BB1172" w14:paraId="523E0B53" w14:textId="77777777" w:rsidTr="004F053D">
        <w:tc>
          <w:tcPr>
            <w:tcW w:w="441" w:type="dxa"/>
          </w:tcPr>
          <w:p w14:paraId="08FFFCDC" w14:textId="01E2BAF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942AE2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2773145A" w14:textId="77777777" w:rsidTr="004F053D">
        <w:tc>
          <w:tcPr>
            <w:tcW w:w="441" w:type="dxa"/>
          </w:tcPr>
          <w:p w14:paraId="31454638" w14:textId="00C4120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A3AEBB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6E5CE5" w:rsidRPr="00BB1172" w14:paraId="7FF7649C" w14:textId="77777777" w:rsidTr="004F053D">
        <w:tc>
          <w:tcPr>
            <w:tcW w:w="441" w:type="dxa"/>
          </w:tcPr>
          <w:p w14:paraId="04E08110" w14:textId="371AF9FD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C3F76A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6E5CE5" w:rsidRPr="00BB1172" w14:paraId="7D14C5A5" w14:textId="77777777" w:rsidTr="004F053D">
        <w:tc>
          <w:tcPr>
            <w:tcW w:w="441" w:type="dxa"/>
          </w:tcPr>
          <w:p w14:paraId="50DBC356" w14:textId="7A9A6EE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E18E17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E5CE5" w:rsidRPr="00BB1172" w14:paraId="76F23931" w14:textId="77777777" w:rsidTr="004F053D">
        <w:tc>
          <w:tcPr>
            <w:tcW w:w="441" w:type="dxa"/>
          </w:tcPr>
          <w:p w14:paraId="20EF3B1C" w14:textId="62BE983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BB77DE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}</w:t>
            </w:r>
          </w:p>
        </w:tc>
      </w:tr>
      <w:tr w:rsidR="006E5CE5" w:rsidRPr="00BB1172" w14:paraId="0F617B86" w14:textId="77777777" w:rsidTr="004F053D">
        <w:tc>
          <w:tcPr>
            <w:tcW w:w="441" w:type="dxa"/>
          </w:tcPr>
          <w:p w14:paraId="4588F9D2" w14:textId="586DF44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E4D23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1AD5AA41" w14:textId="77777777" w:rsidTr="004F053D">
        <w:tc>
          <w:tcPr>
            <w:tcW w:w="441" w:type="dxa"/>
          </w:tcPr>
          <w:p w14:paraId="29CC7A9B" w14:textId="0D70A03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884542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6E5CE5" w:rsidRPr="006E5CE5" w14:paraId="5EB7AABB" w14:textId="77777777" w:rsidTr="004F053D">
        <w:tc>
          <w:tcPr>
            <w:tcW w:w="441" w:type="dxa"/>
          </w:tcPr>
          <w:p w14:paraId="11F138B6" w14:textId="2A50FC7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196153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</w:t>
            </w:r>
          </w:p>
        </w:tc>
      </w:tr>
      <w:tr w:rsidR="006E5CE5" w:rsidRPr="006E5CE5" w14:paraId="61C4BF47" w14:textId="77777777" w:rsidTr="004F053D">
        <w:tc>
          <w:tcPr>
            <w:tcW w:w="441" w:type="dxa"/>
          </w:tcPr>
          <w:p w14:paraId="471DB242" w14:textId="23E9722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4C5E2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函数原型：</w:t>
            </w:r>
            <w:r w:rsidRPr="006E5CE5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6E5CE5" w:rsidRPr="006E5CE5" w14:paraId="690DA0B9" w14:textId="77777777" w:rsidTr="004F053D">
        <w:tc>
          <w:tcPr>
            <w:tcW w:w="441" w:type="dxa"/>
          </w:tcPr>
          <w:p w14:paraId="53EB0113" w14:textId="6727880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95208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函数功能：</w:t>
            </w:r>
            <w:r w:rsidRPr="006E5CE5">
              <w:rPr>
                <w:color w:val="008000"/>
                <w:sz w:val="15"/>
                <w:szCs w:val="15"/>
              </w:rPr>
              <w:t>SysTick</w:t>
            </w:r>
            <w:r w:rsidRPr="006E5CE5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6E5CE5" w:rsidRPr="006E5CE5" w14:paraId="2C64E141" w14:textId="77777777" w:rsidTr="004F053D">
        <w:tc>
          <w:tcPr>
            <w:tcW w:w="441" w:type="dxa"/>
          </w:tcPr>
          <w:p w14:paraId="4ADBD6B6" w14:textId="04504CC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C8E77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6E5CE5" w:rsidRPr="006E5CE5" w14:paraId="4CD05878" w14:textId="77777777" w:rsidTr="004F053D">
        <w:tc>
          <w:tcPr>
            <w:tcW w:w="441" w:type="dxa"/>
          </w:tcPr>
          <w:p w14:paraId="35223B6D" w14:textId="1E5049A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4EA301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6E5CE5" w:rsidRPr="006E5CE5" w14:paraId="17DC73B0" w14:textId="77777777" w:rsidTr="004F053D">
        <w:tc>
          <w:tcPr>
            <w:tcW w:w="441" w:type="dxa"/>
          </w:tcPr>
          <w:p w14:paraId="6FDEDE37" w14:textId="3558545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FFD007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</w:t>
            </w:r>
          </w:p>
        </w:tc>
      </w:tr>
      <w:tr w:rsidR="006E5CE5" w:rsidRPr="006E5CE5" w14:paraId="3E02D44A" w14:textId="77777777" w:rsidTr="004F053D">
        <w:tc>
          <w:tcPr>
            <w:tcW w:w="441" w:type="dxa"/>
          </w:tcPr>
          <w:p w14:paraId="7F4EE3ED" w14:textId="09BE955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8AF5C2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6E5CE5" w:rsidRPr="006E5CE5" w14:paraId="6DD58275" w14:textId="77777777" w:rsidTr="004F053D">
        <w:tc>
          <w:tcPr>
            <w:tcW w:w="441" w:type="dxa"/>
          </w:tcPr>
          <w:p w14:paraId="0D96F94C" w14:textId="4A3B676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E686FD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FF"/>
                <w:sz w:val="15"/>
                <w:szCs w:val="15"/>
              </w:rPr>
              <w:t>void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795E26"/>
                <w:sz w:val="15"/>
                <w:szCs w:val="15"/>
              </w:rPr>
              <w:t>SysTick_Handler</w:t>
            </w:r>
            <w:r w:rsidRPr="006E5CE5">
              <w:rPr>
                <w:color w:val="000000"/>
                <w:sz w:val="15"/>
                <w:szCs w:val="15"/>
              </w:rPr>
              <w:t>(</w:t>
            </w:r>
            <w:r w:rsidRPr="006E5CE5">
              <w:rPr>
                <w:color w:val="0000FF"/>
                <w:sz w:val="15"/>
                <w:szCs w:val="15"/>
              </w:rPr>
              <w:t>void</w:t>
            </w:r>
            <w:r w:rsidRPr="006E5CE5">
              <w:rPr>
                <w:color w:val="000000"/>
                <w:sz w:val="15"/>
                <w:szCs w:val="15"/>
              </w:rPr>
              <w:t>)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定时周期为</w:t>
            </w:r>
            <w:r w:rsidRPr="006E5CE5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6E5CE5" w:rsidRPr="006E5CE5" w14:paraId="39800538" w14:textId="77777777" w:rsidTr="004F053D">
        <w:tc>
          <w:tcPr>
            <w:tcW w:w="441" w:type="dxa"/>
          </w:tcPr>
          <w:p w14:paraId="32FAA7BC" w14:textId="0EFF8A3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019A0F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{</w:t>
            </w:r>
          </w:p>
        </w:tc>
      </w:tr>
      <w:tr w:rsidR="006E5CE5" w:rsidRPr="006E5CE5" w14:paraId="3957E39F" w14:textId="77777777" w:rsidTr="004F053D">
        <w:tc>
          <w:tcPr>
            <w:tcW w:w="441" w:type="dxa"/>
          </w:tcPr>
          <w:p w14:paraId="7F551207" w14:textId="5AD597B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A18AD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0.1</w:t>
            </w:r>
            <w:r w:rsidRPr="006E5CE5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6E5CE5" w:rsidRPr="006E5CE5" w14:paraId="24A7E001" w14:textId="77777777" w:rsidTr="004F053D">
        <w:tc>
          <w:tcPr>
            <w:tcW w:w="441" w:type="dxa"/>
          </w:tcPr>
          <w:p w14:paraId="7BC4274B" w14:textId="48B3302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2474F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AF00DB"/>
                <w:sz w:val="15"/>
                <w:szCs w:val="15"/>
              </w:rPr>
              <w:t>if</w:t>
            </w:r>
            <w:r w:rsidRPr="006E5CE5">
              <w:rPr>
                <w:color w:val="000000"/>
                <w:sz w:val="15"/>
                <w:szCs w:val="15"/>
              </w:rPr>
              <w:t> (++</w:t>
            </w:r>
            <w:r w:rsidRPr="006E5CE5">
              <w:rPr>
                <w:color w:val="001080"/>
                <w:sz w:val="15"/>
                <w:szCs w:val="15"/>
              </w:rPr>
              <w:t>clock100ms</w:t>
            </w:r>
            <w:r w:rsidRPr="006E5CE5">
              <w:rPr>
                <w:color w:val="000000"/>
                <w:sz w:val="15"/>
                <w:szCs w:val="15"/>
              </w:rPr>
              <w:t> &gt;= </w:t>
            </w:r>
            <w:r w:rsidRPr="006E5CE5">
              <w:rPr>
                <w:color w:val="0000FF"/>
                <w:sz w:val="15"/>
                <w:szCs w:val="15"/>
              </w:rPr>
              <w:t>V_T100ms</w:t>
            </w:r>
            <w:r w:rsidRPr="006E5CE5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6E5CE5" w14:paraId="2C78F89D" w14:textId="77777777" w:rsidTr="004F053D">
        <w:tc>
          <w:tcPr>
            <w:tcW w:w="441" w:type="dxa"/>
          </w:tcPr>
          <w:p w14:paraId="574949A6" w14:textId="403CEFD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9B437E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E5CE5" w:rsidRPr="006E5CE5" w14:paraId="060B8A4F" w14:textId="77777777" w:rsidTr="004F053D">
        <w:tc>
          <w:tcPr>
            <w:tcW w:w="441" w:type="dxa"/>
          </w:tcPr>
          <w:p w14:paraId="37E66F95" w14:textId="73EBE4A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538B1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clock100ms_flag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98658"/>
                <w:sz w:val="15"/>
                <w:szCs w:val="15"/>
              </w:rPr>
              <w:t>1</w:t>
            </w:r>
            <w:r w:rsidRPr="006E5CE5">
              <w:rPr>
                <w:color w:val="000000"/>
                <w:sz w:val="15"/>
                <w:szCs w:val="15"/>
              </w:rPr>
              <w:t>;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当</w:t>
            </w:r>
            <w:r w:rsidRPr="006E5CE5">
              <w:rPr>
                <w:color w:val="008000"/>
                <w:sz w:val="15"/>
                <w:szCs w:val="15"/>
              </w:rPr>
              <w:t>0.1</w:t>
            </w:r>
            <w:r w:rsidRPr="006E5CE5">
              <w:rPr>
                <w:color w:val="008000"/>
                <w:sz w:val="15"/>
                <w:szCs w:val="15"/>
              </w:rPr>
              <w:t>秒到时，溢出标志置</w:t>
            </w:r>
            <w:r w:rsidRPr="006E5CE5">
              <w:rPr>
                <w:color w:val="008000"/>
                <w:sz w:val="15"/>
                <w:szCs w:val="15"/>
              </w:rPr>
              <w:t>1</w:t>
            </w:r>
          </w:p>
        </w:tc>
      </w:tr>
      <w:tr w:rsidR="006E5CE5" w:rsidRPr="006E5CE5" w14:paraId="5535F3FB" w14:textId="77777777" w:rsidTr="004F053D">
        <w:tc>
          <w:tcPr>
            <w:tcW w:w="441" w:type="dxa"/>
          </w:tcPr>
          <w:p w14:paraId="03C5BED6" w14:textId="4AE9949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36CBD1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clock100ms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98658"/>
                <w:sz w:val="15"/>
                <w:szCs w:val="15"/>
              </w:rPr>
              <w:t>0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64DA7A5E" w14:textId="77777777" w:rsidTr="004F053D">
        <w:tc>
          <w:tcPr>
            <w:tcW w:w="441" w:type="dxa"/>
          </w:tcPr>
          <w:p w14:paraId="11DDC2F9" w14:textId="6666572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8D7552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E5CE5" w:rsidRPr="006E5CE5" w14:paraId="17A28863" w14:textId="77777777" w:rsidTr="004F053D">
        <w:tc>
          <w:tcPr>
            <w:tcW w:w="441" w:type="dxa"/>
          </w:tcPr>
          <w:p w14:paraId="2C954F1A" w14:textId="2189454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0861F2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54DD94DA" w14:textId="77777777" w:rsidTr="004F053D">
        <w:tc>
          <w:tcPr>
            <w:tcW w:w="441" w:type="dxa"/>
          </w:tcPr>
          <w:p w14:paraId="51570106" w14:textId="7DAA51C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CF32D3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0.5</w:t>
            </w:r>
            <w:r w:rsidRPr="006E5CE5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6E5CE5" w:rsidRPr="006E5CE5" w14:paraId="230CD329" w14:textId="77777777" w:rsidTr="004F053D">
        <w:tc>
          <w:tcPr>
            <w:tcW w:w="441" w:type="dxa"/>
          </w:tcPr>
          <w:p w14:paraId="53A464FB" w14:textId="14D20C3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C2DFB3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AF00DB"/>
                <w:sz w:val="15"/>
                <w:szCs w:val="15"/>
              </w:rPr>
              <w:t>if</w:t>
            </w:r>
            <w:r w:rsidRPr="006E5CE5">
              <w:rPr>
                <w:color w:val="000000"/>
                <w:sz w:val="15"/>
                <w:szCs w:val="15"/>
              </w:rPr>
              <w:t> (++</w:t>
            </w:r>
            <w:r w:rsidRPr="006E5CE5">
              <w:rPr>
                <w:color w:val="001080"/>
                <w:sz w:val="15"/>
                <w:szCs w:val="15"/>
              </w:rPr>
              <w:t>clock500ms</w:t>
            </w:r>
            <w:r w:rsidRPr="006E5CE5">
              <w:rPr>
                <w:color w:val="000000"/>
                <w:sz w:val="15"/>
                <w:szCs w:val="15"/>
              </w:rPr>
              <w:t> &gt;= </w:t>
            </w:r>
            <w:r w:rsidRPr="006E5CE5">
              <w:rPr>
                <w:color w:val="0000FF"/>
                <w:sz w:val="15"/>
                <w:szCs w:val="15"/>
              </w:rPr>
              <w:t>V_T500ms</w:t>
            </w:r>
            <w:r w:rsidRPr="006E5CE5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6E5CE5" w14:paraId="5C33AA70" w14:textId="77777777" w:rsidTr="004F053D">
        <w:tc>
          <w:tcPr>
            <w:tcW w:w="441" w:type="dxa"/>
          </w:tcPr>
          <w:p w14:paraId="3E0D8C69" w14:textId="6AA3D19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D05AAF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E5CE5" w:rsidRPr="006E5CE5" w14:paraId="20781DAD" w14:textId="77777777" w:rsidTr="004F053D">
        <w:tc>
          <w:tcPr>
            <w:tcW w:w="441" w:type="dxa"/>
          </w:tcPr>
          <w:p w14:paraId="451E73BD" w14:textId="34EA873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4AE67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clock500ms_flag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98658"/>
                <w:sz w:val="15"/>
                <w:szCs w:val="15"/>
              </w:rPr>
              <w:t>1</w:t>
            </w:r>
            <w:r w:rsidRPr="006E5CE5">
              <w:rPr>
                <w:color w:val="000000"/>
                <w:sz w:val="15"/>
                <w:szCs w:val="15"/>
              </w:rPr>
              <w:t>;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当</w:t>
            </w:r>
            <w:r w:rsidRPr="006E5CE5">
              <w:rPr>
                <w:color w:val="008000"/>
                <w:sz w:val="15"/>
                <w:szCs w:val="15"/>
              </w:rPr>
              <w:t>0.5</w:t>
            </w:r>
            <w:r w:rsidRPr="006E5CE5">
              <w:rPr>
                <w:color w:val="008000"/>
                <w:sz w:val="15"/>
                <w:szCs w:val="15"/>
              </w:rPr>
              <w:t>秒到时，溢出标志置</w:t>
            </w:r>
            <w:r w:rsidRPr="006E5CE5">
              <w:rPr>
                <w:color w:val="008000"/>
                <w:sz w:val="15"/>
                <w:szCs w:val="15"/>
              </w:rPr>
              <w:t>1</w:t>
            </w:r>
          </w:p>
        </w:tc>
      </w:tr>
      <w:tr w:rsidR="006E5CE5" w:rsidRPr="006E5CE5" w14:paraId="302B37FE" w14:textId="77777777" w:rsidTr="004F053D">
        <w:tc>
          <w:tcPr>
            <w:tcW w:w="441" w:type="dxa"/>
          </w:tcPr>
          <w:p w14:paraId="3B174366" w14:textId="1BFB2B4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8179D3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clock500ms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98658"/>
                <w:sz w:val="15"/>
                <w:szCs w:val="15"/>
              </w:rPr>
              <w:t>0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28931E4A" w14:textId="77777777" w:rsidTr="004F053D">
        <w:tc>
          <w:tcPr>
            <w:tcW w:w="441" w:type="dxa"/>
          </w:tcPr>
          <w:p w14:paraId="050FE8CA" w14:textId="1780E61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6234DF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E5CE5" w:rsidRPr="006E5CE5" w14:paraId="2B9D2B45" w14:textId="77777777" w:rsidTr="004F053D">
        <w:tc>
          <w:tcPr>
            <w:tcW w:w="441" w:type="dxa"/>
          </w:tcPr>
          <w:p w14:paraId="2EFDB71A" w14:textId="7C42EB1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663F7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5A374FC1" w14:textId="77777777" w:rsidTr="004F053D">
        <w:tc>
          <w:tcPr>
            <w:tcW w:w="441" w:type="dxa"/>
          </w:tcPr>
          <w:p w14:paraId="4791BFA5" w14:textId="1E9AFED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72050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刷新全部数码管和</w:t>
            </w:r>
            <w:r w:rsidRPr="006E5CE5">
              <w:rPr>
                <w:color w:val="008000"/>
                <w:sz w:val="15"/>
                <w:szCs w:val="15"/>
              </w:rPr>
              <w:t>LED</w:t>
            </w:r>
            <w:r w:rsidRPr="006E5CE5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6E5CE5" w:rsidRPr="006E5CE5" w14:paraId="0D091817" w14:textId="77777777" w:rsidTr="004F053D">
        <w:tc>
          <w:tcPr>
            <w:tcW w:w="441" w:type="dxa"/>
          </w:tcPr>
          <w:p w14:paraId="16FB8F22" w14:textId="351C77F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AED40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795E26"/>
                <w:sz w:val="15"/>
                <w:szCs w:val="15"/>
              </w:rPr>
              <w:t>TM1638_RefreshDIGIandLED</w:t>
            </w:r>
            <w:r w:rsidRPr="006E5CE5">
              <w:rPr>
                <w:color w:val="000000"/>
                <w:sz w:val="15"/>
                <w:szCs w:val="15"/>
              </w:rPr>
              <w:t>(</w:t>
            </w:r>
            <w:r w:rsidRPr="006E5CE5">
              <w:rPr>
                <w:color w:val="001080"/>
                <w:sz w:val="15"/>
                <w:szCs w:val="15"/>
              </w:rPr>
              <w:t>digit</w:t>
            </w:r>
            <w:r w:rsidRPr="006E5CE5">
              <w:rPr>
                <w:color w:val="000000"/>
                <w:sz w:val="15"/>
                <w:szCs w:val="15"/>
              </w:rPr>
              <w:t>, </w:t>
            </w:r>
            <w:r w:rsidRPr="006E5CE5">
              <w:rPr>
                <w:color w:val="001080"/>
                <w:sz w:val="15"/>
                <w:szCs w:val="15"/>
              </w:rPr>
              <w:t>pnt</w:t>
            </w:r>
            <w:r w:rsidRPr="006E5CE5">
              <w:rPr>
                <w:color w:val="000000"/>
                <w:sz w:val="15"/>
                <w:szCs w:val="15"/>
              </w:rPr>
              <w:t>, </w:t>
            </w:r>
            <w:r w:rsidRPr="006E5CE5">
              <w:rPr>
                <w:color w:val="001080"/>
                <w:sz w:val="15"/>
                <w:szCs w:val="15"/>
              </w:rPr>
              <w:t>led</w:t>
            </w:r>
            <w:r w:rsidRPr="006E5CE5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E5CE5" w:rsidRPr="006E5CE5" w14:paraId="31137B34" w14:textId="77777777" w:rsidTr="004F053D">
        <w:tc>
          <w:tcPr>
            <w:tcW w:w="441" w:type="dxa"/>
          </w:tcPr>
          <w:p w14:paraId="30EDF463" w14:textId="6395C6F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C53F20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547D6A09" w14:textId="77777777" w:rsidTr="004F053D">
        <w:tc>
          <w:tcPr>
            <w:tcW w:w="441" w:type="dxa"/>
          </w:tcPr>
          <w:p w14:paraId="536A45CB" w14:textId="5A59DC5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0456A9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检查当前键盘输入</w:t>
            </w:r>
            <w:r w:rsidRPr="006E5CE5">
              <w:rPr>
                <w:color w:val="008000"/>
                <w:sz w:val="15"/>
                <w:szCs w:val="15"/>
              </w:rPr>
              <w:t>(</w:t>
            </w:r>
            <w:r w:rsidRPr="006E5CE5">
              <w:rPr>
                <w:color w:val="008000"/>
                <w:sz w:val="15"/>
                <w:szCs w:val="15"/>
              </w:rPr>
              <w:t>因在</w:t>
            </w:r>
            <w:r w:rsidRPr="006E5CE5">
              <w:rPr>
                <w:color w:val="008000"/>
                <w:sz w:val="15"/>
                <w:szCs w:val="15"/>
              </w:rPr>
              <w:t> 20ms </w:t>
            </w:r>
            <w:r w:rsidRPr="006E5CE5">
              <w:rPr>
                <w:color w:val="008000"/>
                <w:sz w:val="15"/>
                <w:szCs w:val="15"/>
              </w:rPr>
              <w:t>中断中，故已消抖</w:t>
            </w:r>
            <w:r w:rsidRPr="006E5CE5">
              <w:rPr>
                <w:color w:val="008000"/>
                <w:sz w:val="15"/>
                <w:szCs w:val="15"/>
              </w:rPr>
              <w:t>)</w:t>
            </w:r>
            <w:r w:rsidRPr="006E5CE5">
              <w:rPr>
                <w:color w:val="008000"/>
                <w:sz w:val="15"/>
                <w:szCs w:val="15"/>
              </w:rPr>
              <w:t>，</w:t>
            </w:r>
            <w:r w:rsidRPr="006E5CE5">
              <w:rPr>
                <w:color w:val="008000"/>
                <w:sz w:val="15"/>
                <w:szCs w:val="15"/>
              </w:rPr>
              <w:t>0</w:t>
            </w:r>
            <w:r w:rsidRPr="006E5CE5">
              <w:rPr>
                <w:color w:val="008000"/>
                <w:sz w:val="15"/>
                <w:szCs w:val="15"/>
              </w:rPr>
              <w:t>代表无键操作，</w:t>
            </w:r>
            <w:r w:rsidRPr="006E5CE5">
              <w:rPr>
                <w:color w:val="008000"/>
                <w:sz w:val="15"/>
                <w:szCs w:val="15"/>
              </w:rPr>
              <w:t>1-9</w:t>
            </w:r>
            <w:r w:rsidRPr="006E5CE5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6E5CE5" w:rsidRPr="006E5CE5" w14:paraId="76163086" w14:textId="77777777" w:rsidTr="004F053D">
        <w:tc>
          <w:tcPr>
            <w:tcW w:w="441" w:type="dxa"/>
          </w:tcPr>
          <w:p w14:paraId="6A59B089" w14:textId="2B86807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D66CBC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键号显示在一位数码管上</w:t>
            </w:r>
          </w:p>
        </w:tc>
      </w:tr>
      <w:tr w:rsidR="006E5CE5" w:rsidRPr="006E5CE5" w14:paraId="28161E82" w14:textId="77777777" w:rsidTr="004F053D">
        <w:tc>
          <w:tcPr>
            <w:tcW w:w="441" w:type="dxa"/>
          </w:tcPr>
          <w:p w14:paraId="4C5088C7" w14:textId="6E7CD62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9C1D20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1080"/>
                <w:sz w:val="15"/>
                <w:szCs w:val="15"/>
              </w:rPr>
              <w:t>key_code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795E26"/>
                <w:sz w:val="15"/>
                <w:szCs w:val="15"/>
              </w:rPr>
              <w:t>TM1638_Readkeyboard</w:t>
            </w:r>
            <w:r w:rsidRPr="006E5CE5">
              <w:rPr>
                <w:color w:val="000000"/>
                <w:sz w:val="15"/>
                <w:szCs w:val="15"/>
              </w:rPr>
              <w:t>();</w:t>
            </w:r>
          </w:p>
        </w:tc>
      </w:tr>
      <w:tr w:rsidR="006E5CE5" w:rsidRPr="006E5CE5" w14:paraId="147F60BD" w14:textId="77777777" w:rsidTr="004F053D">
        <w:tc>
          <w:tcPr>
            <w:tcW w:w="441" w:type="dxa"/>
          </w:tcPr>
          <w:p w14:paraId="739D1872" w14:textId="4B542DC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BFC89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1993CB03" w14:textId="77777777" w:rsidTr="004F053D">
        <w:tc>
          <w:tcPr>
            <w:tcW w:w="441" w:type="dxa"/>
          </w:tcPr>
          <w:p w14:paraId="75AEED53" w14:textId="06C48CA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D391F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1080"/>
                <w:sz w:val="15"/>
                <w:szCs w:val="15"/>
              </w:rPr>
              <w:t>digit</w:t>
            </w:r>
            <w:r w:rsidRPr="006E5CE5">
              <w:rPr>
                <w:color w:val="000000"/>
                <w:sz w:val="15"/>
                <w:szCs w:val="15"/>
              </w:rPr>
              <w:t>[</w:t>
            </w:r>
            <w:r w:rsidRPr="006E5CE5">
              <w:rPr>
                <w:color w:val="098658"/>
                <w:sz w:val="15"/>
                <w:szCs w:val="15"/>
              </w:rPr>
              <w:t>5</w:t>
            </w:r>
            <w:r w:rsidRPr="006E5CE5">
              <w:rPr>
                <w:color w:val="000000"/>
                <w:sz w:val="15"/>
                <w:szCs w:val="15"/>
              </w:rPr>
              <w:t>] = </w:t>
            </w:r>
            <w:r w:rsidRPr="006E5CE5">
              <w:rPr>
                <w:color w:val="001080"/>
                <w:sz w:val="15"/>
                <w:szCs w:val="15"/>
              </w:rPr>
              <w:t>key_code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3D046ED5" w14:textId="77777777" w:rsidTr="004F053D">
        <w:tc>
          <w:tcPr>
            <w:tcW w:w="441" w:type="dxa"/>
          </w:tcPr>
          <w:p w14:paraId="55DFE57D" w14:textId="77D34D4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73DD7B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}</w:t>
            </w:r>
          </w:p>
        </w:tc>
      </w:tr>
      <w:tr w:rsidR="006E5CE5" w:rsidRPr="006E5CE5" w14:paraId="5B61B57C" w14:textId="77777777" w:rsidTr="004F053D">
        <w:tc>
          <w:tcPr>
            <w:tcW w:w="441" w:type="dxa"/>
          </w:tcPr>
          <w:p w14:paraId="6E1CAF3A" w14:textId="5C14AC7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7B39B5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2631373A" w14:textId="77777777" w:rsidTr="004F053D">
        <w:tc>
          <w:tcPr>
            <w:tcW w:w="441" w:type="dxa"/>
          </w:tcPr>
          <w:p w14:paraId="4E7C42FE" w14:textId="63D3EF3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22E829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6E5CE5" w:rsidRPr="006E5CE5" w14:paraId="06A5A34E" w14:textId="77777777" w:rsidTr="004F053D">
        <w:tc>
          <w:tcPr>
            <w:tcW w:w="441" w:type="dxa"/>
          </w:tcPr>
          <w:p w14:paraId="492066BD" w14:textId="3A02CF8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12431D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  <w:r w:rsidRPr="006E5CE5">
              <w:rPr>
                <w:color w:val="0000FF"/>
                <w:sz w:val="15"/>
                <w:szCs w:val="15"/>
              </w:rPr>
              <w:t>@brief</w:t>
            </w:r>
            <w:r w:rsidRPr="006E5CE5">
              <w:rPr>
                <w:color w:val="008000"/>
                <w:sz w:val="15"/>
                <w:szCs w:val="15"/>
              </w:rPr>
              <w:t> </w:t>
            </w:r>
            <w:r w:rsidRPr="006E5CE5">
              <w:rPr>
                <w:color w:val="008000"/>
                <w:sz w:val="15"/>
                <w:szCs w:val="15"/>
              </w:rPr>
              <w:t>更新当前模式，会修改全局变量</w:t>
            </w:r>
            <w:r w:rsidRPr="006E5CE5">
              <w:rPr>
                <w:color w:val="008000"/>
                <w:sz w:val="15"/>
                <w:szCs w:val="15"/>
              </w:rPr>
              <w:t> mode. </w:t>
            </w:r>
          </w:p>
        </w:tc>
      </w:tr>
      <w:tr w:rsidR="006E5CE5" w:rsidRPr="006E5CE5" w14:paraId="6846BA85" w14:textId="77777777" w:rsidTr="004F053D">
        <w:tc>
          <w:tcPr>
            <w:tcW w:w="441" w:type="dxa"/>
          </w:tcPr>
          <w:p w14:paraId="1B768CE1" w14:textId="6C7DB9F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07474A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6E5CE5" w:rsidRPr="006E5CE5" w14:paraId="52ED6B0B" w14:textId="77777777" w:rsidTr="004F053D">
        <w:tc>
          <w:tcPr>
            <w:tcW w:w="441" w:type="dxa"/>
          </w:tcPr>
          <w:p w14:paraId="7C6E7BF2" w14:textId="4725B22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95E7E1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  <w:r w:rsidRPr="006E5CE5">
              <w:rPr>
                <w:color w:val="008000"/>
                <w:sz w:val="15"/>
                <w:szCs w:val="15"/>
              </w:rPr>
              <w:t>任意按下一键，会触发一次模式转变，按</w:t>
            </w:r>
            <w:r w:rsidRPr="006E5CE5">
              <w:rPr>
                <w:color w:val="008000"/>
                <w:sz w:val="15"/>
                <w:szCs w:val="15"/>
              </w:rPr>
              <w:t> 0-&gt;1-&gt;2-&gt;0 </w:t>
            </w:r>
            <w:r w:rsidRPr="006E5CE5">
              <w:rPr>
                <w:color w:val="008000"/>
                <w:sz w:val="15"/>
                <w:szCs w:val="15"/>
              </w:rPr>
              <w:t>轮转</w:t>
            </w:r>
            <w:r w:rsidRPr="006E5CE5">
              <w:rPr>
                <w:color w:val="008000"/>
                <w:sz w:val="15"/>
                <w:szCs w:val="15"/>
              </w:rPr>
              <w:t>.</w:t>
            </w:r>
          </w:p>
        </w:tc>
      </w:tr>
      <w:tr w:rsidR="006E5CE5" w:rsidRPr="006E5CE5" w14:paraId="185EFB1F" w14:textId="77777777" w:rsidTr="004F053D">
        <w:tc>
          <w:tcPr>
            <w:tcW w:w="441" w:type="dxa"/>
          </w:tcPr>
          <w:p w14:paraId="793069B2" w14:textId="2F1F7CC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53D6A9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  <w:r w:rsidRPr="006E5CE5">
              <w:rPr>
                <w:color w:val="008000"/>
                <w:sz w:val="15"/>
                <w:szCs w:val="15"/>
              </w:rPr>
              <w:t>但按住不放不能连续改变工作模式，放开动作也不直接影响工作模式；</w:t>
            </w:r>
          </w:p>
        </w:tc>
      </w:tr>
      <w:tr w:rsidR="006E5CE5" w:rsidRPr="006E5CE5" w14:paraId="65751EC2" w14:textId="77777777" w:rsidTr="004F053D">
        <w:tc>
          <w:tcPr>
            <w:tcW w:w="441" w:type="dxa"/>
          </w:tcPr>
          <w:p w14:paraId="0ED4930E" w14:textId="13C3067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1A3BCF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  <w:r w:rsidRPr="006E5CE5">
              <w:rPr>
                <w:color w:val="008000"/>
                <w:sz w:val="15"/>
                <w:szCs w:val="15"/>
              </w:rPr>
              <w:t>直至放开之后的下一次按键，才能再次触发转变</w:t>
            </w:r>
            <w:r w:rsidRPr="006E5CE5">
              <w:rPr>
                <w:color w:val="008000"/>
                <w:sz w:val="15"/>
                <w:szCs w:val="15"/>
              </w:rPr>
              <w:t>. </w:t>
            </w:r>
          </w:p>
        </w:tc>
      </w:tr>
      <w:tr w:rsidR="006E5CE5" w:rsidRPr="006E5CE5" w14:paraId="1F93E1DA" w14:textId="77777777" w:rsidTr="004F053D">
        <w:tc>
          <w:tcPr>
            <w:tcW w:w="441" w:type="dxa"/>
          </w:tcPr>
          <w:p w14:paraId="5929D8E8" w14:textId="0E9A1F7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7333B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6E5CE5" w:rsidRPr="006E5CE5" w14:paraId="06BC25C3" w14:textId="77777777" w:rsidTr="004F053D">
        <w:tc>
          <w:tcPr>
            <w:tcW w:w="441" w:type="dxa"/>
          </w:tcPr>
          <w:p w14:paraId="074C3108" w14:textId="534B0F8D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01A24D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6E5CE5" w:rsidRPr="006E5CE5" w14:paraId="17E45F94" w14:textId="77777777" w:rsidTr="004F053D">
        <w:tc>
          <w:tcPr>
            <w:tcW w:w="441" w:type="dxa"/>
          </w:tcPr>
          <w:p w14:paraId="7B016FBF" w14:textId="0606A6D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28DE4A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FF"/>
                <w:sz w:val="15"/>
                <w:szCs w:val="15"/>
              </w:rPr>
              <w:t>void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795E26"/>
                <w:sz w:val="15"/>
                <w:szCs w:val="15"/>
              </w:rPr>
              <w:t>UpdateMode</w:t>
            </w:r>
            <w:r w:rsidRPr="006E5CE5">
              <w:rPr>
                <w:color w:val="000000"/>
                <w:sz w:val="15"/>
                <w:szCs w:val="15"/>
              </w:rPr>
              <w:t>()</w:t>
            </w:r>
          </w:p>
        </w:tc>
      </w:tr>
      <w:tr w:rsidR="006E5CE5" w:rsidRPr="006E5CE5" w14:paraId="50325C20" w14:textId="77777777" w:rsidTr="004F053D">
        <w:tc>
          <w:tcPr>
            <w:tcW w:w="441" w:type="dxa"/>
          </w:tcPr>
          <w:p w14:paraId="2F336811" w14:textId="059D9A0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2C1519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{</w:t>
            </w:r>
          </w:p>
        </w:tc>
      </w:tr>
      <w:tr w:rsidR="006E5CE5" w:rsidRPr="006E5CE5" w14:paraId="5C5E8CD3" w14:textId="77777777" w:rsidTr="004F053D">
        <w:tc>
          <w:tcPr>
            <w:tcW w:w="441" w:type="dxa"/>
          </w:tcPr>
          <w:p w14:paraId="37051955" w14:textId="365ABC6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A9A652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00FF"/>
                <w:sz w:val="15"/>
                <w:szCs w:val="15"/>
              </w:rPr>
              <w:t>static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267F99"/>
                <w:sz w:val="15"/>
                <w:szCs w:val="15"/>
              </w:rPr>
              <w:t>uint8_t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001080"/>
                <w:sz w:val="15"/>
                <w:szCs w:val="15"/>
              </w:rPr>
              <w:t>cur_key_code</w:t>
            </w:r>
            <w:r w:rsidRPr="006E5CE5">
              <w:rPr>
                <w:color w:val="000000"/>
                <w:sz w:val="15"/>
                <w:szCs w:val="15"/>
              </w:rPr>
              <w:t>;        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当前按键状态</w:t>
            </w:r>
          </w:p>
        </w:tc>
      </w:tr>
      <w:tr w:rsidR="006E5CE5" w:rsidRPr="006E5CE5" w14:paraId="4DB3F559" w14:textId="77777777" w:rsidTr="004F053D">
        <w:tc>
          <w:tcPr>
            <w:tcW w:w="441" w:type="dxa"/>
          </w:tcPr>
          <w:p w14:paraId="324D7037" w14:textId="136E0B7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D6C79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267F99"/>
                <w:sz w:val="15"/>
                <w:szCs w:val="15"/>
              </w:rPr>
              <w:t>uint8_t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001080"/>
                <w:sz w:val="15"/>
                <w:szCs w:val="15"/>
              </w:rPr>
              <w:t>pre_key_code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01080"/>
                <w:sz w:val="15"/>
                <w:szCs w:val="15"/>
              </w:rPr>
              <w:t>cur_key_code</w:t>
            </w:r>
            <w:r w:rsidRPr="006E5CE5">
              <w:rPr>
                <w:color w:val="000000"/>
                <w:sz w:val="15"/>
                <w:szCs w:val="15"/>
              </w:rPr>
              <w:t>;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上一按键状态</w:t>
            </w:r>
          </w:p>
        </w:tc>
      </w:tr>
      <w:tr w:rsidR="006E5CE5" w:rsidRPr="006E5CE5" w14:paraId="48706909" w14:textId="77777777" w:rsidTr="004F053D">
        <w:tc>
          <w:tcPr>
            <w:tcW w:w="441" w:type="dxa"/>
          </w:tcPr>
          <w:p w14:paraId="0BD83D17" w14:textId="3F15453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AC4219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1080"/>
                <w:sz w:val="15"/>
                <w:szCs w:val="15"/>
              </w:rPr>
              <w:t>cur_key_code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01080"/>
                <w:sz w:val="15"/>
                <w:szCs w:val="15"/>
              </w:rPr>
              <w:t>key_code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2B7BD129" w14:textId="77777777" w:rsidTr="004F053D">
        <w:tc>
          <w:tcPr>
            <w:tcW w:w="441" w:type="dxa"/>
          </w:tcPr>
          <w:p w14:paraId="1B7A61B4" w14:textId="7483670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03024B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AF00DB"/>
                <w:sz w:val="15"/>
                <w:szCs w:val="15"/>
              </w:rPr>
              <w:t>if</w:t>
            </w:r>
            <w:r w:rsidRPr="006E5CE5">
              <w:rPr>
                <w:color w:val="000000"/>
                <w:sz w:val="15"/>
                <w:szCs w:val="15"/>
              </w:rPr>
              <w:t> (!</w:t>
            </w:r>
            <w:r w:rsidRPr="006E5CE5">
              <w:rPr>
                <w:color w:val="001080"/>
                <w:sz w:val="15"/>
                <w:szCs w:val="15"/>
              </w:rPr>
              <w:t>pre_key_code</w:t>
            </w:r>
            <w:r w:rsidRPr="006E5CE5">
              <w:rPr>
                <w:color w:val="000000"/>
                <w:sz w:val="15"/>
                <w:szCs w:val="15"/>
              </w:rPr>
              <w:t> &amp;&amp; </w:t>
            </w:r>
            <w:r w:rsidRPr="006E5CE5">
              <w:rPr>
                <w:color w:val="001080"/>
                <w:sz w:val="15"/>
                <w:szCs w:val="15"/>
              </w:rPr>
              <w:t>cur_key_code</w:t>
            </w:r>
            <w:r w:rsidRPr="006E5CE5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6E5CE5" w14:paraId="4B5FD13B" w14:textId="77777777" w:rsidTr="004F053D">
        <w:tc>
          <w:tcPr>
            <w:tcW w:w="441" w:type="dxa"/>
          </w:tcPr>
          <w:p w14:paraId="4813EA89" w14:textId="68FE597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195F0A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E5CE5" w:rsidRPr="006E5CE5" w14:paraId="284F138D" w14:textId="77777777" w:rsidTr="004F053D">
        <w:tc>
          <w:tcPr>
            <w:tcW w:w="441" w:type="dxa"/>
          </w:tcPr>
          <w:p w14:paraId="35EAB307" w14:textId="34E25A0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E2F14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mode</w:t>
            </w:r>
            <w:r w:rsidRPr="006E5CE5">
              <w:rPr>
                <w:color w:val="000000"/>
                <w:sz w:val="15"/>
                <w:szCs w:val="15"/>
              </w:rPr>
              <w:t> = (</w:t>
            </w:r>
            <w:r w:rsidRPr="006E5CE5">
              <w:rPr>
                <w:color w:val="001080"/>
                <w:sz w:val="15"/>
                <w:szCs w:val="15"/>
              </w:rPr>
              <w:t>mode</w:t>
            </w:r>
            <w:r w:rsidRPr="006E5CE5">
              <w:rPr>
                <w:color w:val="000000"/>
                <w:sz w:val="15"/>
                <w:szCs w:val="15"/>
              </w:rPr>
              <w:t> + </w:t>
            </w:r>
            <w:r w:rsidRPr="006E5CE5">
              <w:rPr>
                <w:color w:val="098658"/>
                <w:sz w:val="15"/>
                <w:szCs w:val="15"/>
              </w:rPr>
              <w:t>1</w:t>
            </w:r>
            <w:r w:rsidRPr="006E5CE5">
              <w:rPr>
                <w:color w:val="000000"/>
                <w:sz w:val="15"/>
                <w:szCs w:val="15"/>
              </w:rPr>
              <w:t>) % </w:t>
            </w:r>
            <w:r w:rsidRPr="006E5CE5">
              <w:rPr>
                <w:color w:val="098658"/>
                <w:sz w:val="15"/>
                <w:szCs w:val="15"/>
              </w:rPr>
              <w:t>3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440648E5" w14:textId="77777777" w:rsidTr="004F053D">
        <w:tc>
          <w:tcPr>
            <w:tcW w:w="441" w:type="dxa"/>
          </w:tcPr>
          <w:p w14:paraId="7CADCB21" w14:textId="49FAA7C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56B90F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E5CE5" w:rsidRPr="006E5CE5" w14:paraId="28FE0473" w14:textId="77777777" w:rsidTr="004F053D">
        <w:tc>
          <w:tcPr>
            <w:tcW w:w="441" w:type="dxa"/>
          </w:tcPr>
          <w:p w14:paraId="402747DE" w14:textId="3534013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FCDED9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}</w:t>
            </w:r>
          </w:p>
        </w:tc>
      </w:tr>
      <w:tr w:rsidR="006E5CE5" w:rsidRPr="006E5CE5" w14:paraId="76A8C259" w14:textId="77777777" w:rsidTr="004F053D">
        <w:tc>
          <w:tcPr>
            <w:tcW w:w="441" w:type="dxa"/>
          </w:tcPr>
          <w:p w14:paraId="33FD6C8C" w14:textId="7D8685C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39F640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4334CD03" w14:textId="77777777" w:rsidR="000C7DBF" w:rsidRDefault="005C2167" w:rsidP="000C7DBF">
      <w:pPr>
        <w:pStyle w:val="31"/>
      </w:pPr>
      <w:bookmarkStart w:id="42" w:name="_Toc71894591"/>
      <w:r w:rsidRPr="00884E01">
        <w:rPr>
          <w:rFonts w:hint="eastAsia"/>
        </w:rPr>
        <w:t>实验任务</w:t>
      </w:r>
      <w:r w:rsidRPr="00884E01">
        <w:t>2_</w:t>
      </w:r>
      <w:r>
        <w:t>2</w:t>
      </w:r>
      <w:bookmarkEnd w:id="42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57"/>
      </w:tblGrid>
      <w:tr w:rsidR="00C438F5" w:rsidRPr="00C438F5" w14:paraId="1B089CC0" w14:textId="77777777" w:rsidTr="00C438F5">
        <w:tc>
          <w:tcPr>
            <w:tcW w:w="439" w:type="dxa"/>
          </w:tcPr>
          <w:p w14:paraId="5BA9CF85" w14:textId="1DEC507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C8AFC9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FF"/>
                <w:sz w:val="15"/>
                <w:szCs w:val="15"/>
              </w:rPr>
              <w:t>int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795E26"/>
                <w:sz w:val="15"/>
                <w:szCs w:val="15"/>
              </w:rPr>
              <w:t>main</w:t>
            </w:r>
            <w:r w:rsidRPr="00C438F5">
              <w:rPr>
                <w:color w:val="000000"/>
                <w:sz w:val="15"/>
                <w:szCs w:val="15"/>
              </w:rPr>
              <w:t>(</w:t>
            </w:r>
            <w:r w:rsidRPr="00C438F5">
              <w:rPr>
                <w:color w:val="0000FF"/>
                <w:sz w:val="15"/>
                <w:szCs w:val="15"/>
              </w:rPr>
              <w:t>void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0FC86E5E" w14:textId="77777777" w:rsidTr="00C438F5">
        <w:tc>
          <w:tcPr>
            <w:tcW w:w="439" w:type="dxa"/>
          </w:tcPr>
          <w:p w14:paraId="34722334" w14:textId="392BCA8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9BD573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{</w:t>
            </w:r>
          </w:p>
        </w:tc>
      </w:tr>
      <w:tr w:rsidR="00C438F5" w:rsidRPr="00C438F5" w14:paraId="2301F53A" w14:textId="77777777" w:rsidTr="00C438F5">
        <w:tc>
          <w:tcPr>
            <w:tcW w:w="439" w:type="dxa"/>
          </w:tcPr>
          <w:p w14:paraId="173ED043" w14:textId="486D1EC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FC8521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267F99"/>
                <w:sz w:val="15"/>
                <w:szCs w:val="15"/>
              </w:rPr>
              <w:t>uint8_t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1E9AE15D" w14:textId="77777777" w:rsidTr="00C438F5">
        <w:tc>
          <w:tcPr>
            <w:tcW w:w="439" w:type="dxa"/>
          </w:tcPr>
          <w:p w14:paraId="1D2986BE" w14:textId="2D74612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D22E43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1D5F8F2B" w14:textId="77777777" w:rsidTr="00C438F5">
        <w:tc>
          <w:tcPr>
            <w:tcW w:w="439" w:type="dxa"/>
          </w:tcPr>
          <w:p w14:paraId="36C46129" w14:textId="45EFEEB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6D03A7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795E26"/>
                <w:sz w:val="15"/>
                <w:szCs w:val="15"/>
              </w:rPr>
              <w:t>DevicesInit</w:t>
            </w:r>
            <w:r w:rsidRPr="00C438F5">
              <w:rPr>
                <w:color w:val="000000"/>
                <w:sz w:val="15"/>
                <w:szCs w:val="15"/>
              </w:rPr>
              <w:t>(); </w:t>
            </w:r>
            <w:r w:rsidRPr="00C438F5">
              <w:rPr>
                <w:color w:val="008000"/>
                <w:sz w:val="15"/>
                <w:szCs w:val="15"/>
              </w:rPr>
              <w:t>//  MCU</w:t>
            </w:r>
            <w:r w:rsidRPr="00C438F5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C438F5" w:rsidRPr="00C438F5" w14:paraId="1D2F69FD" w14:textId="77777777" w:rsidTr="00C438F5">
        <w:tc>
          <w:tcPr>
            <w:tcW w:w="439" w:type="dxa"/>
          </w:tcPr>
          <w:p w14:paraId="76043757" w14:textId="6CDDAA1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ACBF2D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4CB5EC56" w14:textId="77777777" w:rsidTr="00C438F5">
        <w:tc>
          <w:tcPr>
            <w:tcW w:w="439" w:type="dxa"/>
          </w:tcPr>
          <w:p w14:paraId="3F01C083" w14:textId="502DD8D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14344D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AF00DB"/>
                <w:sz w:val="15"/>
                <w:szCs w:val="15"/>
              </w:rPr>
              <w:t>while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lock100ms</w:t>
            </w:r>
            <w:r w:rsidRPr="00C438F5">
              <w:rPr>
                <w:color w:val="000000"/>
                <w:sz w:val="15"/>
                <w:szCs w:val="15"/>
              </w:rPr>
              <w:t> &lt; </w:t>
            </w:r>
            <w:r w:rsidRPr="00C438F5">
              <w:rPr>
                <w:color w:val="098658"/>
                <w:sz w:val="15"/>
                <w:szCs w:val="15"/>
              </w:rPr>
              <w:t>3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2D0B1626" w14:textId="77777777" w:rsidTr="00C438F5">
        <w:tc>
          <w:tcPr>
            <w:tcW w:w="439" w:type="dxa"/>
          </w:tcPr>
          <w:p w14:paraId="7A388A76" w14:textId="29C784C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624CE4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;   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延时</w:t>
            </w:r>
            <w:r w:rsidRPr="00C438F5">
              <w:rPr>
                <w:color w:val="008000"/>
                <w:sz w:val="15"/>
                <w:szCs w:val="15"/>
              </w:rPr>
              <w:t>&gt;60ms,</w:t>
            </w:r>
            <w:r w:rsidRPr="00C438F5">
              <w:rPr>
                <w:color w:val="008000"/>
                <w:sz w:val="15"/>
                <w:szCs w:val="15"/>
              </w:rPr>
              <w:t>等待</w:t>
            </w:r>
            <w:r w:rsidRPr="00C438F5">
              <w:rPr>
                <w:color w:val="008000"/>
                <w:sz w:val="15"/>
                <w:szCs w:val="15"/>
              </w:rPr>
              <w:t>TM1638</w:t>
            </w:r>
            <w:r w:rsidRPr="00C438F5">
              <w:rPr>
                <w:color w:val="008000"/>
                <w:sz w:val="15"/>
                <w:szCs w:val="15"/>
              </w:rPr>
              <w:t>上电完成</w:t>
            </w:r>
          </w:p>
        </w:tc>
      </w:tr>
      <w:tr w:rsidR="00C438F5" w:rsidRPr="00C438F5" w14:paraId="411ABC25" w14:textId="77777777" w:rsidTr="00C438F5">
        <w:tc>
          <w:tcPr>
            <w:tcW w:w="439" w:type="dxa"/>
          </w:tcPr>
          <w:p w14:paraId="1D5D6FCC" w14:textId="5A70660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4969D3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795E26"/>
                <w:sz w:val="15"/>
                <w:szCs w:val="15"/>
              </w:rPr>
              <w:t>TM1638_Init</w:t>
            </w:r>
            <w:r w:rsidRPr="00C438F5">
              <w:rPr>
                <w:color w:val="000000"/>
                <w:sz w:val="15"/>
                <w:szCs w:val="15"/>
              </w:rPr>
              <w:t>();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初始化</w:t>
            </w:r>
            <w:r w:rsidRPr="00C438F5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C438F5" w:rsidRPr="00C438F5" w14:paraId="1F5F640A" w14:textId="77777777" w:rsidTr="00C438F5">
        <w:tc>
          <w:tcPr>
            <w:tcW w:w="439" w:type="dxa"/>
          </w:tcPr>
          <w:p w14:paraId="39B0BDDE" w14:textId="33A179D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C70D31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522CDCF1" w14:textId="77777777" w:rsidTr="00C438F5">
        <w:tc>
          <w:tcPr>
            <w:tcW w:w="439" w:type="dxa"/>
          </w:tcPr>
          <w:p w14:paraId="298D9413" w14:textId="0809893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776587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AF00DB"/>
                <w:sz w:val="15"/>
                <w:szCs w:val="15"/>
              </w:rPr>
              <w:t>while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22BDD0BE" w14:textId="77777777" w:rsidTr="00C438F5">
        <w:tc>
          <w:tcPr>
            <w:tcW w:w="439" w:type="dxa"/>
          </w:tcPr>
          <w:p w14:paraId="1E24F23A" w14:textId="14B004F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A6D6B6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C438F5" w:rsidRPr="00C438F5" w14:paraId="4D8FA80F" w14:textId="77777777" w:rsidTr="00C438F5">
        <w:tc>
          <w:tcPr>
            <w:tcW w:w="439" w:type="dxa"/>
          </w:tcPr>
          <w:p w14:paraId="66FDD4B3" w14:textId="69DF993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2D5C26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00FF"/>
                <w:sz w:val="15"/>
                <w:szCs w:val="15"/>
              </w:rPr>
              <w:t>static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267F99"/>
                <w:sz w:val="15"/>
                <w:szCs w:val="15"/>
              </w:rPr>
              <w:t>uint8_t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4B7E24A" w14:textId="77777777" w:rsidTr="00C438F5">
        <w:tc>
          <w:tcPr>
            <w:tcW w:w="439" w:type="dxa"/>
          </w:tcPr>
          <w:p w14:paraId="1B2F1B99" w14:textId="04304F3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9426F6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267F99"/>
                <w:sz w:val="15"/>
                <w:szCs w:val="15"/>
              </w:rPr>
              <w:t>uint8_t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01080"/>
                <w:sz w:val="15"/>
                <w:szCs w:val="15"/>
              </w:rPr>
              <w:t>pre_key_cod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7EA6AB83" w14:textId="77777777" w:rsidTr="00C438F5">
        <w:tc>
          <w:tcPr>
            <w:tcW w:w="439" w:type="dxa"/>
          </w:tcPr>
          <w:p w14:paraId="1D70E2B6" w14:textId="6D296E9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EB631F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01080"/>
                <w:sz w:val="15"/>
                <w:szCs w:val="15"/>
              </w:rPr>
              <w:t>key_cod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6056EDF9" w14:textId="77777777" w:rsidTr="00C438F5">
        <w:tc>
          <w:tcPr>
            <w:tcW w:w="439" w:type="dxa"/>
          </w:tcPr>
          <w:p w14:paraId="5B0EACEF" w14:textId="0A6DD4F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D0D3FD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2FF9F179" w14:textId="77777777" w:rsidTr="00C438F5">
        <w:tc>
          <w:tcPr>
            <w:tcW w:w="439" w:type="dxa"/>
          </w:tcPr>
          <w:p w14:paraId="01F4659E" w14:textId="6ED763C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7EB110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/**</w:t>
            </w:r>
          </w:p>
        </w:tc>
      </w:tr>
      <w:tr w:rsidR="00C438F5" w:rsidRPr="00C438F5" w14:paraId="5CF6C1F2" w14:textId="77777777" w:rsidTr="00C438F5">
        <w:tc>
          <w:tcPr>
            <w:tcW w:w="439" w:type="dxa"/>
          </w:tcPr>
          <w:p w14:paraId="22B17FF5" w14:textId="5ED739A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E869B0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FSM.</w:t>
            </w:r>
          </w:p>
        </w:tc>
      </w:tr>
      <w:tr w:rsidR="00C438F5" w:rsidRPr="00C438F5" w14:paraId="43B292E8" w14:textId="77777777" w:rsidTr="00C438F5">
        <w:tc>
          <w:tcPr>
            <w:tcW w:w="439" w:type="dxa"/>
          </w:tcPr>
          <w:p w14:paraId="017B4FAA" w14:textId="0FCB153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2ABCBB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</w:p>
        </w:tc>
      </w:tr>
      <w:tr w:rsidR="00C438F5" w:rsidRPr="00C438F5" w14:paraId="6993B3BD" w14:textId="77777777" w:rsidTr="00C438F5">
        <w:tc>
          <w:tcPr>
            <w:tcW w:w="439" w:type="dxa"/>
          </w:tcPr>
          <w:p w14:paraId="34BA9D7B" w14:textId="0459441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638514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  <w:r w:rsidRPr="00C438F5">
              <w:rPr>
                <w:color w:val="008000"/>
                <w:sz w:val="15"/>
                <w:szCs w:val="15"/>
              </w:rPr>
              <w:t>当前状态号</w:t>
            </w:r>
            <w:r w:rsidRPr="00C438F5">
              <w:rPr>
                <w:color w:val="008000"/>
                <w:sz w:val="15"/>
                <w:szCs w:val="15"/>
              </w:rPr>
              <w:t>. 0-</w:t>
            </w:r>
            <w:r w:rsidRPr="00C438F5">
              <w:rPr>
                <w:color w:val="008000"/>
                <w:sz w:val="15"/>
                <w:szCs w:val="15"/>
              </w:rPr>
              <w:t>计时进行；</w:t>
            </w:r>
            <w:r w:rsidRPr="00C438F5">
              <w:rPr>
                <w:color w:val="008000"/>
                <w:sz w:val="15"/>
                <w:szCs w:val="15"/>
              </w:rPr>
              <w:t>1-</w:t>
            </w:r>
            <w:r w:rsidRPr="00C438F5">
              <w:rPr>
                <w:color w:val="008000"/>
                <w:sz w:val="15"/>
                <w:szCs w:val="15"/>
              </w:rPr>
              <w:t>计时暂停；</w:t>
            </w:r>
            <w:r w:rsidRPr="00C438F5">
              <w:rPr>
                <w:color w:val="008000"/>
                <w:sz w:val="15"/>
                <w:szCs w:val="15"/>
              </w:rPr>
              <w:t>2-</w:t>
            </w:r>
            <w:r w:rsidRPr="00C438F5">
              <w:rPr>
                <w:color w:val="008000"/>
                <w:sz w:val="15"/>
                <w:szCs w:val="15"/>
              </w:rPr>
              <w:t>计时清零</w:t>
            </w:r>
            <w:r w:rsidRPr="00C438F5">
              <w:rPr>
                <w:color w:val="008000"/>
                <w:sz w:val="15"/>
                <w:szCs w:val="15"/>
              </w:rPr>
              <w:t>.</w:t>
            </w:r>
          </w:p>
        </w:tc>
      </w:tr>
      <w:tr w:rsidR="00C438F5" w:rsidRPr="00C438F5" w14:paraId="2B3FAAE2" w14:textId="77777777" w:rsidTr="00C438F5">
        <w:tc>
          <w:tcPr>
            <w:tcW w:w="439" w:type="dxa"/>
          </w:tcPr>
          <w:p w14:paraId="62633F7C" w14:textId="3F9C279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487727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  <w:r w:rsidRPr="00C438F5">
              <w:rPr>
                <w:color w:val="008000"/>
                <w:sz w:val="15"/>
                <w:szCs w:val="15"/>
              </w:rPr>
              <w:t>状态转移规则：</w:t>
            </w:r>
            <w:r w:rsidRPr="00C438F5">
              <w:rPr>
                <w:color w:val="008000"/>
                <w:sz w:val="15"/>
                <w:szCs w:val="15"/>
              </w:rPr>
              <w:t>(C01, C10) </w:t>
            </w:r>
            <w:r w:rsidRPr="00C438F5">
              <w:rPr>
                <w:color w:val="008000"/>
                <w:sz w:val="15"/>
                <w:szCs w:val="15"/>
              </w:rPr>
              <w:t>当状态</w:t>
            </w:r>
            <w:r w:rsidRPr="00C438F5">
              <w:rPr>
                <w:color w:val="008000"/>
                <w:sz w:val="15"/>
                <w:szCs w:val="15"/>
              </w:rPr>
              <w:t>0/1</w:t>
            </w:r>
            <w:r w:rsidRPr="00C438F5">
              <w:rPr>
                <w:color w:val="008000"/>
                <w:sz w:val="15"/>
                <w:szCs w:val="15"/>
              </w:rPr>
              <w:t>时，按一次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  <w:r w:rsidRPr="00C438F5">
              <w:rPr>
                <w:color w:val="008000"/>
                <w:sz w:val="15"/>
                <w:szCs w:val="15"/>
              </w:rPr>
              <w:t>号键，转移至状态</w:t>
            </w:r>
            <w:r w:rsidRPr="00C438F5">
              <w:rPr>
                <w:color w:val="008000"/>
                <w:sz w:val="15"/>
                <w:szCs w:val="15"/>
              </w:rPr>
              <w:t>1/0</w:t>
            </w:r>
            <w:r w:rsidRPr="00C438F5">
              <w:rPr>
                <w:color w:val="008000"/>
                <w:sz w:val="15"/>
                <w:szCs w:val="15"/>
              </w:rPr>
              <w:t>；</w:t>
            </w:r>
            <w:r w:rsidRPr="00C438F5">
              <w:rPr>
                <w:color w:val="008000"/>
                <w:sz w:val="15"/>
                <w:szCs w:val="15"/>
              </w:rPr>
              <w:t>(C02, C12) </w:t>
            </w:r>
            <w:r w:rsidRPr="00C438F5">
              <w:rPr>
                <w:color w:val="008000"/>
                <w:sz w:val="15"/>
                <w:szCs w:val="15"/>
              </w:rPr>
              <w:t>当状态</w:t>
            </w:r>
            <w:r w:rsidRPr="00C438F5">
              <w:rPr>
                <w:color w:val="008000"/>
                <w:sz w:val="15"/>
                <w:szCs w:val="15"/>
              </w:rPr>
              <w:t>0/1</w:t>
            </w:r>
            <w:r w:rsidRPr="00C438F5">
              <w:rPr>
                <w:color w:val="008000"/>
                <w:sz w:val="15"/>
                <w:szCs w:val="15"/>
              </w:rPr>
              <w:t>时，按一次</w:t>
            </w:r>
            <w:r w:rsidRPr="00C438F5">
              <w:rPr>
                <w:color w:val="008000"/>
                <w:sz w:val="15"/>
                <w:szCs w:val="15"/>
              </w:rPr>
              <w:t>2</w:t>
            </w:r>
            <w:r w:rsidRPr="00C438F5">
              <w:rPr>
                <w:color w:val="008000"/>
                <w:sz w:val="15"/>
                <w:szCs w:val="15"/>
              </w:rPr>
              <w:t>号键，转移至状态</w:t>
            </w:r>
            <w:r w:rsidRPr="00C438F5">
              <w:rPr>
                <w:color w:val="008000"/>
                <w:sz w:val="15"/>
                <w:szCs w:val="15"/>
              </w:rPr>
              <w:t>2</w:t>
            </w:r>
            <w:r w:rsidRPr="00C438F5">
              <w:rPr>
                <w:color w:val="008000"/>
                <w:sz w:val="15"/>
                <w:szCs w:val="15"/>
              </w:rPr>
              <w:t>；</w:t>
            </w:r>
            <w:r w:rsidRPr="00C438F5">
              <w:rPr>
                <w:color w:val="008000"/>
                <w:sz w:val="15"/>
                <w:szCs w:val="15"/>
              </w:rPr>
              <w:t>(C2*) </w:t>
            </w:r>
            <w:r w:rsidRPr="00C438F5">
              <w:rPr>
                <w:color w:val="008000"/>
                <w:sz w:val="15"/>
                <w:szCs w:val="15"/>
              </w:rPr>
              <w:t>当状态</w:t>
            </w:r>
            <w:r w:rsidRPr="00C438F5">
              <w:rPr>
                <w:color w:val="008000"/>
                <w:sz w:val="15"/>
                <w:szCs w:val="15"/>
              </w:rPr>
              <w:t>2</w:t>
            </w:r>
            <w:r w:rsidRPr="00C438F5">
              <w:rPr>
                <w:color w:val="008000"/>
                <w:sz w:val="15"/>
                <w:szCs w:val="15"/>
              </w:rPr>
              <w:t>时，完成一次状态动作后，返回至上一状态</w:t>
            </w:r>
            <w:r w:rsidRPr="00C438F5">
              <w:rPr>
                <w:color w:val="008000"/>
                <w:sz w:val="15"/>
                <w:szCs w:val="15"/>
              </w:rPr>
              <w:t>.</w:t>
            </w:r>
          </w:p>
        </w:tc>
      </w:tr>
      <w:tr w:rsidR="00C438F5" w:rsidRPr="00C438F5" w14:paraId="0DEE738A" w14:textId="77777777" w:rsidTr="00C438F5">
        <w:tc>
          <w:tcPr>
            <w:tcW w:w="439" w:type="dxa"/>
          </w:tcPr>
          <w:p w14:paraId="448B5D8B" w14:textId="360728A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190753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  <w:r w:rsidRPr="00C438F5">
              <w:rPr>
                <w:color w:val="008000"/>
                <w:sz w:val="15"/>
                <w:szCs w:val="15"/>
              </w:rPr>
              <w:t>状态转移动作：</w:t>
            </w:r>
            <w:r w:rsidRPr="00C438F5">
              <w:rPr>
                <w:color w:val="008000"/>
                <w:sz w:val="15"/>
                <w:szCs w:val="15"/>
              </w:rPr>
              <w:t>(C02, C12) </w:t>
            </w:r>
            <w:r w:rsidRPr="00C438F5">
              <w:rPr>
                <w:color w:val="008000"/>
                <w:sz w:val="15"/>
                <w:szCs w:val="15"/>
              </w:rPr>
              <w:t>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，将计数值清零；</w:t>
            </w:r>
            <w:r w:rsidRPr="00C438F5">
              <w:rPr>
                <w:color w:val="008000"/>
                <w:sz w:val="15"/>
                <w:szCs w:val="15"/>
              </w:rPr>
              <w:t>(C01, C10) </w:t>
            </w:r>
            <w:r w:rsidRPr="00C438F5">
              <w:rPr>
                <w:color w:val="008000"/>
                <w:sz w:val="15"/>
                <w:szCs w:val="15"/>
              </w:rPr>
              <w:t>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</w:t>
            </w:r>
            <w:r w:rsidRPr="00C438F5">
              <w:rPr>
                <w:color w:val="008000"/>
                <w:sz w:val="15"/>
                <w:szCs w:val="15"/>
              </w:rPr>
              <w:t>.</w:t>
            </w:r>
          </w:p>
        </w:tc>
      </w:tr>
      <w:tr w:rsidR="00C438F5" w:rsidRPr="00C438F5" w14:paraId="2371C794" w14:textId="77777777" w:rsidTr="00C438F5">
        <w:tc>
          <w:tcPr>
            <w:tcW w:w="439" w:type="dxa"/>
          </w:tcPr>
          <w:p w14:paraId="0FD32876" w14:textId="7CBA110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2C3FA9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  <w:r w:rsidRPr="00C438F5">
              <w:rPr>
                <w:color w:val="008000"/>
                <w:sz w:val="15"/>
                <w:szCs w:val="15"/>
              </w:rPr>
              <w:t>状态动作：</w:t>
            </w:r>
            <w:r w:rsidRPr="00C438F5">
              <w:rPr>
                <w:color w:val="008000"/>
                <w:sz w:val="15"/>
                <w:szCs w:val="15"/>
              </w:rPr>
              <w:t>0-</w:t>
            </w:r>
            <w:r w:rsidRPr="00C438F5">
              <w:rPr>
                <w:color w:val="008000"/>
                <w:sz w:val="15"/>
                <w:szCs w:val="15"/>
              </w:rPr>
              <w:t>计时进行，最左端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灯亮，其余全灭；</w:t>
            </w:r>
            <w:r w:rsidRPr="00C438F5">
              <w:rPr>
                <w:color w:val="008000"/>
                <w:sz w:val="15"/>
                <w:szCs w:val="15"/>
              </w:rPr>
              <w:t>1-</w:t>
            </w:r>
            <w:r w:rsidRPr="00C438F5">
              <w:rPr>
                <w:color w:val="008000"/>
                <w:sz w:val="15"/>
                <w:szCs w:val="15"/>
              </w:rPr>
              <w:t>计时暂停，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灯全灭；</w:t>
            </w:r>
            <w:r w:rsidRPr="00C438F5">
              <w:rPr>
                <w:color w:val="008000"/>
                <w:sz w:val="15"/>
                <w:szCs w:val="15"/>
              </w:rPr>
              <w:t>2-</w:t>
            </w:r>
            <w:r w:rsidRPr="00C438F5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C438F5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C438F5" w:rsidRPr="00C438F5" w14:paraId="3AE6979D" w14:textId="77777777" w:rsidTr="00C438F5">
        <w:tc>
          <w:tcPr>
            <w:tcW w:w="439" w:type="dxa"/>
          </w:tcPr>
          <w:p w14:paraId="5F02463D" w14:textId="57B9FDE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54D8B5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/</w:t>
            </w:r>
          </w:p>
        </w:tc>
      </w:tr>
      <w:tr w:rsidR="00C438F5" w:rsidRPr="00C438F5" w14:paraId="5D9D22F0" w14:textId="77777777" w:rsidTr="00C438F5">
        <w:tc>
          <w:tcPr>
            <w:tcW w:w="439" w:type="dxa"/>
          </w:tcPr>
          <w:p w14:paraId="3B533F2C" w14:textId="0C641A8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3AB4C5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switch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6D366356" w14:textId="77777777" w:rsidTr="00C438F5">
        <w:tc>
          <w:tcPr>
            <w:tcW w:w="439" w:type="dxa"/>
          </w:tcPr>
          <w:p w14:paraId="70522FE5" w14:textId="69EF1B8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C0454D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C438F5" w:rsidRPr="00C438F5" w14:paraId="1C11FB5A" w14:textId="77777777" w:rsidTr="00C438F5">
        <w:tc>
          <w:tcPr>
            <w:tcW w:w="439" w:type="dxa"/>
          </w:tcPr>
          <w:p w14:paraId="5A8DC7C9" w14:textId="129A539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C36597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case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:</w:t>
            </w:r>
          </w:p>
        </w:tc>
      </w:tr>
      <w:tr w:rsidR="00C438F5" w:rsidRPr="00C438F5" w14:paraId="6C618393" w14:textId="77777777" w:rsidTr="00C438F5">
        <w:tc>
          <w:tcPr>
            <w:tcW w:w="439" w:type="dxa"/>
          </w:tcPr>
          <w:p w14:paraId="78E4611E" w14:textId="5BFC5EA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C6EA94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C01: </w:t>
            </w:r>
            <w:r w:rsidRPr="00C438F5">
              <w:rPr>
                <w:color w:val="008000"/>
                <w:sz w:val="15"/>
                <w:szCs w:val="15"/>
              </w:rPr>
              <w:t>当状态</w:t>
            </w:r>
            <w:r w:rsidRPr="00C438F5">
              <w:rPr>
                <w:color w:val="008000"/>
                <w:sz w:val="15"/>
                <w:szCs w:val="15"/>
              </w:rPr>
              <w:t>0/1</w:t>
            </w:r>
            <w:r w:rsidRPr="00C438F5">
              <w:rPr>
                <w:color w:val="008000"/>
                <w:sz w:val="15"/>
                <w:szCs w:val="15"/>
              </w:rPr>
              <w:t>时，按一次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  <w:r w:rsidRPr="00C438F5">
              <w:rPr>
                <w:color w:val="008000"/>
                <w:sz w:val="15"/>
                <w:szCs w:val="15"/>
              </w:rPr>
              <w:t>号键，转移至状态</w:t>
            </w:r>
            <w:r w:rsidRPr="00C438F5">
              <w:rPr>
                <w:color w:val="008000"/>
                <w:sz w:val="15"/>
                <w:szCs w:val="15"/>
              </w:rPr>
              <w:t>1/0</w:t>
            </w:r>
            <w:r w:rsidRPr="00C438F5">
              <w:rPr>
                <w:color w:val="008000"/>
                <w:sz w:val="15"/>
                <w:szCs w:val="15"/>
              </w:rPr>
              <w:t>；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C438F5" w:rsidRPr="00C438F5" w14:paraId="23407625" w14:textId="77777777" w:rsidTr="00C438F5">
        <w:tc>
          <w:tcPr>
            <w:tcW w:w="439" w:type="dxa"/>
          </w:tcPr>
          <w:p w14:paraId="74019CCE" w14:textId="329D3F7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CE9752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pre_key_code</w:t>
            </w:r>
            <w:r w:rsidRPr="00C438F5">
              <w:rPr>
                <w:color w:val="000000"/>
                <w:sz w:val="15"/>
                <w:szCs w:val="15"/>
              </w:rPr>
              <w:t> !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 &amp;&amp;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4A4CEA5C" w14:textId="77777777" w:rsidTr="00C438F5">
        <w:tc>
          <w:tcPr>
            <w:tcW w:w="439" w:type="dxa"/>
          </w:tcPr>
          <w:p w14:paraId="7B013198" w14:textId="663A77A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7D8915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64797B09" w14:textId="77777777" w:rsidTr="00C438F5">
        <w:tc>
          <w:tcPr>
            <w:tcW w:w="439" w:type="dxa"/>
          </w:tcPr>
          <w:p w14:paraId="03C79BF9" w14:textId="7018D1F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BB75D0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3F8EBFA2" w14:textId="77777777" w:rsidTr="00C438F5">
        <w:tc>
          <w:tcPr>
            <w:tcW w:w="439" w:type="dxa"/>
          </w:tcPr>
          <w:p w14:paraId="2371F4C5" w14:textId="32149ED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5C7DDA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655ECA2" w14:textId="77777777" w:rsidTr="00C438F5">
        <w:tc>
          <w:tcPr>
            <w:tcW w:w="439" w:type="dxa"/>
          </w:tcPr>
          <w:p w14:paraId="625A88A2" w14:textId="19147A4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638A67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01891BB2" w14:textId="77777777" w:rsidTr="00C438F5">
        <w:tc>
          <w:tcPr>
            <w:tcW w:w="439" w:type="dxa"/>
          </w:tcPr>
          <w:p w14:paraId="2963C371" w14:textId="3715E4A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34D8F8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279138E5" w14:textId="77777777" w:rsidTr="00C438F5">
        <w:tc>
          <w:tcPr>
            <w:tcW w:w="439" w:type="dxa"/>
          </w:tcPr>
          <w:p w14:paraId="03F83EBB" w14:textId="1229E9B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58B2ED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C02: </w:t>
            </w:r>
            <w:r w:rsidRPr="00C438F5">
              <w:rPr>
                <w:color w:val="008000"/>
                <w:sz w:val="15"/>
                <w:szCs w:val="15"/>
              </w:rPr>
              <w:t>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C438F5" w:rsidRPr="00C438F5" w14:paraId="42CFB913" w14:textId="77777777" w:rsidTr="00C438F5">
        <w:tc>
          <w:tcPr>
            <w:tcW w:w="439" w:type="dxa"/>
          </w:tcPr>
          <w:p w14:paraId="09407FAA" w14:textId="57A4B4C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A6E416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pre_key_code</w:t>
            </w:r>
            <w:r w:rsidRPr="00C438F5">
              <w:rPr>
                <w:color w:val="000000"/>
                <w:sz w:val="15"/>
                <w:szCs w:val="15"/>
              </w:rPr>
              <w:t> !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 &amp;&amp;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2BC5609F" w14:textId="77777777" w:rsidTr="00C438F5">
        <w:tc>
          <w:tcPr>
            <w:tcW w:w="439" w:type="dxa"/>
          </w:tcPr>
          <w:p w14:paraId="35FBF1A2" w14:textId="63F92E7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D71A4A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6B9F878D" w14:textId="77777777" w:rsidTr="00C438F5">
        <w:tc>
          <w:tcPr>
            <w:tcW w:w="439" w:type="dxa"/>
          </w:tcPr>
          <w:p w14:paraId="4E188D13" w14:textId="63DFD44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EE8FF8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9999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FF7301B" w14:textId="77777777" w:rsidTr="00C438F5">
        <w:tc>
          <w:tcPr>
            <w:tcW w:w="439" w:type="dxa"/>
          </w:tcPr>
          <w:p w14:paraId="62201E30" w14:textId="624729E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532FBE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7F96510E" w14:textId="77777777" w:rsidTr="00C438F5">
        <w:tc>
          <w:tcPr>
            <w:tcW w:w="439" w:type="dxa"/>
          </w:tcPr>
          <w:p w14:paraId="18FD2519" w14:textId="7CAA9BA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284E6C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4C4CC50" w14:textId="77777777" w:rsidTr="00C438F5">
        <w:tc>
          <w:tcPr>
            <w:tcW w:w="439" w:type="dxa"/>
          </w:tcPr>
          <w:p w14:paraId="44B09473" w14:textId="19CC0C2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53BDE1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1B3204D5" w14:textId="77777777" w:rsidTr="00C438F5">
        <w:tc>
          <w:tcPr>
            <w:tcW w:w="439" w:type="dxa"/>
          </w:tcPr>
          <w:p w14:paraId="2CDEE15F" w14:textId="2B8D266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D78B7D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22F3BAA5" w14:textId="77777777" w:rsidTr="00C438F5">
        <w:tc>
          <w:tcPr>
            <w:tcW w:w="439" w:type="dxa"/>
          </w:tcPr>
          <w:p w14:paraId="68F022BD" w14:textId="05BB9B1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F7191D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状态动作</w:t>
            </w:r>
            <w:r w:rsidRPr="00C438F5">
              <w:rPr>
                <w:color w:val="008000"/>
                <w:sz w:val="15"/>
                <w:szCs w:val="15"/>
              </w:rPr>
              <w:t>0-</w:t>
            </w:r>
            <w:r w:rsidRPr="00C438F5">
              <w:rPr>
                <w:color w:val="008000"/>
                <w:sz w:val="15"/>
                <w:szCs w:val="15"/>
              </w:rPr>
              <w:t>计时进行，最左端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灯亮，其余全灭</w:t>
            </w:r>
          </w:p>
        </w:tc>
      </w:tr>
      <w:tr w:rsidR="00C438F5" w:rsidRPr="00C438F5" w14:paraId="31FFA5FE" w14:textId="77777777" w:rsidTr="00C438F5">
        <w:tc>
          <w:tcPr>
            <w:tcW w:w="439" w:type="dxa"/>
          </w:tcPr>
          <w:p w14:paraId="7B4C1CDC" w14:textId="0F29A76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1FC2AB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1080"/>
                <w:sz w:val="15"/>
                <w:szCs w:val="15"/>
              </w:rPr>
              <w:t>led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7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404D057F" w14:textId="77777777" w:rsidTr="00C438F5">
        <w:tc>
          <w:tcPr>
            <w:tcW w:w="439" w:type="dxa"/>
          </w:tcPr>
          <w:p w14:paraId="378FD040" w14:textId="5DD5310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334EBF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for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 &lt; </w:t>
            </w:r>
            <w:r w:rsidRPr="00C438F5">
              <w:rPr>
                <w:color w:val="098658"/>
                <w:sz w:val="15"/>
                <w:szCs w:val="15"/>
              </w:rPr>
              <w:t>7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C438F5" w:rsidRPr="00C438F5" w14:paraId="3B3D356B" w14:textId="77777777" w:rsidTr="00C438F5">
        <w:tc>
          <w:tcPr>
            <w:tcW w:w="439" w:type="dxa"/>
          </w:tcPr>
          <w:p w14:paraId="65D8BDC3" w14:textId="0F6965B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6F4DFD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23DAE0FB" w14:textId="77777777" w:rsidTr="00C438F5">
        <w:tc>
          <w:tcPr>
            <w:tcW w:w="439" w:type="dxa"/>
          </w:tcPr>
          <w:p w14:paraId="363727AF" w14:textId="5642537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CFA27E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*(</w:t>
            </w:r>
            <w:r w:rsidRPr="00C438F5">
              <w:rPr>
                <w:color w:val="001080"/>
                <w:sz w:val="15"/>
                <w:szCs w:val="15"/>
              </w:rPr>
              <w:t>led</w:t>
            </w:r>
            <w:r w:rsidRPr="00C438F5">
              <w:rPr>
                <w:color w:val="000000"/>
                <w:sz w:val="15"/>
                <w:szCs w:val="15"/>
              </w:rPr>
              <w:t> +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)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620E5A51" w14:textId="77777777" w:rsidTr="00C438F5">
        <w:tc>
          <w:tcPr>
            <w:tcW w:w="439" w:type="dxa"/>
          </w:tcPr>
          <w:p w14:paraId="1EF5B90E" w14:textId="1C731CC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3C9069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1D27E2FC" w14:textId="77777777" w:rsidTr="00C438F5">
        <w:tc>
          <w:tcPr>
            <w:tcW w:w="439" w:type="dxa"/>
          </w:tcPr>
          <w:p w14:paraId="5BABCD9C" w14:textId="1FE38E1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8FBC0F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break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3E030011" w14:textId="77777777" w:rsidTr="00C438F5">
        <w:tc>
          <w:tcPr>
            <w:tcW w:w="439" w:type="dxa"/>
          </w:tcPr>
          <w:p w14:paraId="1E3BAA0D" w14:textId="6386F70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1F779A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case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:</w:t>
            </w:r>
          </w:p>
        </w:tc>
      </w:tr>
      <w:tr w:rsidR="00C438F5" w:rsidRPr="00C438F5" w14:paraId="14C75434" w14:textId="77777777" w:rsidTr="00C438F5">
        <w:tc>
          <w:tcPr>
            <w:tcW w:w="439" w:type="dxa"/>
          </w:tcPr>
          <w:p w14:paraId="14266485" w14:textId="347F2C9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FEAFBB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C10: </w:t>
            </w:r>
            <w:r w:rsidRPr="00C438F5">
              <w:rPr>
                <w:color w:val="008000"/>
                <w:sz w:val="15"/>
                <w:szCs w:val="15"/>
              </w:rPr>
              <w:t>当状态</w:t>
            </w:r>
            <w:r w:rsidRPr="00C438F5">
              <w:rPr>
                <w:color w:val="008000"/>
                <w:sz w:val="15"/>
                <w:szCs w:val="15"/>
              </w:rPr>
              <w:t>0/1</w:t>
            </w:r>
            <w:r w:rsidRPr="00C438F5">
              <w:rPr>
                <w:color w:val="008000"/>
                <w:sz w:val="15"/>
                <w:szCs w:val="15"/>
              </w:rPr>
              <w:t>时，按一次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  <w:r w:rsidRPr="00C438F5">
              <w:rPr>
                <w:color w:val="008000"/>
                <w:sz w:val="15"/>
                <w:szCs w:val="15"/>
              </w:rPr>
              <w:t>号键，转移至状态</w:t>
            </w:r>
            <w:r w:rsidRPr="00C438F5">
              <w:rPr>
                <w:color w:val="008000"/>
                <w:sz w:val="15"/>
                <w:szCs w:val="15"/>
              </w:rPr>
              <w:t>1/0</w:t>
            </w:r>
            <w:r w:rsidRPr="00C438F5">
              <w:rPr>
                <w:color w:val="008000"/>
                <w:sz w:val="15"/>
                <w:szCs w:val="15"/>
              </w:rPr>
              <w:t>；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C438F5" w:rsidRPr="00C438F5" w14:paraId="6A8E1C94" w14:textId="77777777" w:rsidTr="00C438F5">
        <w:tc>
          <w:tcPr>
            <w:tcW w:w="439" w:type="dxa"/>
          </w:tcPr>
          <w:p w14:paraId="3DF615A0" w14:textId="26AB084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4A8609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pre_key_code</w:t>
            </w:r>
            <w:r w:rsidRPr="00C438F5">
              <w:rPr>
                <w:color w:val="000000"/>
                <w:sz w:val="15"/>
                <w:szCs w:val="15"/>
              </w:rPr>
              <w:t> !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 &amp;&amp;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0C6658FD" w14:textId="77777777" w:rsidTr="00C438F5">
        <w:tc>
          <w:tcPr>
            <w:tcW w:w="439" w:type="dxa"/>
          </w:tcPr>
          <w:p w14:paraId="68EB3B8B" w14:textId="339C182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358454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21B24396" w14:textId="77777777" w:rsidTr="00C438F5">
        <w:tc>
          <w:tcPr>
            <w:tcW w:w="439" w:type="dxa"/>
          </w:tcPr>
          <w:p w14:paraId="4D708B1F" w14:textId="4AA5B39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195FA5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9DB277A" w14:textId="77777777" w:rsidTr="00C438F5">
        <w:tc>
          <w:tcPr>
            <w:tcW w:w="439" w:type="dxa"/>
          </w:tcPr>
          <w:p w14:paraId="4ED792C1" w14:textId="4DFF2E2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F25D7F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2984563" w14:textId="77777777" w:rsidTr="00C438F5">
        <w:tc>
          <w:tcPr>
            <w:tcW w:w="439" w:type="dxa"/>
          </w:tcPr>
          <w:p w14:paraId="578639C0" w14:textId="2B7267F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362711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20C3E633" w14:textId="77777777" w:rsidTr="00C438F5">
        <w:tc>
          <w:tcPr>
            <w:tcW w:w="439" w:type="dxa"/>
          </w:tcPr>
          <w:p w14:paraId="26AAA0E3" w14:textId="3985113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AEAE79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3FF1679A" w14:textId="77777777" w:rsidTr="00C438F5">
        <w:tc>
          <w:tcPr>
            <w:tcW w:w="439" w:type="dxa"/>
          </w:tcPr>
          <w:p w14:paraId="1662F1B2" w14:textId="1C4093F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CDEF1D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C12: </w:t>
            </w:r>
            <w:r w:rsidRPr="00C438F5">
              <w:rPr>
                <w:color w:val="008000"/>
                <w:sz w:val="15"/>
                <w:szCs w:val="15"/>
              </w:rPr>
              <w:t>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C438F5" w:rsidRPr="00C438F5" w14:paraId="5A18CF39" w14:textId="77777777" w:rsidTr="00C438F5">
        <w:tc>
          <w:tcPr>
            <w:tcW w:w="439" w:type="dxa"/>
          </w:tcPr>
          <w:p w14:paraId="2B206154" w14:textId="7FF7387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44299F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pre_key_code</w:t>
            </w:r>
            <w:r w:rsidRPr="00C438F5">
              <w:rPr>
                <w:color w:val="000000"/>
                <w:sz w:val="15"/>
                <w:szCs w:val="15"/>
              </w:rPr>
              <w:t> !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 &amp;&amp;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2AA98E6C" w14:textId="77777777" w:rsidTr="00C438F5">
        <w:tc>
          <w:tcPr>
            <w:tcW w:w="439" w:type="dxa"/>
          </w:tcPr>
          <w:p w14:paraId="04D2B6A5" w14:textId="718CB80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2B591D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668B87C9" w14:textId="77777777" w:rsidTr="00C438F5">
        <w:tc>
          <w:tcPr>
            <w:tcW w:w="439" w:type="dxa"/>
          </w:tcPr>
          <w:p w14:paraId="45C9957C" w14:textId="4B4B7BD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1787E2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9999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489EB992" w14:textId="77777777" w:rsidTr="00C438F5">
        <w:tc>
          <w:tcPr>
            <w:tcW w:w="439" w:type="dxa"/>
          </w:tcPr>
          <w:p w14:paraId="11E51505" w14:textId="7903C2E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C6422F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5C37F140" w14:textId="77777777" w:rsidTr="00C438F5">
        <w:tc>
          <w:tcPr>
            <w:tcW w:w="439" w:type="dxa"/>
          </w:tcPr>
          <w:p w14:paraId="0C41ED56" w14:textId="7BAD328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83AA0C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30E9617D" w14:textId="77777777" w:rsidTr="00C438F5">
        <w:tc>
          <w:tcPr>
            <w:tcW w:w="439" w:type="dxa"/>
          </w:tcPr>
          <w:p w14:paraId="692F0C19" w14:textId="5B19731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CF011D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2DCAF3CE" w14:textId="77777777" w:rsidTr="00C438F5">
        <w:tc>
          <w:tcPr>
            <w:tcW w:w="439" w:type="dxa"/>
          </w:tcPr>
          <w:p w14:paraId="044DBFF8" w14:textId="21658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5CA527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25D6D516" w14:textId="77777777" w:rsidTr="00C438F5">
        <w:tc>
          <w:tcPr>
            <w:tcW w:w="439" w:type="dxa"/>
          </w:tcPr>
          <w:p w14:paraId="5DF7E560" w14:textId="646111F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A276EE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状态动作</w:t>
            </w:r>
            <w:r w:rsidRPr="00C438F5">
              <w:rPr>
                <w:color w:val="008000"/>
                <w:sz w:val="15"/>
                <w:szCs w:val="15"/>
              </w:rPr>
              <w:t>1-</w:t>
            </w:r>
            <w:r w:rsidRPr="00C438F5">
              <w:rPr>
                <w:color w:val="008000"/>
                <w:sz w:val="15"/>
                <w:szCs w:val="15"/>
              </w:rPr>
              <w:t>计时暂停，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灯全灭</w:t>
            </w:r>
          </w:p>
        </w:tc>
      </w:tr>
      <w:tr w:rsidR="00C438F5" w:rsidRPr="00C438F5" w14:paraId="6C16F800" w14:textId="77777777" w:rsidTr="00C438F5">
        <w:tc>
          <w:tcPr>
            <w:tcW w:w="439" w:type="dxa"/>
          </w:tcPr>
          <w:p w14:paraId="3DB96ACF" w14:textId="03DE304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D435B6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for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 &lt; </w:t>
            </w:r>
            <w:r w:rsidRPr="00C438F5">
              <w:rPr>
                <w:color w:val="098658"/>
                <w:sz w:val="15"/>
                <w:szCs w:val="15"/>
              </w:rPr>
              <w:t>8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C438F5" w:rsidRPr="00C438F5" w14:paraId="358834EE" w14:textId="77777777" w:rsidTr="00C438F5">
        <w:tc>
          <w:tcPr>
            <w:tcW w:w="439" w:type="dxa"/>
          </w:tcPr>
          <w:p w14:paraId="483519ED" w14:textId="4CA470A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83071B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6A133EBB" w14:textId="77777777" w:rsidTr="00C438F5">
        <w:tc>
          <w:tcPr>
            <w:tcW w:w="439" w:type="dxa"/>
          </w:tcPr>
          <w:p w14:paraId="45635D10" w14:textId="20914C8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FF5F70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*(</w:t>
            </w:r>
            <w:r w:rsidRPr="00C438F5">
              <w:rPr>
                <w:color w:val="001080"/>
                <w:sz w:val="15"/>
                <w:szCs w:val="15"/>
              </w:rPr>
              <w:t>led</w:t>
            </w:r>
            <w:r w:rsidRPr="00C438F5">
              <w:rPr>
                <w:color w:val="000000"/>
                <w:sz w:val="15"/>
                <w:szCs w:val="15"/>
              </w:rPr>
              <w:t> +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)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066DC67" w14:textId="77777777" w:rsidTr="00C438F5">
        <w:tc>
          <w:tcPr>
            <w:tcW w:w="439" w:type="dxa"/>
          </w:tcPr>
          <w:p w14:paraId="7F5A6EAF" w14:textId="13D6020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B553F3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4432FF61" w14:textId="77777777" w:rsidTr="00C438F5">
        <w:tc>
          <w:tcPr>
            <w:tcW w:w="439" w:type="dxa"/>
          </w:tcPr>
          <w:p w14:paraId="25221078" w14:textId="27C9988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6DE962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break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75DD680A" w14:textId="77777777" w:rsidTr="00C438F5">
        <w:tc>
          <w:tcPr>
            <w:tcW w:w="439" w:type="dxa"/>
          </w:tcPr>
          <w:p w14:paraId="737C0254" w14:textId="64B09CD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772456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case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:</w:t>
            </w:r>
          </w:p>
        </w:tc>
      </w:tr>
      <w:tr w:rsidR="00C438F5" w:rsidRPr="00C438F5" w14:paraId="5B8C7DF5" w14:textId="77777777" w:rsidTr="00C438F5">
        <w:tc>
          <w:tcPr>
            <w:tcW w:w="439" w:type="dxa"/>
          </w:tcPr>
          <w:p w14:paraId="49ED4FED" w14:textId="013D3AF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020208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状态动作</w:t>
            </w:r>
            <w:r w:rsidRPr="00C438F5">
              <w:rPr>
                <w:color w:val="008000"/>
                <w:sz w:val="15"/>
                <w:szCs w:val="15"/>
              </w:rPr>
              <w:t>2-</w:t>
            </w:r>
            <w:r w:rsidRPr="00C438F5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C438F5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C438F5" w:rsidRPr="00C438F5" w14:paraId="4A01AF63" w14:textId="77777777" w:rsidTr="00C438F5">
        <w:tc>
          <w:tcPr>
            <w:tcW w:w="439" w:type="dxa"/>
          </w:tcPr>
          <w:p w14:paraId="37C91292" w14:textId="55D5C70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7DA3A7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3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1688211A" w14:textId="77777777" w:rsidTr="00C438F5">
        <w:tc>
          <w:tcPr>
            <w:tcW w:w="439" w:type="dxa"/>
          </w:tcPr>
          <w:p w14:paraId="3DB23FBB" w14:textId="10A7139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A43CFC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2165EB5" w14:textId="77777777" w:rsidTr="00C438F5">
        <w:tc>
          <w:tcPr>
            <w:tcW w:w="439" w:type="dxa"/>
          </w:tcPr>
          <w:p w14:paraId="7F6AA14E" w14:textId="71FAA62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8BB3CC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break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6EDA81AD" w14:textId="77777777" w:rsidTr="00C438F5">
        <w:tc>
          <w:tcPr>
            <w:tcW w:w="439" w:type="dxa"/>
          </w:tcPr>
          <w:p w14:paraId="2F3BE7C6" w14:textId="3BDDAB0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8375C3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default</w:t>
            </w:r>
            <w:r w:rsidRPr="00C438F5">
              <w:rPr>
                <w:color w:val="000000"/>
                <w:sz w:val="15"/>
                <w:szCs w:val="15"/>
              </w:rPr>
              <w:t>:</w:t>
            </w:r>
          </w:p>
        </w:tc>
      </w:tr>
      <w:tr w:rsidR="00C438F5" w:rsidRPr="00C438F5" w14:paraId="137A0D6B" w14:textId="77777777" w:rsidTr="00C438F5">
        <w:tc>
          <w:tcPr>
            <w:tcW w:w="439" w:type="dxa"/>
          </w:tcPr>
          <w:p w14:paraId="4FADAACE" w14:textId="5D17FBE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47E7C7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break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22641CC" w14:textId="77777777" w:rsidTr="00C438F5">
        <w:tc>
          <w:tcPr>
            <w:tcW w:w="439" w:type="dxa"/>
          </w:tcPr>
          <w:p w14:paraId="4C618515" w14:textId="6FF9E18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43B4DD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C438F5" w:rsidRPr="00C438F5" w14:paraId="6523EDC1" w14:textId="77777777" w:rsidTr="00C438F5">
        <w:tc>
          <w:tcPr>
            <w:tcW w:w="439" w:type="dxa"/>
          </w:tcPr>
          <w:p w14:paraId="10B6D8EC" w14:textId="1E0D66D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1AC96D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36025931" w14:textId="77777777" w:rsidTr="00C438F5">
        <w:tc>
          <w:tcPr>
            <w:tcW w:w="439" w:type="dxa"/>
          </w:tcPr>
          <w:p w14:paraId="2E64E6AC" w14:textId="28B41AE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FF21AF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lock100ms_flag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检查</w:t>
            </w:r>
            <w:r w:rsidRPr="00C438F5">
              <w:rPr>
                <w:color w:val="008000"/>
                <w:sz w:val="15"/>
                <w:szCs w:val="15"/>
              </w:rPr>
              <w:t>0.1</w:t>
            </w:r>
            <w:r w:rsidRPr="00C438F5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C438F5" w:rsidRPr="00C438F5" w14:paraId="03767843" w14:textId="77777777" w:rsidTr="00C438F5">
        <w:tc>
          <w:tcPr>
            <w:tcW w:w="439" w:type="dxa"/>
          </w:tcPr>
          <w:p w14:paraId="13247B41" w14:textId="7748AB1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99926E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C438F5" w:rsidRPr="00C438F5" w14:paraId="0213BAF3" w14:textId="77777777" w:rsidTr="00C438F5">
        <w:tc>
          <w:tcPr>
            <w:tcW w:w="439" w:type="dxa"/>
          </w:tcPr>
          <w:p w14:paraId="72F05E0E" w14:textId="69967F9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A55366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1080"/>
                <w:sz w:val="15"/>
                <w:szCs w:val="15"/>
              </w:rPr>
              <w:t>clock100ms_flag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45DFBA34" w14:textId="77777777" w:rsidTr="00C438F5">
        <w:tc>
          <w:tcPr>
            <w:tcW w:w="439" w:type="dxa"/>
          </w:tcPr>
          <w:p w14:paraId="49F7A6FC" w14:textId="035AB61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CCDFFE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[</w:t>
            </w:r>
            <w:r w:rsidRPr="00C438F5">
              <w:rPr>
                <w:color w:val="008000"/>
                <w:sz w:val="15"/>
                <w:szCs w:val="15"/>
              </w:rPr>
              <w:t>仅状态</w:t>
            </w:r>
            <w:r w:rsidRPr="00C438F5">
              <w:rPr>
                <w:color w:val="008000"/>
                <w:sz w:val="15"/>
                <w:szCs w:val="15"/>
              </w:rPr>
              <w:t>0</w:t>
            </w:r>
            <w:r w:rsidRPr="00C438F5">
              <w:rPr>
                <w:color w:val="008000"/>
                <w:sz w:val="15"/>
                <w:szCs w:val="15"/>
              </w:rPr>
              <w:t>有效</w:t>
            </w:r>
            <w:r w:rsidRPr="00C438F5">
              <w:rPr>
                <w:color w:val="008000"/>
                <w:sz w:val="15"/>
                <w:szCs w:val="15"/>
              </w:rPr>
              <w:t>] </w:t>
            </w:r>
            <w:r w:rsidRPr="00C438F5">
              <w:rPr>
                <w:color w:val="008000"/>
                <w:sz w:val="15"/>
                <w:szCs w:val="15"/>
              </w:rPr>
              <w:t>每</w:t>
            </w:r>
            <w:r w:rsidRPr="00C438F5">
              <w:rPr>
                <w:color w:val="008000"/>
                <w:sz w:val="15"/>
                <w:szCs w:val="15"/>
              </w:rPr>
              <w:t>0.1</w:t>
            </w:r>
            <w:r w:rsidRPr="00C438F5">
              <w:rPr>
                <w:color w:val="008000"/>
                <w:sz w:val="15"/>
                <w:szCs w:val="15"/>
              </w:rPr>
              <w:t>秒累加计时值在数码管上以十进制显示</w:t>
            </w:r>
          </w:p>
        </w:tc>
      </w:tr>
      <w:tr w:rsidR="00C438F5" w:rsidRPr="00C438F5" w14:paraId="10B100E1" w14:textId="77777777" w:rsidTr="00C438F5">
        <w:tc>
          <w:tcPr>
            <w:tcW w:w="439" w:type="dxa"/>
          </w:tcPr>
          <w:p w14:paraId="32F742F2" w14:textId="17F9BD5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2D0008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5FA18E06" w14:textId="77777777" w:rsidTr="00C438F5">
        <w:tc>
          <w:tcPr>
            <w:tcW w:w="439" w:type="dxa"/>
          </w:tcPr>
          <w:p w14:paraId="717B764D" w14:textId="745F3E2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8765B8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4773E97B" w14:textId="77777777" w:rsidTr="00C438F5">
        <w:tc>
          <w:tcPr>
            <w:tcW w:w="439" w:type="dxa"/>
          </w:tcPr>
          <w:p w14:paraId="53D2696D" w14:textId="21D866D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A234DF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++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&gt;= </w:t>
            </w:r>
            <w:r w:rsidRPr="00C438F5">
              <w:rPr>
                <w:color w:val="098658"/>
                <w:sz w:val="15"/>
                <w:szCs w:val="15"/>
              </w:rPr>
              <w:t>10000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6A1CF466" w14:textId="77777777" w:rsidTr="00C438F5">
        <w:tc>
          <w:tcPr>
            <w:tcW w:w="439" w:type="dxa"/>
          </w:tcPr>
          <w:p w14:paraId="44D0F637" w14:textId="3864298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F82705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   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46A09348" w14:textId="77777777" w:rsidTr="00C438F5">
        <w:tc>
          <w:tcPr>
            <w:tcW w:w="439" w:type="dxa"/>
          </w:tcPr>
          <w:p w14:paraId="73D8E6BC" w14:textId="0A9EA8B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318B9E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/ </w:t>
            </w:r>
            <w:r w:rsidRPr="00C438F5">
              <w:rPr>
                <w:color w:val="098658"/>
                <w:sz w:val="15"/>
                <w:szCs w:val="15"/>
              </w:rPr>
              <w:t>1000</w:t>
            </w:r>
            <w:r w:rsidRPr="00C438F5">
              <w:rPr>
                <w:color w:val="000000"/>
                <w:sz w:val="15"/>
                <w:szCs w:val="15"/>
              </w:rPr>
              <w:t>;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计算百位数</w:t>
            </w:r>
          </w:p>
        </w:tc>
      </w:tr>
      <w:tr w:rsidR="00C438F5" w:rsidRPr="00C438F5" w14:paraId="58D3A673" w14:textId="77777777" w:rsidTr="00C438F5">
        <w:tc>
          <w:tcPr>
            <w:tcW w:w="439" w:type="dxa"/>
          </w:tcPr>
          <w:p w14:paraId="193F0C1F" w14:textId="25C34A8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2C0C85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/ </w:t>
            </w:r>
            <w:r w:rsidRPr="00C438F5">
              <w:rPr>
                <w:color w:val="098658"/>
                <w:sz w:val="15"/>
                <w:szCs w:val="15"/>
              </w:rPr>
              <w:t>100</w:t>
            </w:r>
            <w:r w:rsidRPr="00C438F5">
              <w:rPr>
                <w:color w:val="000000"/>
                <w:sz w:val="15"/>
                <w:szCs w:val="15"/>
              </w:rPr>
              <w:t> % </w:t>
            </w:r>
            <w:r w:rsidRPr="00C438F5">
              <w:rPr>
                <w:color w:val="098658"/>
                <w:sz w:val="15"/>
                <w:szCs w:val="15"/>
              </w:rPr>
              <w:t>10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计算十位数</w:t>
            </w:r>
          </w:p>
        </w:tc>
      </w:tr>
      <w:tr w:rsidR="00C438F5" w:rsidRPr="00C438F5" w14:paraId="7F1C52AC" w14:textId="77777777" w:rsidTr="00C438F5">
        <w:tc>
          <w:tcPr>
            <w:tcW w:w="439" w:type="dxa"/>
          </w:tcPr>
          <w:p w14:paraId="4AA55D9F" w14:textId="4447F63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505806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/ </w:t>
            </w:r>
            <w:r w:rsidRPr="00C438F5">
              <w:rPr>
                <w:color w:val="098658"/>
                <w:sz w:val="15"/>
                <w:szCs w:val="15"/>
              </w:rPr>
              <w:t>10</w:t>
            </w:r>
            <w:r w:rsidRPr="00C438F5">
              <w:rPr>
                <w:color w:val="000000"/>
                <w:sz w:val="15"/>
                <w:szCs w:val="15"/>
              </w:rPr>
              <w:t> % </w:t>
            </w:r>
            <w:r w:rsidRPr="00C438F5">
              <w:rPr>
                <w:color w:val="098658"/>
                <w:sz w:val="15"/>
                <w:szCs w:val="15"/>
              </w:rPr>
              <w:t>10</w:t>
            </w:r>
            <w:r w:rsidRPr="00C438F5">
              <w:rPr>
                <w:color w:val="000000"/>
                <w:sz w:val="15"/>
                <w:szCs w:val="15"/>
              </w:rPr>
              <w:t>;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计算个位数</w:t>
            </w:r>
          </w:p>
        </w:tc>
      </w:tr>
      <w:tr w:rsidR="00C438F5" w:rsidRPr="00C438F5" w14:paraId="21104DD7" w14:textId="77777777" w:rsidTr="00C438F5">
        <w:tc>
          <w:tcPr>
            <w:tcW w:w="439" w:type="dxa"/>
          </w:tcPr>
          <w:p w14:paraId="7C9C8D76" w14:textId="6342648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CEBE72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3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% </w:t>
            </w:r>
            <w:r w:rsidRPr="00C438F5">
              <w:rPr>
                <w:color w:val="098658"/>
                <w:sz w:val="15"/>
                <w:szCs w:val="15"/>
              </w:rPr>
              <w:t>10</w:t>
            </w:r>
            <w:r w:rsidRPr="00C438F5">
              <w:rPr>
                <w:color w:val="000000"/>
                <w:sz w:val="15"/>
                <w:szCs w:val="15"/>
              </w:rPr>
              <w:t>;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计算百分位数</w:t>
            </w:r>
          </w:p>
        </w:tc>
      </w:tr>
      <w:tr w:rsidR="00C438F5" w:rsidRPr="00C438F5" w14:paraId="164E3B2C" w14:textId="77777777" w:rsidTr="00C438F5">
        <w:tc>
          <w:tcPr>
            <w:tcW w:w="439" w:type="dxa"/>
          </w:tcPr>
          <w:p w14:paraId="0986F631" w14:textId="791AB94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99F7B6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674069F5" w14:textId="77777777" w:rsidTr="00C438F5">
        <w:tc>
          <w:tcPr>
            <w:tcW w:w="439" w:type="dxa"/>
          </w:tcPr>
          <w:p w14:paraId="5240BA29" w14:textId="5D633E6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832930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C438F5" w:rsidRPr="00C438F5" w14:paraId="1CD230A0" w14:textId="77777777" w:rsidTr="00C438F5">
        <w:tc>
          <w:tcPr>
            <w:tcW w:w="439" w:type="dxa"/>
          </w:tcPr>
          <w:p w14:paraId="2D2DCF18" w14:textId="759C0A9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16EA58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01A60173" w14:textId="77777777" w:rsidTr="00C438F5">
        <w:tc>
          <w:tcPr>
            <w:tcW w:w="439" w:type="dxa"/>
          </w:tcPr>
          <w:p w14:paraId="46A01D27" w14:textId="69BCFC1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78B2F6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lock500ms_flag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检查</w:t>
            </w:r>
            <w:r w:rsidRPr="00C438F5">
              <w:rPr>
                <w:color w:val="008000"/>
                <w:sz w:val="15"/>
                <w:szCs w:val="15"/>
              </w:rPr>
              <w:t>0.5</w:t>
            </w:r>
            <w:r w:rsidRPr="00C438F5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C438F5" w:rsidRPr="00C438F5" w14:paraId="5B9AEE99" w14:textId="77777777" w:rsidTr="00C438F5">
        <w:tc>
          <w:tcPr>
            <w:tcW w:w="439" w:type="dxa"/>
          </w:tcPr>
          <w:p w14:paraId="58923E64" w14:textId="06D3840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D70633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C438F5" w:rsidRPr="00C438F5" w14:paraId="36F64867" w14:textId="77777777" w:rsidTr="00C438F5">
        <w:tc>
          <w:tcPr>
            <w:tcW w:w="439" w:type="dxa"/>
          </w:tcPr>
          <w:p w14:paraId="61C057A5" w14:textId="5D5A004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AEF3CA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1080"/>
                <w:sz w:val="15"/>
                <w:szCs w:val="15"/>
              </w:rPr>
              <w:t>clock500ms_flag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30A79B3F" w14:textId="77777777" w:rsidTr="00C438F5">
        <w:tc>
          <w:tcPr>
            <w:tcW w:w="439" w:type="dxa"/>
          </w:tcPr>
          <w:p w14:paraId="214475AE" w14:textId="53D6410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A635B0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C438F5" w:rsidRPr="00C438F5" w14:paraId="5952B296" w14:textId="77777777" w:rsidTr="00C438F5">
        <w:tc>
          <w:tcPr>
            <w:tcW w:w="439" w:type="dxa"/>
          </w:tcPr>
          <w:p w14:paraId="28FB7DDB" w14:textId="7697BEF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317F65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C438F5" w:rsidRPr="00C438F5" w14:paraId="1500A502" w14:textId="77777777" w:rsidTr="00C438F5">
        <w:tc>
          <w:tcPr>
            <w:tcW w:w="439" w:type="dxa"/>
          </w:tcPr>
          <w:p w14:paraId="549A00CE" w14:textId="3F969B9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31DB04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}</w:t>
            </w:r>
          </w:p>
        </w:tc>
      </w:tr>
      <w:tr w:rsidR="00C438F5" w:rsidRPr="00C438F5" w14:paraId="0EA7759D" w14:textId="77777777" w:rsidTr="00C438F5">
        <w:tc>
          <w:tcPr>
            <w:tcW w:w="439" w:type="dxa"/>
          </w:tcPr>
          <w:p w14:paraId="54C6F1F3" w14:textId="01DD74E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F3CE84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5A487919" w14:textId="77777777" w:rsidTr="00C438F5">
        <w:tc>
          <w:tcPr>
            <w:tcW w:w="439" w:type="dxa"/>
          </w:tcPr>
          <w:p w14:paraId="4957B3B8" w14:textId="10C5B4E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4966FB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C438F5" w:rsidRPr="00C438F5" w14:paraId="7DC79302" w14:textId="77777777" w:rsidTr="00C438F5">
        <w:tc>
          <w:tcPr>
            <w:tcW w:w="439" w:type="dxa"/>
          </w:tcPr>
          <w:p w14:paraId="295AA813" w14:textId="47CAB28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5EE9B4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</w:t>
            </w:r>
          </w:p>
        </w:tc>
      </w:tr>
      <w:tr w:rsidR="00C438F5" w:rsidRPr="00C438F5" w14:paraId="3C3EBEC8" w14:textId="77777777" w:rsidTr="00C438F5">
        <w:tc>
          <w:tcPr>
            <w:tcW w:w="439" w:type="dxa"/>
          </w:tcPr>
          <w:p w14:paraId="6C5FB7F9" w14:textId="0CB554A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F21BC3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函数原型：</w:t>
            </w:r>
            <w:r w:rsidRPr="00C438F5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C438F5" w:rsidRPr="00C438F5" w14:paraId="035B94DD" w14:textId="77777777" w:rsidTr="00C438F5">
        <w:tc>
          <w:tcPr>
            <w:tcW w:w="439" w:type="dxa"/>
          </w:tcPr>
          <w:p w14:paraId="4E29E3F5" w14:textId="1A357B8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81B1E0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函数功能：</w:t>
            </w:r>
            <w:r w:rsidRPr="00C438F5">
              <w:rPr>
                <w:color w:val="008000"/>
                <w:sz w:val="15"/>
                <w:szCs w:val="15"/>
              </w:rPr>
              <w:t>SysTick</w:t>
            </w:r>
            <w:r w:rsidRPr="00C438F5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C438F5" w:rsidRPr="00C438F5" w14:paraId="1F86A344" w14:textId="77777777" w:rsidTr="00C438F5">
        <w:tc>
          <w:tcPr>
            <w:tcW w:w="439" w:type="dxa"/>
          </w:tcPr>
          <w:p w14:paraId="6B6A9D1A" w14:textId="45E3385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419DED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C438F5" w:rsidRPr="00C438F5" w14:paraId="07F9D542" w14:textId="77777777" w:rsidTr="00C438F5">
        <w:tc>
          <w:tcPr>
            <w:tcW w:w="439" w:type="dxa"/>
          </w:tcPr>
          <w:p w14:paraId="0B32345C" w14:textId="5E53A2A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00F59E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C438F5" w:rsidRPr="00C438F5" w14:paraId="3430B728" w14:textId="77777777" w:rsidTr="00C438F5">
        <w:tc>
          <w:tcPr>
            <w:tcW w:w="439" w:type="dxa"/>
          </w:tcPr>
          <w:p w14:paraId="1676F7A2" w14:textId="21A063E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D06AD3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</w:t>
            </w:r>
          </w:p>
        </w:tc>
      </w:tr>
      <w:tr w:rsidR="00C438F5" w:rsidRPr="00C438F5" w14:paraId="1AF51C35" w14:textId="77777777" w:rsidTr="00C438F5">
        <w:tc>
          <w:tcPr>
            <w:tcW w:w="439" w:type="dxa"/>
          </w:tcPr>
          <w:p w14:paraId="4BEF43C9" w14:textId="403D0E3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508501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C438F5" w:rsidRPr="00C438F5" w14:paraId="61A18B6A" w14:textId="77777777" w:rsidTr="00C438F5">
        <w:tc>
          <w:tcPr>
            <w:tcW w:w="439" w:type="dxa"/>
          </w:tcPr>
          <w:p w14:paraId="4847EA48" w14:textId="0CE0F0C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9F39B8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FF"/>
                <w:sz w:val="15"/>
                <w:szCs w:val="15"/>
              </w:rPr>
              <w:t>void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795E26"/>
                <w:sz w:val="15"/>
                <w:szCs w:val="15"/>
              </w:rPr>
              <w:t>SysTick_Handler</w:t>
            </w:r>
            <w:r w:rsidRPr="00C438F5">
              <w:rPr>
                <w:color w:val="000000"/>
                <w:sz w:val="15"/>
                <w:szCs w:val="15"/>
              </w:rPr>
              <w:t>(</w:t>
            </w:r>
            <w:r w:rsidRPr="00C438F5">
              <w:rPr>
                <w:color w:val="0000FF"/>
                <w:sz w:val="15"/>
                <w:szCs w:val="15"/>
              </w:rPr>
              <w:t>void</w:t>
            </w:r>
            <w:r w:rsidRPr="00C438F5">
              <w:rPr>
                <w:color w:val="000000"/>
                <w:sz w:val="15"/>
                <w:szCs w:val="15"/>
              </w:rPr>
              <w:t>)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定时周期为</w:t>
            </w:r>
            <w:r w:rsidRPr="00C438F5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C438F5" w:rsidRPr="00C438F5" w14:paraId="4F72A539" w14:textId="77777777" w:rsidTr="00C438F5">
        <w:tc>
          <w:tcPr>
            <w:tcW w:w="439" w:type="dxa"/>
          </w:tcPr>
          <w:p w14:paraId="0D6E3C66" w14:textId="146CCAE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90FD53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{</w:t>
            </w:r>
          </w:p>
        </w:tc>
      </w:tr>
      <w:tr w:rsidR="00C438F5" w:rsidRPr="00C438F5" w14:paraId="2513EB2B" w14:textId="77777777" w:rsidTr="00C438F5">
        <w:tc>
          <w:tcPr>
            <w:tcW w:w="439" w:type="dxa"/>
          </w:tcPr>
          <w:p w14:paraId="7C394F2C" w14:textId="71A97E5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D9F588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0.1</w:t>
            </w:r>
            <w:r w:rsidRPr="00C438F5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C438F5" w:rsidRPr="00C438F5" w14:paraId="23C310C5" w14:textId="77777777" w:rsidTr="00C438F5">
        <w:tc>
          <w:tcPr>
            <w:tcW w:w="439" w:type="dxa"/>
          </w:tcPr>
          <w:p w14:paraId="083185F9" w14:textId="256DF70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EED618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++</w:t>
            </w:r>
            <w:r w:rsidRPr="00C438F5">
              <w:rPr>
                <w:color w:val="001080"/>
                <w:sz w:val="15"/>
                <w:szCs w:val="15"/>
              </w:rPr>
              <w:t>clock100ms</w:t>
            </w:r>
            <w:r w:rsidRPr="00C438F5">
              <w:rPr>
                <w:color w:val="000000"/>
                <w:sz w:val="15"/>
                <w:szCs w:val="15"/>
              </w:rPr>
              <w:t> &gt;= </w:t>
            </w:r>
            <w:r w:rsidRPr="00C438F5">
              <w:rPr>
                <w:color w:val="0000FF"/>
                <w:sz w:val="15"/>
                <w:szCs w:val="15"/>
              </w:rPr>
              <w:t>V_T100ms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60BCF897" w14:textId="77777777" w:rsidTr="00C438F5">
        <w:tc>
          <w:tcPr>
            <w:tcW w:w="439" w:type="dxa"/>
          </w:tcPr>
          <w:p w14:paraId="0D672D50" w14:textId="7BE7233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A41FE1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C438F5" w:rsidRPr="00C438F5" w14:paraId="4233E6E8" w14:textId="77777777" w:rsidTr="00C438F5">
        <w:tc>
          <w:tcPr>
            <w:tcW w:w="439" w:type="dxa"/>
          </w:tcPr>
          <w:p w14:paraId="4C99A2F4" w14:textId="241734D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D0D4C4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lock100ms_flag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当</w:t>
            </w:r>
            <w:r w:rsidRPr="00C438F5">
              <w:rPr>
                <w:color w:val="008000"/>
                <w:sz w:val="15"/>
                <w:szCs w:val="15"/>
              </w:rPr>
              <w:t>0.1</w:t>
            </w:r>
            <w:r w:rsidRPr="00C438F5">
              <w:rPr>
                <w:color w:val="008000"/>
                <w:sz w:val="15"/>
                <w:szCs w:val="15"/>
              </w:rPr>
              <w:t>秒到时，溢出标志置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</w:p>
        </w:tc>
      </w:tr>
      <w:tr w:rsidR="00C438F5" w:rsidRPr="00C438F5" w14:paraId="54EE327E" w14:textId="77777777" w:rsidTr="00C438F5">
        <w:tc>
          <w:tcPr>
            <w:tcW w:w="439" w:type="dxa"/>
          </w:tcPr>
          <w:p w14:paraId="5C2E2513" w14:textId="55463B6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1513F1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lock100ms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514D6A63" w14:textId="77777777" w:rsidTr="00C438F5">
        <w:tc>
          <w:tcPr>
            <w:tcW w:w="439" w:type="dxa"/>
          </w:tcPr>
          <w:p w14:paraId="5113DD38" w14:textId="5881CE4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21A983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C438F5" w:rsidRPr="00C438F5" w14:paraId="4DD20621" w14:textId="77777777" w:rsidTr="00C438F5">
        <w:tc>
          <w:tcPr>
            <w:tcW w:w="439" w:type="dxa"/>
          </w:tcPr>
          <w:p w14:paraId="21F748F6" w14:textId="5FE3C0D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6B6CC8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561D6116" w14:textId="77777777" w:rsidTr="00C438F5">
        <w:tc>
          <w:tcPr>
            <w:tcW w:w="439" w:type="dxa"/>
          </w:tcPr>
          <w:p w14:paraId="0D41EFB7" w14:textId="7E73BAC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595FD2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0.5</w:t>
            </w:r>
            <w:r w:rsidRPr="00C438F5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C438F5" w:rsidRPr="00C438F5" w14:paraId="0B12A5E8" w14:textId="77777777" w:rsidTr="00C438F5">
        <w:tc>
          <w:tcPr>
            <w:tcW w:w="439" w:type="dxa"/>
          </w:tcPr>
          <w:p w14:paraId="4022715E" w14:textId="59980DF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463FDF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++</w:t>
            </w:r>
            <w:r w:rsidRPr="00C438F5">
              <w:rPr>
                <w:color w:val="001080"/>
                <w:sz w:val="15"/>
                <w:szCs w:val="15"/>
              </w:rPr>
              <w:t>clock500ms</w:t>
            </w:r>
            <w:r w:rsidRPr="00C438F5">
              <w:rPr>
                <w:color w:val="000000"/>
                <w:sz w:val="15"/>
                <w:szCs w:val="15"/>
              </w:rPr>
              <w:t> &gt;= </w:t>
            </w:r>
            <w:r w:rsidRPr="00C438F5">
              <w:rPr>
                <w:color w:val="0000FF"/>
                <w:sz w:val="15"/>
                <w:szCs w:val="15"/>
              </w:rPr>
              <w:t>V_T500ms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1D0A940C" w14:textId="77777777" w:rsidTr="00C438F5">
        <w:tc>
          <w:tcPr>
            <w:tcW w:w="439" w:type="dxa"/>
          </w:tcPr>
          <w:p w14:paraId="65735918" w14:textId="0E90523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52DE72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C438F5" w:rsidRPr="00C438F5" w14:paraId="6481C928" w14:textId="77777777" w:rsidTr="00C438F5">
        <w:tc>
          <w:tcPr>
            <w:tcW w:w="439" w:type="dxa"/>
          </w:tcPr>
          <w:p w14:paraId="39DE5D03" w14:textId="5552500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2A30EF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lock500ms_flag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当</w:t>
            </w:r>
            <w:r w:rsidRPr="00C438F5">
              <w:rPr>
                <w:color w:val="008000"/>
                <w:sz w:val="15"/>
                <w:szCs w:val="15"/>
              </w:rPr>
              <w:t>0.5</w:t>
            </w:r>
            <w:r w:rsidRPr="00C438F5">
              <w:rPr>
                <w:color w:val="008000"/>
                <w:sz w:val="15"/>
                <w:szCs w:val="15"/>
              </w:rPr>
              <w:t>秒到时，溢出标志置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</w:p>
        </w:tc>
      </w:tr>
      <w:tr w:rsidR="00C438F5" w:rsidRPr="00C438F5" w14:paraId="219DBAB0" w14:textId="77777777" w:rsidTr="00C438F5">
        <w:tc>
          <w:tcPr>
            <w:tcW w:w="439" w:type="dxa"/>
          </w:tcPr>
          <w:p w14:paraId="620F02E8" w14:textId="51197A1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4EF766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lock500ms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31F06DDD" w14:textId="77777777" w:rsidTr="00C438F5">
        <w:tc>
          <w:tcPr>
            <w:tcW w:w="439" w:type="dxa"/>
          </w:tcPr>
          <w:p w14:paraId="3B0FBC31" w14:textId="3E76F99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5B37DD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C438F5" w:rsidRPr="00C438F5" w14:paraId="59CD63C5" w14:textId="77777777" w:rsidTr="00C438F5">
        <w:tc>
          <w:tcPr>
            <w:tcW w:w="439" w:type="dxa"/>
          </w:tcPr>
          <w:p w14:paraId="6FB3844F" w14:textId="030C84C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4E7C06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0FEA6ED6" w14:textId="77777777" w:rsidTr="00C438F5">
        <w:tc>
          <w:tcPr>
            <w:tcW w:w="439" w:type="dxa"/>
          </w:tcPr>
          <w:p w14:paraId="37795E6C" w14:textId="5D1A058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628379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刷新全部数码管和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C438F5" w:rsidRPr="00C438F5" w14:paraId="39934A47" w14:textId="77777777" w:rsidTr="00C438F5">
        <w:tc>
          <w:tcPr>
            <w:tcW w:w="439" w:type="dxa"/>
          </w:tcPr>
          <w:p w14:paraId="2FAAB154" w14:textId="080B1E8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261B61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795E26"/>
                <w:sz w:val="15"/>
                <w:szCs w:val="15"/>
              </w:rPr>
              <w:t>TM1638_RefreshDIGIandLED</w:t>
            </w:r>
            <w:r w:rsidRPr="00C438F5">
              <w:rPr>
                <w:color w:val="000000"/>
                <w:sz w:val="15"/>
                <w:szCs w:val="15"/>
              </w:rPr>
              <w:t>(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, </w:t>
            </w:r>
            <w:r w:rsidRPr="00C438F5">
              <w:rPr>
                <w:color w:val="001080"/>
                <w:sz w:val="15"/>
                <w:szCs w:val="15"/>
              </w:rPr>
              <w:t>pnt</w:t>
            </w:r>
            <w:r w:rsidRPr="00C438F5">
              <w:rPr>
                <w:color w:val="000000"/>
                <w:sz w:val="15"/>
                <w:szCs w:val="15"/>
              </w:rPr>
              <w:t>, </w:t>
            </w:r>
            <w:r w:rsidRPr="00C438F5">
              <w:rPr>
                <w:color w:val="001080"/>
                <w:sz w:val="15"/>
                <w:szCs w:val="15"/>
              </w:rPr>
              <w:t>led</w:t>
            </w:r>
            <w:r w:rsidRPr="00C438F5">
              <w:rPr>
                <w:color w:val="000000"/>
                <w:sz w:val="15"/>
                <w:szCs w:val="15"/>
              </w:rPr>
              <w:t>);</w:t>
            </w:r>
          </w:p>
        </w:tc>
      </w:tr>
      <w:tr w:rsidR="00C438F5" w:rsidRPr="00C438F5" w14:paraId="033DE834" w14:textId="77777777" w:rsidTr="00C438F5">
        <w:tc>
          <w:tcPr>
            <w:tcW w:w="439" w:type="dxa"/>
          </w:tcPr>
          <w:p w14:paraId="629548ED" w14:textId="6828646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41BA2B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44F35C68" w14:textId="77777777" w:rsidTr="00C438F5">
        <w:tc>
          <w:tcPr>
            <w:tcW w:w="439" w:type="dxa"/>
          </w:tcPr>
          <w:p w14:paraId="7901BC53" w14:textId="4CA697F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2A2A72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检查当前键盘输入，</w:t>
            </w:r>
            <w:r w:rsidRPr="00C438F5">
              <w:rPr>
                <w:color w:val="008000"/>
                <w:sz w:val="15"/>
                <w:szCs w:val="15"/>
              </w:rPr>
              <w:t>0</w:t>
            </w:r>
            <w:r w:rsidRPr="00C438F5">
              <w:rPr>
                <w:color w:val="008000"/>
                <w:sz w:val="15"/>
                <w:szCs w:val="15"/>
              </w:rPr>
              <w:t>代表无键操作，</w:t>
            </w:r>
            <w:r w:rsidRPr="00C438F5">
              <w:rPr>
                <w:color w:val="008000"/>
                <w:sz w:val="15"/>
                <w:szCs w:val="15"/>
              </w:rPr>
              <w:t>1-9</w:t>
            </w:r>
            <w:r w:rsidRPr="00C438F5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C438F5" w:rsidRPr="00C438F5" w14:paraId="75DB1B04" w14:textId="77777777" w:rsidTr="00C438F5">
        <w:tc>
          <w:tcPr>
            <w:tcW w:w="439" w:type="dxa"/>
          </w:tcPr>
          <w:p w14:paraId="472CE86F" w14:textId="4367CB3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0DDBE5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键号显示在一位数码管上</w:t>
            </w:r>
          </w:p>
        </w:tc>
      </w:tr>
      <w:tr w:rsidR="00C438F5" w:rsidRPr="00C438F5" w14:paraId="348F9C27" w14:textId="77777777" w:rsidTr="00C438F5">
        <w:tc>
          <w:tcPr>
            <w:tcW w:w="439" w:type="dxa"/>
          </w:tcPr>
          <w:p w14:paraId="71A85060" w14:textId="7945CE6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12070A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1080"/>
                <w:sz w:val="15"/>
                <w:szCs w:val="15"/>
              </w:rPr>
              <w:t>key_cod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795E26"/>
                <w:sz w:val="15"/>
                <w:szCs w:val="15"/>
              </w:rPr>
              <w:t>TM1638_Readkeyboard</w:t>
            </w:r>
            <w:r w:rsidRPr="00C438F5">
              <w:rPr>
                <w:color w:val="000000"/>
                <w:sz w:val="15"/>
                <w:szCs w:val="15"/>
              </w:rPr>
              <w:t>();</w:t>
            </w:r>
          </w:p>
        </w:tc>
      </w:tr>
      <w:tr w:rsidR="00C438F5" w:rsidRPr="00C438F5" w14:paraId="75D0B26B" w14:textId="77777777" w:rsidTr="00C438F5">
        <w:tc>
          <w:tcPr>
            <w:tcW w:w="439" w:type="dxa"/>
          </w:tcPr>
          <w:p w14:paraId="04664EF3" w14:textId="78517DB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3EF7E6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2C3ECC89" w14:textId="77777777" w:rsidTr="00C438F5">
        <w:tc>
          <w:tcPr>
            <w:tcW w:w="439" w:type="dxa"/>
          </w:tcPr>
          <w:p w14:paraId="6259A8E2" w14:textId="75D3700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4B0C33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5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key_cod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641FFDB0" w14:textId="77777777" w:rsidTr="00C438F5">
        <w:tc>
          <w:tcPr>
            <w:tcW w:w="439" w:type="dxa"/>
          </w:tcPr>
          <w:p w14:paraId="0039614A" w14:textId="1000E1D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4560C3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}</w:t>
            </w:r>
          </w:p>
        </w:tc>
      </w:tr>
      <w:tr w:rsidR="00C438F5" w:rsidRPr="00C438F5" w14:paraId="14AC6ECD" w14:textId="77777777" w:rsidTr="00C438F5">
        <w:tc>
          <w:tcPr>
            <w:tcW w:w="439" w:type="dxa"/>
          </w:tcPr>
          <w:p w14:paraId="3A543163" w14:textId="364785C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AF784B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36237907" w14:textId="77777777" w:rsidR="005C2167" w:rsidRDefault="005C2167" w:rsidP="000C7DBF">
      <w:pPr>
        <w:pStyle w:val="31"/>
      </w:pPr>
      <w:bookmarkStart w:id="43" w:name="_Toc71894592"/>
      <w:r w:rsidRPr="00884E01">
        <w:rPr>
          <w:rFonts w:hint="eastAsia"/>
        </w:rPr>
        <w:t>实验任务</w:t>
      </w:r>
      <w:r w:rsidRPr="00884E01">
        <w:t>2_</w:t>
      </w:r>
      <w:r>
        <w:t>3</w:t>
      </w:r>
      <w:bookmarkEnd w:id="43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65"/>
      </w:tblGrid>
      <w:tr w:rsidR="0008442D" w:rsidRPr="00F1156F" w14:paraId="207D7BCD" w14:textId="77777777" w:rsidTr="0008442D">
        <w:tc>
          <w:tcPr>
            <w:tcW w:w="279" w:type="dxa"/>
          </w:tcPr>
          <w:p w14:paraId="09E6D11F" w14:textId="151446B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F141F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&lt;stdint.h&gt;</w:t>
            </w:r>
          </w:p>
        </w:tc>
      </w:tr>
      <w:tr w:rsidR="0008442D" w:rsidRPr="00F1156F" w14:paraId="5113388C" w14:textId="77777777" w:rsidTr="0008442D">
        <w:tc>
          <w:tcPr>
            <w:tcW w:w="279" w:type="dxa"/>
          </w:tcPr>
          <w:p w14:paraId="090328BD" w14:textId="2E2B285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93E962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&lt;stdbool.h&gt;</w:t>
            </w:r>
          </w:p>
        </w:tc>
      </w:tr>
      <w:tr w:rsidR="0008442D" w:rsidRPr="00F1156F" w14:paraId="0AB072C2" w14:textId="77777777" w:rsidTr="0008442D">
        <w:tc>
          <w:tcPr>
            <w:tcW w:w="279" w:type="dxa"/>
          </w:tcPr>
          <w:p w14:paraId="696D3FA7" w14:textId="2E00D12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F2FDFF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inc/hw_memmap.h"</w:t>
            </w:r>
            <w:r w:rsidRPr="00F1156F">
              <w:rPr>
                <w:color w:val="0000FF"/>
                <w:sz w:val="15"/>
                <w:szCs w:val="15"/>
              </w:rPr>
              <w:t>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基址宏定义</w:t>
            </w:r>
          </w:p>
        </w:tc>
      </w:tr>
      <w:tr w:rsidR="0008442D" w:rsidRPr="00F1156F" w14:paraId="05FBEA0E" w14:textId="77777777" w:rsidTr="0008442D">
        <w:tc>
          <w:tcPr>
            <w:tcW w:w="279" w:type="dxa"/>
          </w:tcPr>
          <w:p w14:paraId="2E2F3666" w14:textId="3AA5867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446AA3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inc/hw_types.h"</w:t>
            </w:r>
            <w:r w:rsidRPr="00F1156F">
              <w:rPr>
                <w:color w:val="0000FF"/>
                <w:sz w:val="15"/>
                <w:szCs w:val="15"/>
              </w:rPr>
              <w:t>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08442D" w:rsidRPr="00F1156F" w14:paraId="247503DA" w14:textId="77777777" w:rsidTr="0008442D">
        <w:tc>
          <w:tcPr>
            <w:tcW w:w="279" w:type="dxa"/>
          </w:tcPr>
          <w:p w14:paraId="2C4EBCCE" w14:textId="586D922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3ADFAA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debug.h"</w:t>
            </w:r>
            <w:r w:rsidRPr="00F1156F">
              <w:rPr>
                <w:color w:val="0000FF"/>
                <w:sz w:val="15"/>
                <w:szCs w:val="15"/>
              </w:rPr>
              <w:t>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调试用</w:t>
            </w:r>
          </w:p>
        </w:tc>
      </w:tr>
      <w:tr w:rsidR="0008442D" w:rsidRPr="00F1156F" w14:paraId="3136FF7E" w14:textId="77777777" w:rsidTr="0008442D">
        <w:tc>
          <w:tcPr>
            <w:tcW w:w="279" w:type="dxa"/>
          </w:tcPr>
          <w:p w14:paraId="3821845C" w14:textId="16A00AA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8DF7FC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gpio.h"</w:t>
            </w:r>
            <w:r w:rsidRPr="00F1156F">
              <w:rPr>
                <w:color w:val="0000FF"/>
                <w:sz w:val="15"/>
                <w:szCs w:val="15"/>
              </w:rPr>
              <w:t>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通用</w:t>
            </w:r>
            <w:r w:rsidRPr="00F1156F">
              <w:rPr>
                <w:color w:val="008000"/>
                <w:sz w:val="15"/>
                <w:szCs w:val="15"/>
              </w:rPr>
              <w:t>IO</w:t>
            </w:r>
            <w:r w:rsidRPr="00F1156F">
              <w:rPr>
                <w:color w:val="008000"/>
                <w:sz w:val="15"/>
                <w:szCs w:val="15"/>
              </w:rPr>
              <w:t>口宏定义</w:t>
            </w:r>
          </w:p>
        </w:tc>
      </w:tr>
      <w:tr w:rsidR="0008442D" w:rsidRPr="00F1156F" w14:paraId="6A39D8CA" w14:textId="77777777" w:rsidTr="0008442D">
        <w:tc>
          <w:tcPr>
            <w:tcW w:w="279" w:type="dxa"/>
          </w:tcPr>
          <w:p w14:paraId="25F44FC7" w14:textId="5A4E5EE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A5585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pin_map.h"</w:t>
            </w:r>
            <w:r w:rsidRPr="00F1156F">
              <w:rPr>
                <w:color w:val="0000FF"/>
                <w:sz w:val="15"/>
                <w:szCs w:val="15"/>
              </w:rPr>
              <w:t>   </w:t>
            </w:r>
            <w:r w:rsidRPr="00F1156F">
              <w:rPr>
                <w:color w:val="008000"/>
                <w:sz w:val="15"/>
                <w:szCs w:val="15"/>
              </w:rPr>
              <w:t>// TM4C</w:t>
            </w:r>
            <w:r w:rsidRPr="00F1156F">
              <w:rPr>
                <w:color w:val="008000"/>
                <w:sz w:val="15"/>
                <w:szCs w:val="15"/>
              </w:rPr>
              <w:t>系列</w:t>
            </w:r>
            <w:r w:rsidRPr="00F1156F">
              <w:rPr>
                <w:color w:val="008000"/>
                <w:sz w:val="15"/>
                <w:szCs w:val="15"/>
              </w:rPr>
              <w:t>MCU</w:t>
            </w:r>
            <w:r w:rsidRPr="00F1156F">
              <w:rPr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08442D" w:rsidRPr="00F1156F" w14:paraId="22B118E1" w14:textId="77777777" w:rsidTr="0008442D">
        <w:tc>
          <w:tcPr>
            <w:tcW w:w="279" w:type="dxa"/>
          </w:tcPr>
          <w:p w14:paraId="483EB485" w14:textId="7032FCC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A024D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sysctl.h"</w:t>
            </w:r>
            <w:r w:rsidRPr="00F1156F">
              <w:rPr>
                <w:color w:val="0000FF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系统控制定义</w:t>
            </w:r>
          </w:p>
        </w:tc>
      </w:tr>
      <w:tr w:rsidR="0008442D" w:rsidRPr="00F1156F" w14:paraId="0C4A0159" w14:textId="77777777" w:rsidTr="0008442D">
        <w:tc>
          <w:tcPr>
            <w:tcW w:w="279" w:type="dxa"/>
          </w:tcPr>
          <w:p w14:paraId="7F1436FE" w14:textId="13DA0C4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8EA48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systick.h"</w:t>
            </w:r>
            <w:r w:rsidRPr="00F1156F">
              <w:rPr>
                <w:color w:val="0000FF"/>
                <w:sz w:val="15"/>
                <w:szCs w:val="15"/>
              </w:rPr>
              <w:t>   </w:t>
            </w:r>
            <w:r w:rsidRPr="00F1156F">
              <w:rPr>
                <w:color w:val="008000"/>
                <w:sz w:val="15"/>
                <w:szCs w:val="15"/>
              </w:rPr>
              <w:t>// SysTick Driver </w:t>
            </w:r>
            <w:r w:rsidRPr="00F1156F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08442D" w:rsidRPr="00F1156F" w14:paraId="634C92A0" w14:textId="77777777" w:rsidTr="0008442D">
        <w:tc>
          <w:tcPr>
            <w:tcW w:w="279" w:type="dxa"/>
          </w:tcPr>
          <w:p w14:paraId="0E2258F3" w14:textId="13D2826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6BB1CC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interrupt.h"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// NVIC Interrupt Controller Driver </w:t>
            </w:r>
            <w:r w:rsidRPr="00F1156F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08442D" w:rsidRPr="00F1156F" w14:paraId="5480CCF3" w14:textId="77777777" w:rsidTr="0008442D">
        <w:tc>
          <w:tcPr>
            <w:tcW w:w="279" w:type="dxa"/>
          </w:tcPr>
          <w:p w14:paraId="0BA20023" w14:textId="7936C52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0EBE36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C410417" w14:textId="77777777" w:rsidTr="0008442D">
        <w:tc>
          <w:tcPr>
            <w:tcW w:w="279" w:type="dxa"/>
          </w:tcPr>
          <w:p w14:paraId="6C4365E2" w14:textId="3033495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0A8869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tm1638.h"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与控制</w:t>
            </w:r>
            <w:r w:rsidRPr="00F1156F">
              <w:rPr>
                <w:color w:val="008000"/>
                <w:sz w:val="15"/>
                <w:szCs w:val="15"/>
              </w:rPr>
              <w:t>TM1638</w:t>
            </w:r>
            <w:r w:rsidRPr="00F1156F">
              <w:rPr>
                <w:color w:val="008000"/>
                <w:sz w:val="15"/>
                <w:szCs w:val="15"/>
              </w:rPr>
              <w:t>芯片有关的函数</w:t>
            </w:r>
          </w:p>
        </w:tc>
      </w:tr>
      <w:tr w:rsidR="0008442D" w:rsidRPr="00F1156F" w14:paraId="3D0AD2AB" w14:textId="77777777" w:rsidTr="0008442D">
        <w:tc>
          <w:tcPr>
            <w:tcW w:w="279" w:type="dxa"/>
          </w:tcPr>
          <w:p w14:paraId="35468BBF" w14:textId="7A1B2FA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E6BEA5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6FA412AC" w14:textId="77777777" w:rsidTr="0008442D">
        <w:tc>
          <w:tcPr>
            <w:tcW w:w="279" w:type="dxa"/>
          </w:tcPr>
          <w:p w14:paraId="6340BEB7" w14:textId="2403771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E14F1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2B7D7C0A" w14:textId="77777777" w:rsidTr="0008442D">
        <w:tc>
          <w:tcPr>
            <w:tcW w:w="279" w:type="dxa"/>
          </w:tcPr>
          <w:p w14:paraId="046D5137" w14:textId="073AEE9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0D160D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2A0B3ECF" w14:textId="77777777" w:rsidTr="0008442D">
        <w:tc>
          <w:tcPr>
            <w:tcW w:w="279" w:type="dxa"/>
          </w:tcPr>
          <w:p w14:paraId="080C5464" w14:textId="04962CF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C0E421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宏定义</w:t>
            </w:r>
          </w:p>
        </w:tc>
      </w:tr>
      <w:tr w:rsidR="0008442D" w:rsidRPr="00F1156F" w14:paraId="21852B5C" w14:textId="77777777" w:rsidTr="0008442D">
        <w:tc>
          <w:tcPr>
            <w:tcW w:w="279" w:type="dxa"/>
          </w:tcPr>
          <w:p w14:paraId="0C7550BC" w14:textId="1EC8C7A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BA7055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2EC9039E" w14:textId="77777777" w:rsidTr="0008442D">
        <w:tc>
          <w:tcPr>
            <w:tcW w:w="279" w:type="dxa"/>
          </w:tcPr>
          <w:p w14:paraId="0CDD1DD9" w14:textId="56839E8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9CED4D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5D427C93" w14:textId="77777777" w:rsidTr="0008442D">
        <w:tc>
          <w:tcPr>
            <w:tcW w:w="279" w:type="dxa"/>
          </w:tcPr>
          <w:p w14:paraId="709C9C5D" w14:textId="7617C00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277F1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define</w:t>
            </w:r>
            <w:r w:rsidRPr="00F1156F">
              <w:rPr>
                <w:color w:val="0000FF"/>
                <w:sz w:val="15"/>
                <w:szCs w:val="15"/>
              </w:rPr>
              <w:t> SYSTICK_FREQUENCY </w:t>
            </w:r>
            <w:r w:rsidRPr="00F1156F">
              <w:rPr>
                <w:color w:val="098658"/>
                <w:sz w:val="15"/>
                <w:szCs w:val="15"/>
              </w:rPr>
              <w:t>50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// SysTick</w:t>
            </w:r>
            <w:r w:rsidRPr="00F1156F">
              <w:rPr>
                <w:color w:val="008000"/>
                <w:sz w:val="15"/>
                <w:szCs w:val="15"/>
              </w:rPr>
              <w:t>频率为</w:t>
            </w:r>
            <w:r w:rsidRPr="00F1156F">
              <w:rPr>
                <w:color w:val="008000"/>
                <w:sz w:val="15"/>
                <w:szCs w:val="15"/>
              </w:rPr>
              <w:t>50Hz</w:t>
            </w:r>
            <w:r w:rsidRPr="00F1156F">
              <w:rPr>
                <w:color w:val="008000"/>
                <w:sz w:val="15"/>
                <w:szCs w:val="15"/>
              </w:rPr>
              <w:t>，即循环定时周期</w:t>
            </w:r>
            <w:r w:rsidRPr="00F1156F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8442D" w:rsidRPr="00F1156F" w14:paraId="1E550705" w14:textId="77777777" w:rsidTr="0008442D">
        <w:tc>
          <w:tcPr>
            <w:tcW w:w="279" w:type="dxa"/>
          </w:tcPr>
          <w:p w14:paraId="5AB20597" w14:textId="681AAA9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8D6B2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42D1E3C7" w14:textId="77777777" w:rsidTr="0008442D">
        <w:tc>
          <w:tcPr>
            <w:tcW w:w="279" w:type="dxa"/>
          </w:tcPr>
          <w:p w14:paraId="3EFB1FDC" w14:textId="6349595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021AF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define</w:t>
            </w:r>
            <w:r w:rsidRPr="00F1156F">
              <w:rPr>
                <w:color w:val="0000FF"/>
                <w:sz w:val="15"/>
                <w:szCs w:val="15"/>
              </w:rPr>
              <w:t> V_T100ms </w:t>
            </w:r>
            <w:r w:rsidRPr="00F1156F">
              <w:rPr>
                <w:color w:val="098658"/>
                <w:sz w:val="15"/>
                <w:szCs w:val="15"/>
              </w:rPr>
              <w:t>5</w:t>
            </w:r>
            <w:r w:rsidRPr="00F1156F">
              <w:rPr>
                <w:color w:val="0000FF"/>
                <w:sz w:val="15"/>
                <w:szCs w:val="15"/>
              </w:rPr>
              <w:t>  </w:t>
            </w:r>
            <w:r w:rsidRPr="00F1156F">
              <w:rPr>
                <w:color w:val="008000"/>
                <w:sz w:val="15"/>
                <w:szCs w:val="15"/>
              </w:rPr>
              <w:t>// 0.1s</w:t>
            </w:r>
            <w:r w:rsidRPr="00F1156F">
              <w:rPr>
                <w:color w:val="008000"/>
                <w:sz w:val="15"/>
                <w:szCs w:val="15"/>
              </w:rPr>
              <w:t>软件定时器溢出值，</w:t>
            </w:r>
            <w:r w:rsidRPr="00F1156F">
              <w:rPr>
                <w:color w:val="008000"/>
                <w:sz w:val="15"/>
                <w:szCs w:val="15"/>
              </w:rPr>
              <w:t>5</w:t>
            </w:r>
            <w:r w:rsidRPr="00F1156F">
              <w:rPr>
                <w:color w:val="008000"/>
                <w:sz w:val="15"/>
                <w:szCs w:val="15"/>
              </w:rPr>
              <w:t>个</w:t>
            </w:r>
            <w:r w:rsidRPr="00F1156F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8442D" w:rsidRPr="00F1156F" w14:paraId="13678A87" w14:textId="77777777" w:rsidTr="0008442D">
        <w:tc>
          <w:tcPr>
            <w:tcW w:w="279" w:type="dxa"/>
          </w:tcPr>
          <w:p w14:paraId="091C25E8" w14:textId="57286FF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7E6FC3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define</w:t>
            </w:r>
            <w:r w:rsidRPr="00F1156F">
              <w:rPr>
                <w:color w:val="0000FF"/>
                <w:sz w:val="15"/>
                <w:szCs w:val="15"/>
              </w:rPr>
              <w:t> V_T500ms </w:t>
            </w:r>
            <w:r w:rsidRPr="00F1156F">
              <w:rPr>
                <w:color w:val="098658"/>
                <w:sz w:val="15"/>
                <w:szCs w:val="15"/>
              </w:rPr>
              <w:t>25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// 0.5s</w:t>
            </w:r>
            <w:r w:rsidRPr="00F1156F">
              <w:rPr>
                <w:color w:val="008000"/>
                <w:sz w:val="15"/>
                <w:szCs w:val="15"/>
              </w:rPr>
              <w:t>软件定时器溢出值，</w:t>
            </w:r>
            <w:r w:rsidRPr="00F1156F">
              <w:rPr>
                <w:color w:val="008000"/>
                <w:sz w:val="15"/>
                <w:szCs w:val="15"/>
              </w:rPr>
              <w:t>25</w:t>
            </w:r>
            <w:r w:rsidRPr="00F1156F">
              <w:rPr>
                <w:color w:val="008000"/>
                <w:sz w:val="15"/>
                <w:szCs w:val="15"/>
              </w:rPr>
              <w:t>个</w:t>
            </w:r>
            <w:r w:rsidRPr="00F1156F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8442D" w:rsidRPr="00F1156F" w14:paraId="70191F04" w14:textId="77777777" w:rsidTr="0008442D">
        <w:tc>
          <w:tcPr>
            <w:tcW w:w="279" w:type="dxa"/>
          </w:tcPr>
          <w:p w14:paraId="063A12C5" w14:textId="2917840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EECC1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EEA0D17" w14:textId="77777777" w:rsidTr="0008442D">
        <w:tc>
          <w:tcPr>
            <w:tcW w:w="279" w:type="dxa"/>
          </w:tcPr>
          <w:p w14:paraId="0EC7DC5C" w14:textId="77736F2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45D6B4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59A66847" w14:textId="77777777" w:rsidTr="0008442D">
        <w:tc>
          <w:tcPr>
            <w:tcW w:w="279" w:type="dxa"/>
          </w:tcPr>
          <w:p w14:paraId="6404F3F6" w14:textId="2E1239B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D0FFE9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53EE5FD0" w14:textId="77777777" w:rsidTr="0008442D">
        <w:tc>
          <w:tcPr>
            <w:tcW w:w="279" w:type="dxa"/>
          </w:tcPr>
          <w:p w14:paraId="5FFB56F0" w14:textId="094BB0B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432BA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原型声明</w:t>
            </w:r>
          </w:p>
        </w:tc>
      </w:tr>
      <w:tr w:rsidR="0008442D" w:rsidRPr="00F1156F" w14:paraId="0A80C386" w14:textId="77777777" w:rsidTr="0008442D">
        <w:tc>
          <w:tcPr>
            <w:tcW w:w="279" w:type="dxa"/>
          </w:tcPr>
          <w:p w14:paraId="7ADE869A" w14:textId="744FED5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DEAC3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23903B03" w14:textId="77777777" w:rsidTr="0008442D">
        <w:tc>
          <w:tcPr>
            <w:tcW w:w="279" w:type="dxa"/>
          </w:tcPr>
          <w:p w14:paraId="08D9987E" w14:textId="11BE308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EBBBEB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09586A84" w14:textId="77777777" w:rsidTr="0008442D">
        <w:tc>
          <w:tcPr>
            <w:tcW w:w="279" w:type="dxa"/>
          </w:tcPr>
          <w:p w14:paraId="6F34B555" w14:textId="572D69C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41D768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GPIOInit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;    </w:t>
            </w:r>
            <w:r w:rsidRPr="00F1156F">
              <w:rPr>
                <w:color w:val="008000"/>
                <w:sz w:val="15"/>
                <w:szCs w:val="15"/>
              </w:rPr>
              <w:t>// GPIO</w:t>
            </w:r>
            <w:r w:rsidRPr="00F1156F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08442D" w:rsidRPr="00F1156F" w14:paraId="586658FA" w14:textId="77777777" w:rsidTr="0008442D">
        <w:tc>
          <w:tcPr>
            <w:tcW w:w="279" w:type="dxa"/>
          </w:tcPr>
          <w:p w14:paraId="1FFB0526" w14:textId="3B2DF5A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01494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SysTickInit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设置</w:t>
            </w:r>
            <w:r w:rsidRPr="00F1156F">
              <w:rPr>
                <w:color w:val="008000"/>
                <w:sz w:val="15"/>
                <w:szCs w:val="15"/>
              </w:rPr>
              <w:t>SysTick</w:t>
            </w:r>
            <w:r w:rsidRPr="00F1156F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08442D" w:rsidRPr="00F1156F" w14:paraId="1ABE4735" w14:textId="77777777" w:rsidTr="0008442D">
        <w:tc>
          <w:tcPr>
            <w:tcW w:w="279" w:type="dxa"/>
          </w:tcPr>
          <w:p w14:paraId="697063A2" w14:textId="419B692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7AB1E8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DevicesInit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; </w:t>
            </w:r>
            <w:r w:rsidRPr="00F1156F">
              <w:rPr>
                <w:color w:val="008000"/>
                <w:sz w:val="15"/>
                <w:szCs w:val="15"/>
              </w:rPr>
              <w:t>// MCU</w:t>
            </w:r>
            <w:r w:rsidRPr="00F1156F">
              <w:rPr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08442D" w:rsidRPr="00F1156F" w14:paraId="0B576BC9" w14:textId="77777777" w:rsidTr="0008442D">
        <w:tc>
          <w:tcPr>
            <w:tcW w:w="279" w:type="dxa"/>
          </w:tcPr>
          <w:p w14:paraId="10BE77E6" w14:textId="39CBDFD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0A7C8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53E809B5" w14:textId="77777777" w:rsidTr="0008442D">
        <w:tc>
          <w:tcPr>
            <w:tcW w:w="279" w:type="dxa"/>
          </w:tcPr>
          <w:p w14:paraId="33CEA881" w14:textId="0A2BCC5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23365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11722ECF" w14:textId="77777777" w:rsidTr="0008442D">
        <w:tc>
          <w:tcPr>
            <w:tcW w:w="279" w:type="dxa"/>
          </w:tcPr>
          <w:p w14:paraId="07C952C1" w14:textId="28D8BB0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785C1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变量定义</w:t>
            </w:r>
          </w:p>
        </w:tc>
      </w:tr>
      <w:tr w:rsidR="0008442D" w:rsidRPr="00F1156F" w14:paraId="1366D58F" w14:textId="77777777" w:rsidTr="0008442D">
        <w:tc>
          <w:tcPr>
            <w:tcW w:w="279" w:type="dxa"/>
          </w:tcPr>
          <w:p w14:paraId="647A7B1C" w14:textId="0280FFE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9D1DF0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64E0D9B5" w14:textId="77777777" w:rsidTr="0008442D">
        <w:tc>
          <w:tcPr>
            <w:tcW w:w="279" w:type="dxa"/>
          </w:tcPr>
          <w:p w14:paraId="6B1B8EA3" w14:textId="5CD098E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B3BEC3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291AA9DE" w14:textId="77777777" w:rsidTr="0008442D">
        <w:tc>
          <w:tcPr>
            <w:tcW w:w="279" w:type="dxa"/>
          </w:tcPr>
          <w:p w14:paraId="210CE0A7" w14:textId="3F3C6D8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132FB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983D42E" w14:textId="77777777" w:rsidTr="0008442D">
        <w:tc>
          <w:tcPr>
            <w:tcW w:w="279" w:type="dxa"/>
          </w:tcPr>
          <w:p w14:paraId="7EF3856F" w14:textId="49B27C7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F52E0B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软件定时器计数</w:t>
            </w:r>
          </w:p>
        </w:tc>
      </w:tr>
      <w:tr w:rsidR="0008442D" w:rsidRPr="00F1156F" w14:paraId="2FB5474C" w14:textId="77777777" w:rsidTr="0008442D">
        <w:tc>
          <w:tcPr>
            <w:tcW w:w="279" w:type="dxa"/>
          </w:tcPr>
          <w:p w14:paraId="216F9A51" w14:textId="4CBEA18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7FD25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lock100ms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F0644C9" w14:textId="77777777" w:rsidTr="0008442D">
        <w:tc>
          <w:tcPr>
            <w:tcW w:w="279" w:type="dxa"/>
          </w:tcPr>
          <w:p w14:paraId="587CF378" w14:textId="78E308B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9519A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lock500ms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5CA20DBD" w14:textId="77777777" w:rsidTr="0008442D">
        <w:tc>
          <w:tcPr>
            <w:tcW w:w="279" w:type="dxa"/>
          </w:tcPr>
          <w:p w14:paraId="7E898511" w14:textId="1D77202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C2EA4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CC07F73" w14:textId="77777777" w:rsidTr="0008442D">
        <w:tc>
          <w:tcPr>
            <w:tcW w:w="279" w:type="dxa"/>
          </w:tcPr>
          <w:p w14:paraId="4FF6002C" w14:textId="26D188E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71832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软件定时器溢出标志</w:t>
            </w:r>
          </w:p>
        </w:tc>
      </w:tr>
      <w:tr w:rsidR="0008442D" w:rsidRPr="00F1156F" w14:paraId="23C07733" w14:textId="77777777" w:rsidTr="0008442D">
        <w:tc>
          <w:tcPr>
            <w:tcW w:w="279" w:type="dxa"/>
          </w:tcPr>
          <w:p w14:paraId="3FE63F49" w14:textId="56A5F05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16AB8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lock1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8907DBC" w14:textId="77777777" w:rsidTr="0008442D">
        <w:tc>
          <w:tcPr>
            <w:tcW w:w="279" w:type="dxa"/>
          </w:tcPr>
          <w:p w14:paraId="29A9A8E2" w14:textId="565A3EB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C0B94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lock5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5E68381" w14:textId="77777777" w:rsidTr="0008442D">
        <w:tc>
          <w:tcPr>
            <w:tcW w:w="279" w:type="dxa"/>
          </w:tcPr>
          <w:p w14:paraId="1A345DE8" w14:textId="4E2AB7D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603412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26E6FEE" w14:textId="77777777" w:rsidTr="0008442D">
        <w:tc>
          <w:tcPr>
            <w:tcW w:w="279" w:type="dxa"/>
          </w:tcPr>
          <w:p w14:paraId="174FB0A6" w14:textId="2862AB5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38A06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测试用计数器</w:t>
            </w:r>
          </w:p>
        </w:tc>
      </w:tr>
      <w:tr w:rsidR="0008442D" w:rsidRPr="00F1156F" w14:paraId="237ED2F1" w14:textId="77777777" w:rsidTr="0008442D">
        <w:tc>
          <w:tcPr>
            <w:tcW w:w="279" w:type="dxa"/>
          </w:tcPr>
          <w:p w14:paraId="61C8AF23" w14:textId="76773EC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F3BBF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32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425EBB0" w14:textId="77777777" w:rsidTr="0008442D">
        <w:tc>
          <w:tcPr>
            <w:tcW w:w="279" w:type="dxa"/>
          </w:tcPr>
          <w:p w14:paraId="536F23B8" w14:textId="3C4431B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9BA1E3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7296FA2" w14:textId="77777777" w:rsidTr="0008442D">
        <w:tc>
          <w:tcPr>
            <w:tcW w:w="279" w:type="dxa"/>
          </w:tcPr>
          <w:p w14:paraId="5DCF9242" w14:textId="58DF9BB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2AC73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8</w:t>
            </w:r>
            <w:r w:rsidRPr="00F1156F">
              <w:rPr>
                <w:color w:val="008000"/>
                <w:sz w:val="15"/>
                <w:szCs w:val="15"/>
              </w:rPr>
              <w:t>位数码管显示的数字或字母符号</w:t>
            </w:r>
          </w:p>
        </w:tc>
      </w:tr>
      <w:tr w:rsidR="0008442D" w:rsidRPr="00F1156F" w14:paraId="4ACCA04E" w14:textId="77777777" w:rsidTr="0008442D">
        <w:tc>
          <w:tcPr>
            <w:tcW w:w="279" w:type="dxa"/>
          </w:tcPr>
          <w:p w14:paraId="7BAC6DFE" w14:textId="128C498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104A8C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注：板上数码位从左到右序号排列为</w:t>
            </w:r>
            <w:r w:rsidRPr="00F1156F">
              <w:rPr>
                <w:color w:val="008000"/>
                <w:sz w:val="15"/>
                <w:szCs w:val="15"/>
              </w:rPr>
              <w:t>4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5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6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7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3</w:t>
            </w:r>
          </w:p>
        </w:tc>
      </w:tr>
      <w:tr w:rsidR="0008442D" w:rsidRPr="00F1156F" w14:paraId="1C83CF63" w14:textId="77777777" w:rsidTr="0008442D">
        <w:tc>
          <w:tcPr>
            <w:tcW w:w="279" w:type="dxa"/>
          </w:tcPr>
          <w:p w14:paraId="272EB664" w14:textId="4CB859A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17DCF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8</w:t>
            </w:r>
            <w:r w:rsidRPr="00F1156F">
              <w:rPr>
                <w:color w:val="000000"/>
                <w:sz w:val="15"/>
                <w:szCs w:val="15"/>
              </w:rPr>
              <w:t>] = {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_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_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8442D" w:rsidRPr="00F1156F" w14:paraId="193B266B" w14:textId="77777777" w:rsidTr="0008442D">
        <w:tc>
          <w:tcPr>
            <w:tcW w:w="279" w:type="dxa"/>
          </w:tcPr>
          <w:p w14:paraId="07B7C789" w14:textId="54C66BB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06E799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1C513C6" w14:textId="77777777" w:rsidTr="0008442D">
        <w:tc>
          <w:tcPr>
            <w:tcW w:w="279" w:type="dxa"/>
          </w:tcPr>
          <w:p w14:paraId="0D3D8FD2" w14:textId="3ED72A9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C3209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8</w:t>
            </w:r>
            <w:r w:rsidRPr="00F1156F">
              <w:rPr>
                <w:color w:val="008000"/>
                <w:sz w:val="15"/>
                <w:szCs w:val="15"/>
              </w:rPr>
              <w:t>位小数点</w:t>
            </w:r>
            <w:r w:rsidRPr="00F1156F">
              <w:rPr>
                <w:color w:val="008000"/>
                <w:sz w:val="15"/>
                <w:szCs w:val="15"/>
              </w:rPr>
              <w:t> 1</w:t>
            </w:r>
            <w:r w:rsidRPr="00F1156F">
              <w:rPr>
                <w:color w:val="008000"/>
                <w:sz w:val="15"/>
                <w:szCs w:val="15"/>
              </w:rPr>
              <w:t>亮</w:t>
            </w:r>
            <w:r w:rsidRPr="00F1156F">
              <w:rPr>
                <w:color w:val="008000"/>
                <w:sz w:val="15"/>
                <w:szCs w:val="15"/>
              </w:rPr>
              <w:t>  0</w:t>
            </w:r>
            <w:r w:rsidRPr="00F1156F">
              <w:rPr>
                <w:color w:val="008000"/>
                <w:sz w:val="15"/>
                <w:szCs w:val="15"/>
              </w:rPr>
              <w:t>灭</w:t>
            </w:r>
          </w:p>
        </w:tc>
      </w:tr>
      <w:tr w:rsidR="0008442D" w:rsidRPr="00F1156F" w14:paraId="17957992" w14:textId="77777777" w:rsidTr="0008442D">
        <w:tc>
          <w:tcPr>
            <w:tcW w:w="279" w:type="dxa"/>
          </w:tcPr>
          <w:p w14:paraId="50945624" w14:textId="3CC367C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5B97A4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注：板上数码位小数点从左到右序号排列为</w:t>
            </w:r>
            <w:r w:rsidRPr="00F1156F">
              <w:rPr>
                <w:color w:val="008000"/>
                <w:sz w:val="15"/>
                <w:szCs w:val="15"/>
              </w:rPr>
              <w:t>4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5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6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7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3</w:t>
            </w:r>
          </w:p>
        </w:tc>
      </w:tr>
      <w:tr w:rsidR="0008442D" w:rsidRPr="00F1156F" w14:paraId="00E865A5" w14:textId="77777777" w:rsidTr="0008442D">
        <w:tc>
          <w:tcPr>
            <w:tcW w:w="279" w:type="dxa"/>
          </w:tcPr>
          <w:p w14:paraId="5C65A636" w14:textId="0F662AC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A64D1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pnt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x04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50F58EA" w14:textId="77777777" w:rsidTr="0008442D">
        <w:tc>
          <w:tcPr>
            <w:tcW w:w="279" w:type="dxa"/>
          </w:tcPr>
          <w:p w14:paraId="6E9008D6" w14:textId="13B0393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AFE5C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6FB5AC4F" w14:textId="77777777" w:rsidTr="0008442D">
        <w:tc>
          <w:tcPr>
            <w:tcW w:w="279" w:type="dxa"/>
          </w:tcPr>
          <w:p w14:paraId="78D2DD60" w14:textId="4661BB8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8399F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8</w:t>
            </w:r>
            <w:r w:rsidRPr="00F1156F">
              <w:rPr>
                <w:color w:val="008000"/>
                <w:sz w:val="15"/>
                <w:szCs w:val="15"/>
              </w:rPr>
              <w:t>个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指示灯状态，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灭，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亮</w:t>
            </w:r>
          </w:p>
        </w:tc>
      </w:tr>
      <w:tr w:rsidR="0008442D" w:rsidRPr="00F1156F" w14:paraId="3DD08FEF" w14:textId="77777777" w:rsidTr="0008442D">
        <w:tc>
          <w:tcPr>
            <w:tcW w:w="279" w:type="dxa"/>
          </w:tcPr>
          <w:p w14:paraId="27A032E9" w14:textId="56BAC1C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7CDD0D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注：板上指示灯从左到右序号排列为</w:t>
            </w:r>
            <w:r w:rsidRPr="00F1156F">
              <w:rPr>
                <w:color w:val="008000"/>
                <w:sz w:val="15"/>
                <w:szCs w:val="15"/>
              </w:rPr>
              <w:t>7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6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5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4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3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</w:p>
        </w:tc>
      </w:tr>
      <w:tr w:rsidR="0008442D" w:rsidRPr="00F1156F" w14:paraId="071ABFD0" w14:textId="77777777" w:rsidTr="0008442D">
        <w:tc>
          <w:tcPr>
            <w:tcW w:w="279" w:type="dxa"/>
          </w:tcPr>
          <w:p w14:paraId="052E8B89" w14:textId="3C408D6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5ABB3B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    </w:t>
            </w:r>
            <w:r w:rsidRPr="00F1156F">
              <w:rPr>
                <w:color w:val="008000"/>
                <w:sz w:val="15"/>
                <w:szCs w:val="15"/>
              </w:rPr>
              <w:t>对应元件</w:t>
            </w:r>
            <w:r w:rsidRPr="00F1156F">
              <w:rPr>
                <w:color w:val="008000"/>
                <w:sz w:val="15"/>
                <w:szCs w:val="15"/>
              </w:rPr>
              <w:t>LED8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7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6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5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4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3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2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1</w:t>
            </w:r>
          </w:p>
        </w:tc>
      </w:tr>
      <w:tr w:rsidR="0008442D" w:rsidRPr="00F1156F" w14:paraId="482D8407" w14:textId="77777777" w:rsidTr="0008442D">
        <w:tc>
          <w:tcPr>
            <w:tcW w:w="279" w:type="dxa"/>
          </w:tcPr>
          <w:p w14:paraId="283D4EDA" w14:textId="2863A32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306D53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FF"/>
                <w:sz w:val="15"/>
                <w:szCs w:val="15"/>
              </w:rPr>
              <w:t>[]</w:t>
            </w:r>
            <w:r w:rsidRPr="00F1156F">
              <w:rPr>
                <w:color w:val="000000"/>
                <w:sz w:val="15"/>
                <w:szCs w:val="15"/>
              </w:rPr>
              <w:t> = {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8442D" w:rsidRPr="00F1156F" w14:paraId="63AC2143" w14:textId="77777777" w:rsidTr="0008442D">
        <w:tc>
          <w:tcPr>
            <w:tcW w:w="279" w:type="dxa"/>
          </w:tcPr>
          <w:p w14:paraId="152EE879" w14:textId="2729C9E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991AF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5DD13C24" w14:textId="77777777" w:rsidTr="0008442D">
        <w:tc>
          <w:tcPr>
            <w:tcW w:w="279" w:type="dxa"/>
          </w:tcPr>
          <w:p w14:paraId="5D84F5A2" w14:textId="0307395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D0301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当前按键值</w:t>
            </w:r>
          </w:p>
        </w:tc>
      </w:tr>
      <w:tr w:rsidR="0008442D" w:rsidRPr="00F1156F" w14:paraId="770F8E0C" w14:textId="77777777" w:rsidTr="0008442D">
        <w:tc>
          <w:tcPr>
            <w:tcW w:w="279" w:type="dxa"/>
          </w:tcPr>
          <w:p w14:paraId="3EFD18DB" w14:textId="6F135DC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EAF52F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key_cod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2B000E7" w14:textId="77777777" w:rsidTr="0008442D">
        <w:tc>
          <w:tcPr>
            <w:tcW w:w="279" w:type="dxa"/>
          </w:tcPr>
          <w:p w14:paraId="2AC94FE8" w14:textId="5ABA2CA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80B405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DD88F5B" w14:textId="77777777" w:rsidTr="0008442D">
        <w:tc>
          <w:tcPr>
            <w:tcW w:w="279" w:type="dxa"/>
          </w:tcPr>
          <w:p w14:paraId="251F79B5" w14:textId="2D0CFB1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8CDBC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系统时钟频率</w:t>
            </w:r>
          </w:p>
        </w:tc>
      </w:tr>
      <w:tr w:rsidR="0008442D" w:rsidRPr="00F1156F" w14:paraId="59AF172C" w14:textId="77777777" w:rsidTr="0008442D">
        <w:tc>
          <w:tcPr>
            <w:tcW w:w="279" w:type="dxa"/>
          </w:tcPr>
          <w:p w14:paraId="480047A9" w14:textId="2A6565E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DCA01A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32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ui32SysCloc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DC21C2C" w14:textId="77777777" w:rsidTr="0008442D">
        <w:tc>
          <w:tcPr>
            <w:tcW w:w="279" w:type="dxa"/>
          </w:tcPr>
          <w:p w14:paraId="2D18DE35" w14:textId="6BA8C9E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E116E5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AD32AA4" w14:textId="77777777" w:rsidTr="0008442D">
        <w:tc>
          <w:tcPr>
            <w:tcW w:w="279" w:type="dxa"/>
          </w:tcPr>
          <w:p w14:paraId="4ABFC2C3" w14:textId="218CD53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99F999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当前状态号</w:t>
            </w:r>
            <w:r w:rsidRPr="00F1156F">
              <w:rPr>
                <w:color w:val="008000"/>
                <w:sz w:val="15"/>
                <w:szCs w:val="15"/>
              </w:rPr>
              <w:t>. 0-</w:t>
            </w:r>
            <w:r w:rsidRPr="00F1156F">
              <w:rPr>
                <w:color w:val="008000"/>
                <w:sz w:val="15"/>
                <w:szCs w:val="15"/>
              </w:rPr>
              <w:t>计时进行；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；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计时清零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0E00DE39" w14:textId="77777777" w:rsidTr="0008442D">
        <w:tc>
          <w:tcPr>
            <w:tcW w:w="279" w:type="dxa"/>
          </w:tcPr>
          <w:p w14:paraId="52179CAF" w14:textId="2D9B037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EE2CDD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转移规则：</w:t>
            </w:r>
            <w:r w:rsidRPr="00F1156F">
              <w:rPr>
                <w:color w:val="008000"/>
                <w:sz w:val="15"/>
                <w:szCs w:val="15"/>
              </w:rPr>
              <w:t>(C01, C10) </w:t>
            </w:r>
            <w:r w:rsidRPr="00F1156F">
              <w:rPr>
                <w:color w:val="008000"/>
                <w:sz w:val="15"/>
                <w:szCs w:val="15"/>
              </w:rPr>
              <w:t>当状态</w:t>
            </w:r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号键，转移至状态</w:t>
            </w:r>
            <w:r w:rsidRPr="00F1156F">
              <w:rPr>
                <w:color w:val="008000"/>
                <w:sz w:val="15"/>
                <w:szCs w:val="15"/>
              </w:rPr>
              <w:t>1/0</w:t>
            </w:r>
            <w:r w:rsidRPr="00F1156F">
              <w:rPr>
                <w:color w:val="008000"/>
                <w:sz w:val="15"/>
                <w:szCs w:val="15"/>
              </w:rPr>
              <w:t>；</w:t>
            </w:r>
            <w:r w:rsidRPr="00F1156F">
              <w:rPr>
                <w:color w:val="008000"/>
                <w:sz w:val="15"/>
                <w:szCs w:val="15"/>
              </w:rPr>
              <w:t>(C02, C12) </w:t>
            </w:r>
            <w:r w:rsidRPr="00F1156F">
              <w:rPr>
                <w:color w:val="008000"/>
                <w:sz w:val="15"/>
                <w:szCs w:val="15"/>
              </w:rPr>
              <w:t>当状态</w:t>
            </w:r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号键，转移至状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；</w:t>
            </w:r>
            <w:r w:rsidRPr="00F1156F">
              <w:rPr>
                <w:color w:val="008000"/>
                <w:sz w:val="15"/>
                <w:szCs w:val="15"/>
              </w:rPr>
              <w:t>(C2*) </w:t>
            </w:r>
            <w:r w:rsidRPr="00F1156F">
              <w:rPr>
                <w:color w:val="008000"/>
                <w:sz w:val="15"/>
                <w:szCs w:val="15"/>
              </w:rPr>
              <w:t>当状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时，完成一次状态动作后，返回至上一状态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623F0258" w14:textId="77777777" w:rsidTr="0008442D">
        <w:tc>
          <w:tcPr>
            <w:tcW w:w="279" w:type="dxa"/>
          </w:tcPr>
          <w:p w14:paraId="5259EE13" w14:textId="1853BB4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F0F1FA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转移动作：</w:t>
            </w:r>
            <w:r w:rsidRPr="00F1156F">
              <w:rPr>
                <w:color w:val="008000"/>
                <w:sz w:val="15"/>
                <w:szCs w:val="15"/>
              </w:rPr>
              <w:t>(C02, C12)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，将计数值清零；</w:t>
            </w:r>
            <w:r w:rsidRPr="00F1156F">
              <w:rPr>
                <w:color w:val="008000"/>
                <w:sz w:val="15"/>
                <w:szCs w:val="15"/>
              </w:rPr>
              <w:t>(C01, C10)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</w:t>
            </w:r>
            <w:r w:rsidRPr="00F1156F">
              <w:rPr>
                <w:color w:val="008000"/>
                <w:sz w:val="15"/>
                <w:szCs w:val="15"/>
              </w:rPr>
              <w:t>. </w:t>
            </w:r>
          </w:p>
        </w:tc>
      </w:tr>
      <w:tr w:rsidR="0008442D" w:rsidRPr="00F1156F" w14:paraId="79D3382A" w14:textId="77777777" w:rsidTr="0008442D">
        <w:tc>
          <w:tcPr>
            <w:tcW w:w="279" w:type="dxa"/>
          </w:tcPr>
          <w:p w14:paraId="2649C349" w14:textId="3E24EF5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D58EC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动作：</w:t>
            </w:r>
            <w:r w:rsidRPr="00F1156F">
              <w:rPr>
                <w:color w:val="008000"/>
                <w:sz w:val="15"/>
                <w:szCs w:val="15"/>
              </w:rPr>
              <w:t>0-</w:t>
            </w:r>
            <w:r w:rsidRPr="00F1156F">
              <w:rPr>
                <w:color w:val="008000"/>
                <w:sz w:val="15"/>
                <w:szCs w:val="15"/>
              </w:rPr>
              <w:t>计时进行，最左端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亮，其余全灭；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，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全灭；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F1156F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08442D" w:rsidRPr="00F1156F" w14:paraId="02E81EF4" w14:textId="77777777" w:rsidTr="0008442D">
        <w:tc>
          <w:tcPr>
            <w:tcW w:w="279" w:type="dxa"/>
          </w:tcPr>
          <w:p w14:paraId="371E9560" w14:textId="0CC648D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554FE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507FBD35" w14:textId="77777777" w:rsidTr="0008442D">
        <w:tc>
          <w:tcPr>
            <w:tcW w:w="279" w:type="dxa"/>
          </w:tcPr>
          <w:p w14:paraId="1DF820AE" w14:textId="6D93FE0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30A62D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上一状态号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6B9C3AD0" w14:textId="77777777" w:rsidTr="0008442D">
        <w:tc>
          <w:tcPr>
            <w:tcW w:w="279" w:type="dxa"/>
          </w:tcPr>
          <w:p w14:paraId="4F8A7CEF" w14:textId="3CB998E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EE7BF2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D43A5EE" w14:textId="77777777" w:rsidTr="0008442D">
        <w:tc>
          <w:tcPr>
            <w:tcW w:w="279" w:type="dxa"/>
          </w:tcPr>
          <w:p w14:paraId="638937FE" w14:textId="43AF134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23603F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527DA266" w14:textId="77777777" w:rsidTr="0008442D">
        <w:tc>
          <w:tcPr>
            <w:tcW w:w="279" w:type="dxa"/>
          </w:tcPr>
          <w:p w14:paraId="77414498" w14:textId="233CCA7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DF170B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4ACA381A" w14:textId="77777777" w:rsidTr="0008442D">
        <w:tc>
          <w:tcPr>
            <w:tcW w:w="279" w:type="dxa"/>
          </w:tcPr>
          <w:p w14:paraId="38CC0A4E" w14:textId="63B5F00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B437B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主程序</w:t>
            </w:r>
          </w:p>
        </w:tc>
      </w:tr>
      <w:tr w:rsidR="0008442D" w:rsidRPr="00F1156F" w14:paraId="68140942" w14:textId="77777777" w:rsidTr="0008442D">
        <w:tc>
          <w:tcPr>
            <w:tcW w:w="279" w:type="dxa"/>
          </w:tcPr>
          <w:p w14:paraId="4AD7285E" w14:textId="23681A9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B347FB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7347B641" w14:textId="77777777" w:rsidTr="0008442D">
        <w:tc>
          <w:tcPr>
            <w:tcW w:w="279" w:type="dxa"/>
          </w:tcPr>
          <w:p w14:paraId="63B42641" w14:textId="36D90C5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12C806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1D168B1D" w14:textId="77777777" w:rsidTr="0008442D">
        <w:tc>
          <w:tcPr>
            <w:tcW w:w="279" w:type="dxa"/>
          </w:tcPr>
          <w:p w14:paraId="2127C198" w14:textId="2CCBE18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3A9FF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in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main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588F4F9B" w14:textId="77777777" w:rsidTr="0008442D">
        <w:tc>
          <w:tcPr>
            <w:tcW w:w="279" w:type="dxa"/>
          </w:tcPr>
          <w:p w14:paraId="04E3919C" w14:textId="6C75FE2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955B86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{</w:t>
            </w:r>
          </w:p>
        </w:tc>
      </w:tr>
      <w:tr w:rsidR="0008442D" w:rsidRPr="00F1156F" w14:paraId="204ADA8D" w14:textId="77777777" w:rsidTr="0008442D">
        <w:tc>
          <w:tcPr>
            <w:tcW w:w="279" w:type="dxa"/>
          </w:tcPr>
          <w:p w14:paraId="0CEDDC81" w14:textId="6B7A10C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31099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F69B786" w14:textId="77777777" w:rsidTr="0008442D">
        <w:tc>
          <w:tcPr>
            <w:tcW w:w="279" w:type="dxa"/>
          </w:tcPr>
          <w:p w14:paraId="72AF1921" w14:textId="3CDE376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63F2E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53EE7B5" w14:textId="77777777" w:rsidTr="0008442D">
        <w:tc>
          <w:tcPr>
            <w:tcW w:w="279" w:type="dxa"/>
          </w:tcPr>
          <w:p w14:paraId="65B246FA" w14:textId="148A87F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359C09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795E26"/>
                <w:sz w:val="15"/>
                <w:szCs w:val="15"/>
              </w:rPr>
              <w:t>DevicesInit</w:t>
            </w:r>
            <w:r w:rsidRPr="00F1156F">
              <w:rPr>
                <w:color w:val="000000"/>
                <w:sz w:val="15"/>
                <w:szCs w:val="15"/>
              </w:rPr>
              <w:t>(); </w:t>
            </w:r>
            <w:r w:rsidRPr="00F1156F">
              <w:rPr>
                <w:color w:val="008000"/>
                <w:sz w:val="15"/>
                <w:szCs w:val="15"/>
              </w:rPr>
              <w:t>//  MCU</w:t>
            </w:r>
            <w:r w:rsidRPr="00F1156F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08442D" w:rsidRPr="00F1156F" w14:paraId="2644D56B" w14:textId="77777777" w:rsidTr="0008442D">
        <w:tc>
          <w:tcPr>
            <w:tcW w:w="279" w:type="dxa"/>
          </w:tcPr>
          <w:p w14:paraId="794BC5B8" w14:textId="55E65C4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ED222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4C199291" w14:textId="77777777" w:rsidTr="0008442D">
        <w:tc>
          <w:tcPr>
            <w:tcW w:w="279" w:type="dxa"/>
          </w:tcPr>
          <w:p w14:paraId="39BC1ED9" w14:textId="033FC14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0F82E6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AF00DB"/>
                <w:sz w:val="15"/>
                <w:szCs w:val="15"/>
              </w:rPr>
              <w:t>while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lock100ms</w:t>
            </w:r>
            <w:r w:rsidRPr="00F1156F">
              <w:rPr>
                <w:color w:val="000000"/>
                <w:sz w:val="15"/>
                <w:szCs w:val="15"/>
              </w:rPr>
              <w:t> &lt; </w:t>
            </w:r>
            <w:r w:rsidRPr="00F1156F">
              <w:rPr>
                <w:color w:val="098658"/>
                <w:sz w:val="15"/>
                <w:szCs w:val="15"/>
              </w:rPr>
              <w:t>3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2B4382BE" w14:textId="77777777" w:rsidTr="0008442D">
        <w:tc>
          <w:tcPr>
            <w:tcW w:w="279" w:type="dxa"/>
          </w:tcPr>
          <w:p w14:paraId="0C189A66" w14:textId="7C70B23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E7F23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;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延时</w:t>
            </w:r>
            <w:r w:rsidRPr="00F1156F">
              <w:rPr>
                <w:color w:val="008000"/>
                <w:sz w:val="15"/>
                <w:szCs w:val="15"/>
              </w:rPr>
              <w:t>&gt;60ms,</w:t>
            </w:r>
            <w:r w:rsidRPr="00F1156F">
              <w:rPr>
                <w:color w:val="008000"/>
                <w:sz w:val="15"/>
                <w:szCs w:val="15"/>
              </w:rPr>
              <w:t>等待</w:t>
            </w:r>
            <w:r w:rsidRPr="00F1156F">
              <w:rPr>
                <w:color w:val="008000"/>
                <w:sz w:val="15"/>
                <w:szCs w:val="15"/>
              </w:rPr>
              <w:t>TM1638</w:t>
            </w:r>
            <w:r w:rsidRPr="00F1156F">
              <w:rPr>
                <w:color w:val="008000"/>
                <w:sz w:val="15"/>
                <w:szCs w:val="15"/>
              </w:rPr>
              <w:t>上电完成</w:t>
            </w:r>
          </w:p>
        </w:tc>
      </w:tr>
      <w:tr w:rsidR="0008442D" w:rsidRPr="00F1156F" w14:paraId="4E6FFCCF" w14:textId="77777777" w:rsidTr="0008442D">
        <w:tc>
          <w:tcPr>
            <w:tcW w:w="279" w:type="dxa"/>
          </w:tcPr>
          <w:p w14:paraId="57FB824C" w14:textId="270E6FA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6C27E3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795E26"/>
                <w:sz w:val="15"/>
                <w:szCs w:val="15"/>
              </w:rPr>
              <w:t>TM1638_Init</w:t>
            </w:r>
            <w:r w:rsidRPr="00F1156F">
              <w:rPr>
                <w:color w:val="000000"/>
                <w:sz w:val="15"/>
                <w:szCs w:val="15"/>
              </w:rPr>
              <w:t>()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初始化</w:t>
            </w:r>
            <w:r w:rsidRPr="00F1156F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08442D" w:rsidRPr="00F1156F" w14:paraId="0792CFCC" w14:textId="77777777" w:rsidTr="0008442D">
        <w:tc>
          <w:tcPr>
            <w:tcW w:w="279" w:type="dxa"/>
          </w:tcPr>
          <w:p w14:paraId="39427754" w14:textId="532756F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E89B1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52C341EB" w14:textId="77777777" w:rsidTr="0008442D">
        <w:tc>
          <w:tcPr>
            <w:tcW w:w="279" w:type="dxa"/>
          </w:tcPr>
          <w:p w14:paraId="263A840D" w14:textId="0BA0DBB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DE8B06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AF00DB"/>
                <w:sz w:val="15"/>
                <w:szCs w:val="15"/>
              </w:rPr>
              <w:t>while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031DBC90" w14:textId="77777777" w:rsidTr="0008442D">
        <w:tc>
          <w:tcPr>
            <w:tcW w:w="279" w:type="dxa"/>
          </w:tcPr>
          <w:p w14:paraId="27C4B58E" w14:textId="2B8F2F7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075D29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8442D" w:rsidRPr="00F1156F" w14:paraId="743A98D4" w14:textId="77777777" w:rsidTr="0008442D">
        <w:tc>
          <w:tcPr>
            <w:tcW w:w="279" w:type="dxa"/>
          </w:tcPr>
          <w:p w14:paraId="26D78687" w14:textId="645ADD9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50B4F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00FF"/>
                <w:sz w:val="15"/>
                <w:szCs w:val="15"/>
              </w:rPr>
              <w:t>static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699CA90" w14:textId="77777777" w:rsidTr="0008442D">
        <w:tc>
          <w:tcPr>
            <w:tcW w:w="279" w:type="dxa"/>
          </w:tcPr>
          <w:p w14:paraId="0705F2F5" w14:textId="65D0F36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A4650E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pre_key_cod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6746267" w14:textId="77777777" w:rsidTr="0008442D">
        <w:tc>
          <w:tcPr>
            <w:tcW w:w="279" w:type="dxa"/>
          </w:tcPr>
          <w:p w14:paraId="14FCD5B3" w14:textId="2C241D8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9EF04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01080"/>
                <w:sz w:val="15"/>
                <w:szCs w:val="15"/>
              </w:rPr>
              <w:t>key_cod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356A430" w14:textId="77777777" w:rsidTr="0008442D">
        <w:tc>
          <w:tcPr>
            <w:tcW w:w="279" w:type="dxa"/>
          </w:tcPr>
          <w:p w14:paraId="19EFF35F" w14:textId="0020BBC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5830D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2140225" w14:textId="77777777" w:rsidTr="0008442D">
        <w:tc>
          <w:tcPr>
            <w:tcW w:w="279" w:type="dxa"/>
          </w:tcPr>
          <w:p w14:paraId="6DE5977B" w14:textId="6AE10A9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BF145E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/**</w:t>
            </w:r>
          </w:p>
        </w:tc>
      </w:tr>
      <w:tr w:rsidR="0008442D" w:rsidRPr="00F1156F" w14:paraId="2237FFDF" w14:textId="77777777" w:rsidTr="0008442D">
        <w:tc>
          <w:tcPr>
            <w:tcW w:w="279" w:type="dxa"/>
          </w:tcPr>
          <w:p w14:paraId="24A2FAA4" w14:textId="527E781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B763E1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FSM.</w:t>
            </w:r>
          </w:p>
        </w:tc>
      </w:tr>
      <w:tr w:rsidR="0008442D" w:rsidRPr="00F1156F" w14:paraId="52F2FD69" w14:textId="77777777" w:rsidTr="0008442D">
        <w:tc>
          <w:tcPr>
            <w:tcW w:w="279" w:type="dxa"/>
          </w:tcPr>
          <w:p w14:paraId="595FE4DA" w14:textId="6DBD68C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DB6D0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</w:p>
        </w:tc>
      </w:tr>
      <w:tr w:rsidR="0008442D" w:rsidRPr="00F1156F" w14:paraId="299B3D92" w14:textId="77777777" w:rsidTr="0008442D">
        <w:tc>
          <w:tcPr>
            <w:tcW w:w="279" w:type="dxa"/>
          </w:tcPr>
          <w:p w14:paraId="4EF08ABF" w14:textId="4B92254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D07A6E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  <w:r w:rsidRPr="00F1156F">
              <w:rPr>
                <w:color w:val="008000"/>
                <w:sz w:val="15"/>
                <w:szCs w:val="15"/>
              </w:rPr>
              <w:t>当前状态号</w:t>
            </w:r>
            <w:r w:rsidRPr="00F1156F">
              <w:rPr>
                <w:color w:val="008000"/>
                <w:sz w:val="15"/>
                <w:szCs w:val="15"/>
              </w:rPr>
              <w:t>. 0-</w:t>
            </w:r>
            <w:r w:rsidRPr="00F1156F">
              <w:rPr>
                <w:color w:val="008000"/>
                <w:sz w:val="15"/>
                <w:szCs w:val="15"/>
              </w:rPr>
              <w:t>计时进行；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；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计时清零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1DCE7065" w14:textId="77777777" w:rsidTr="0008442D">
        <w:tc>
          <w:tcPr>
            <w:tcW w:w="279" w:type="dxa"/>
          </w:tcPr>
          <w:p w14:paraId="4395C682" w14:textId="7676F83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3ED331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  <w:r w:rsidRPr="00F1156F">
              <w:rPr>
                <w:color w:val="008000"/>
                <w:sz w:val="15"/>
                <w:szCs w:val="15"/>
              </w:rPr>
              <w:t>状态转移规则：</w:t>
            </w:r>
            <w:r w:rsidRPr="00F1156F">
              <w:rPr>
                <w:color w:val="008000"/>
                <w:sz w:val="15"/>
                <w:szCs w:val="15"/>
              </w:rPr>
              <w:t>(C01, C10) </w:t>
            </w:r>
            <w:r w:rsidRPr="00F1156F">
              <w:rPr>
                <w:color w:val="008000"/>
                <w:sz w:val="15"/>
                <w:szCs w:val="15"/>
              </w:rPr>
              <w:t>当状态</w:t>
            </w:r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号键，转移至状态</w:t>
            </w:r>
            <w:r w:rsidRPr="00F1156F">
              <w:rPr>
                <w:color w:val="008000"/>
                <w:sz w:val="15"/>
                <w:szCs w:val="15"/>
              </w:rPr>
              <w:t>1/0</w:t>
            </w:r>
            <w:r w:rsidRPr="00F1156F">
              <w:rPr>
                <w:color w:val="008000"/>
                <w:sz w:val="15"/>
                <w:szCs w:val="15"/>
              </w:rPr>
              <w:t>；</w:t>
            </w:r>
            <w:r w:rsidRPr="00F1156F">
              <w:rPr>
                <w:color w:val="008000"/>
                <w:sz w:val="15"/>
                <w:szCs w:val="15"/>
              </w:rPr>
              <w:t>(C02, C12) </w:t>
            </w:r>
            <w:r w:rsidRPr="00F1156F">
              <w:rPr>
                <w:color w:val="008000"/>
                <w:sz w:val="15"/>
                <w:szCs w:val="15"/>
              </w:rPr>
              <w:t>当状态</w:t>
            </w:r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号键，转移至状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；</w:t>
            </w:r>
            <w:r w:rsidRPr="00F1156F">
              <w:rPr>
                <w:color w:val="008000"/>
                <w:sz w:val="15"/>
                <w:szCs w:val="15"/>
              </w:rPr>
              <w:t>(C2*) </w:t>
            </w:r>
            <w:r w:rsidRPr="00F1156F">
              <w:rPr>
                <w:color w:val="008000"/>
                <w:sz w:val="15"/>
                <w:szCs w:val="15"/>
              </w:rPr>
              <w:t>当状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时，完成一次状态动作后，返回至上一状态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29D0B4FB" w14:textId="77777777" w:rsidTr="0008442D">
        <w:tc>
          <w:tcPr>
            <w:tcW w:w="279" w:type="dxa"/>
          </w:tcPr>
          <w:p w14:paraId="13BAA783" w14:textId="65E25CA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B917B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  <w:r w:rsidRPr="00F1156F">
              <w:rPr>
                <w:color w:val="008000"/>
                <w:sz w:val="15"/>
                <w:szCs w:val="15"/>
              </w:rPr>
              <w:t>状态转移动作：</w:t>
            </w:r>
            <w:r w:rsidRPr="00F1156F">
              <w:rPr>
                <w:color w:val="008000"/>
                <w:sz w:val="15"/>
                <w:szCs w:val="15"/>
              </w:rPr>
              <w:t>(C02, C12)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，将计数值清零；</w:t>
            </w:r>
            <w:r w:rsidRPr="00F1156F">
              <w:rPr>
                <w:color w:val="008000"/>
                <w:sz w:val="15"/>
                <w:szCs w:val="15"/>
              </w:rPr>
              <w:t>(C01, C10)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6E1ADFF5" w14:textId="77777777" w:rsidTr="0008442D">
        <w:tc>
          <w:tcPr>
            <w:tcW w:w="279" w:type="dxa"/>
          </w:tcPr>
          <w:p w14:paraId="46BBDCD2" w14:textId="7E0A504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01343C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  <w:r w:rsidRPr="00F1156F">
              <w:rPr>
                <w:color w:val="008000"/>
                <w:sz w:val="15"/>
                <w:szCs w:val="15"/>
              </w:rPr>
              <w:t>状态动作：</w:t>
            </w:r>
            <w:r w:rsidRPr="00F1156F">
              <w:rPr>
                <w:color w:val="008000"/>
                <w:sz w:val="15"/>
                <w:szCs w:val="15"/>
              </w:rPr>
              <w:t>0-</w:t>
            </w:r>
            <w:r w:rsidRPr="00F1156F">
              <w:rPr>
                <w:color w:val="008000"/>
                <w:sz w:val="15"/>
                <w:szCs w:val="15"/>
              </w:rPr>
              <w:t>计时进行，最左端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亮，其余全灭；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，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全灭；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F1156F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08442D" w:rsidRPr="00F1156F" w14:paraId="7BC86750" w14:textId="77777777" w:rsidTr="0008442D">
        <w:tc>
          <w:tcPr>
            <w:tcW w:w="279" w:type="dxa"/>
          </w:tcPr>
          <w:p w14:paraId="180EB796" w14:textId="3DE6ACF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7A5B97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/</w:t>
            </w:r>
          </w:p>
        </w:tc>
      </w:tr>
      <w:tr w:rsidR="0008442D" w:rsidRPr="00F1156F" w14:paraId="12CAFE38" w14:textId="77777777" w:rsidTr="0008442D">
        <w:tc>
          <w:tcPr>
            <w:tcW w:w="279" w:type="dxa"/>
          </w:tcPr>
          <w:p w14:paraId="52304F8A" w14:textId="1D7A8F7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268352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switch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55C50433" w14:textId="77777777" w:rsidTr="0008442D">
        <w:tc>
          <w:tcPr>
            <w:tcW w:w="279" w:type="dxa"/>
          </w:tcPr>
          <w:p w14:paraId="10876BE9" w14:textId="5D3A3F4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6437AA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8442D" w:rsidRPr="00F1156F" w14:paraId="55692AD5" w14:textId="77777777" w:rsidTr="0008442D">
        <w:tc>
          <w:tcPr>
            <w:tcW w:w="279" w:type="dxa"/>
          </w:tcPr>
          <w:p w14:paraId="023F06D3" w14:textId="2FC881C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F58E8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case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:</w:t>
            </w:r>
          </w:p>
        </w:tc>
      </w:tr>
      <w:tr w:rsidR="0008442D" w:rsidRPr="00F1156F" w14:paraId="3901B3EC" w14:textId="77777777" w:rsidTr="0008442D">
        <w:tc>
          <w:tcPr>
            <w:tcW w:w="279" w:type="dxa"/>
          </w:tcPr>
          <w:p w14:paraId="3E9D05CB" w14:textId="255E096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F4237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C01: </w:t>
            </w:r>
            <w:r w:rsidRPr="00F1156F">
              <w:rPr>
                <w:color w:val="008000"/>
                <w:sz w:val="15"/>
                <w:szCs w:val="15"/>
              </w:rPr>
              <w:t>当状态</w:t>
            </w:r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号键，转移至状态</w:t>
            </w:r>
            <w:r w:rsidRPr="00F1156F">
              <w:rPr>
                <w:color w:val="008000"/>
                <w:sz w:val="15"/>
                <w:szCs w:val="15"/>
              </w:rPr>
              <w:t>1/0</w:t>
            </w:r>
            <w:r w:rsidRPr="00F1156F">
              <w:rPr>
                <w:color w:val="008000"/>
                <w:sz w:val="15"/>
                <w:szCs w:val="15"/>
              </w:rPr>
              <w:t>；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08442D" w:rsidRPr="00F1156F" w14:paraId="6681CCA0" w14:textId="77777777" w:rsidTr="0008442D">
        <w:tc>
          <w:tcPr>
            <w:tcW w:w="279" w:type="dxa"/>
          </w:tcPr>
          <w:p w14:paraId="11602BD8" w14:textId="4A0B1AB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17EBF6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pre_key_code</w:t>
            </w:r>
            <w:r w:rsidRPr="00F1156F">
              <w:rPr>
                <w:color w:val="000000"/>
                <w:sz w:val="15"/>
                <w:szCs w:val="15"/>
              </w:rPr>
              <w:t> !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 &amp;&amp;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4876807C" w14:textId="77777777" w:rsidTr="0008442D">
        <w:tc>
          <w:tcPr>
            <w:tcW w:w="279" w:type="dxa"/>
          </w:tcPr>
          <w:p w14:paraId="1C93F9C8" w14:textId="386ADBD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E2377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53C0BD6A" w14:textId="77777777" w:rsidTr="0008442D">
        <w:tc>
          <w:tcPr>
            <w:tcW w:w="279" w:type="dxa"/>
          </w:tcPr>
          <w:p w14:paraId="052BEDFE" w14:textId="37C0B0C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155CDB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8AD7A7F" w14:textId="77777777" w:rsidTr="0008442D">
        <w:tc>
          <w:tcPr>
            <w:tcW w:w="279" w:type="dxa"/>
          </w:tcPr>
          <w:p w14:paraId="242F7B9B" w14:textId="0EBD714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A59E0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BEC7B13" w14:textId="77777777" w:rsidTr="0008442D">
        <w:tc>
          <w:tcPr>
            <w:tcW w:w="279" w:type="dxa"/>
          </w:tcPr>
          <w:p w14:paraId="024113D6" w14:textId="00CCBC3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5A2A6F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0EE38906" w14:textId="77777777" w:rsidTr="0008442D">
        <w:tc>
          <w:tcPr>
            <w:tcW w:w="279" w:type="dxa"/>
          </w:tcPr>
          <w:p w14:paraId="5A3A3F7F" w14:textId="11631B6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7A2E2C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3C689A9" w14:textId="77777777" w:rsidTr="0008442D">
        <w:tc>
          <w:tcPr>
            <w:tcW w:w="279" w:type="dxa"/>
          </w:tcPr>
          <w:p w14:paraId="4A0C67A6" w14:textId="78DBF8C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F1152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C02: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08442D" w:rsidRPr="00F1156F" w14:paraId="6E72534E" w14:textId="77777777" w:rsidTr="0008442D">
        <w:tc>
          <w:tcPr>
            <w:tcW w:w="279" w:type="dxa"/>
          </w:tcPr>
          <w:p w14:paraId="629BED36" w14:textId="5483774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E8222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pre_key_code</w:t>
            </w:r>
            <w:r w:rsidRPr="00F1156F">
              <w:rPr>
                <w:color w:val="000000"/>
                <w:sz w:val="15"/>
                <w:szCs w:val="15"/>
              </w:rPr>
              <w:t> !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 &amp;&amp;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1BA6A3B1" w14:textId="77777777" w:rsidTr="0008442D">
        <w:tc>
          <w:tcPr>
            <w:tcW w:w="279" w:type="dxa"/>
          </w:tcPr>
          <w:p w14:paraId="32F2D930" w14:textId="45F575E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982D80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27AD6F13" w14:textId="77777777" w:rsidTr="0008442D">
        <w:tc>
          <w:tcPr>
            <w:tcW w:w="279" w:type="dxa"/>
          </w:tcPr>
          <w:p w14:paraId="62E28FA5" w14:textId="07FB1A8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AD9EA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9999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6A62EB0" w14:textId="77777777" w:rsidTr="0008442D">
        <w:tc>
          <w:tcPr>
            <w:tcW w:w="279" w:type="dxa"/>
          </w:tcPr>
          <w:p w14:paraId="438AFB07" w14:textId="094B86C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CD0E3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14C6E49" w14:textId="77777777" w:rsidTr="0008442D">
        <w:tc>
          <w:tcPr>
            <w:tcW w:w="279" w:type="dxa"/>
          </w:tcPr>
          <w:p w14:paraId="1059FB52" w14:textId="7A6E47B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0B230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A7B53D4" w14:textId="77777777" w:rsidTr="0008442D">
        <w:tc>
          <w:tcPr>
            <w:tcW w:w="279" w:type="dxa"/>
          </w:tcPr>
          <w:p w14:paraId="5C2FA1B6" w14:textId="2BF0E83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5BAFF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35FBB571" w14:textId="77777777" w:rsidTr="0008442D">
        <w:tc>
          <w:tcPr>
            <w:tcW w:w="279" w:type="dxa"/>
          </w:tcPr>
          <w:p w14:paraId="084BBA78" w14:textId="5DA0A5C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C3D47E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49F13AF9" w14:textId="77777777" w:rsidTr="0008442D">
        <w:tc>
          <w:tcPr>
            <w:tcW w:w="279" w:type="dxa"/>
          </w:tcPr>
          <w:p w14:paraId="146C920F" w14:textId="0574C56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42C136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动作</w:t>
            </w:r>
            <w:r w:rsidRPr="00F1156F">
              <w:rPr>
                <w:color w:val="008000"/>
                <w:sz w:val="15"/>
                <w:szCs w:val="15"/>
              </w:rPr>
              <w:t>0-</w:t>
            </w:r>
            <w:r w:rsidRPr="00F1156F">
              <w:rPr>
                <w:color w:val="008000"/>
                <w:sz w:val="15"/>
                <w:szCs w:val="15"/>
              </w:rPr>
              <w:t>计时进行，最左端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亮，其余全灭</w:t>
            </w:r>
          </w:p>
        </w:tc>
      </w:tr>
      <w:tr w:rsidR="0008442D" w:rsidRPr="00F1156F" w14:paraId="6B9D89E2" w14:textId="77777777" w:rsidTr="0008442D">
        <w:tc>
          <w:tcPr>
            <w:tcW w:w="279" w:type="dxa"/>
          </w:tcPr>
          <w:p w14:paraId="46703328" w14:textId="0AB8607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967510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7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67D7485" w14:textId="77777777" w:rsidTr="0008442D">
        <w:tc>
          <w:tcPr>
            <w:tcW w:w="279" w:type="dxa"/>
          </w:tcPr>
          <w:p w14:paraId="15BF905A" w14:textId="366F088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11179E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for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 &lt; </w:t>
            </w:r>
            <w:r w:rsidRPr="00F1156F">
              <w:rPr>
                <w:color w:val="098658"/>
                <w:sz w:val="15"/>
                <w:szCs w:val="15"/>
              </w:rPr>
              <w:t>7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08442D" w:rsidRPr="00F1156F" w14:paraId="6575CF67" w14:textId="77777777" w:rsidTr="0008442D">
        <w:tc>
          <w:tcPr>
            <w:tcW w:w="279" w:type="dxa"/>
          </w:tcPr>
          <w:p w14:paraId="55EBECC1" w14:textId="70B5448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6E68B2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18950D5D" w14:textId="77777777" w:rsidTr="0008442D">
        <w:tc>
          <w:tcPr>
            <w:tcW w:w="279" w:type="dxa"/>
          </w:tcPr>
          <w:p w14:paraId="73A29A00" w14:textId="618258A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FAEE4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*(</w:t>
            </w:r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00"/>
                <w:sz w:val="15"/>
                <w:szCs w:val="15"/>
              </w:rPr>
              <w:t> +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)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EC7882B" w14:textId="77777777" w:rsidTr="0008442D">
        <w:tc>
          <w:tcPr>
            <w:tcW w:w="279" w:type="dxa"/>
          </w:tcPr>
          <w:p w14:paraId="292E7943" w14:textId="1022F7D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EEB5F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3429B7D3" w14:textId="77777777" w:rsidTr="0008442D">
        <w:tc>
          <w:tcPr>
            <w:tcW w:w="279" w:type="dxa"/>
          </w:tcPr>
          <w:p w14:paraId="07BF9F62" w14:textId="52F2BEF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D522A3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brea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76C5B651" w14:textId="77777777" w:rsidTr="0008442D">
        <w:tc>
          <w:tcPr>
            <w:tcW w:w="279" w:type="dxa"/>
          </w:tcPr>
          <w:p w14:paraId="3F7DF690" w14:textId="1DF6A19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E68D52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case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:</w:t>
            </w:r>
          </w:p>
        </w:tc>
      </w:tr>
      <w:tr w:rsidR="0008442D" w:rsidRPr="00F1156F" w14:paraId="39CE7FB0" w14:textId="77777777" w:rsidTr="0008442D">
        <w:tc>
          <w:tcPr>
            <w:tcW w:w="279" w:type="dxa"/>
          </w:tcPr>
          <w:p w14:paraId="19F04561" w14:textId="7D0BA43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1A248C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C10: </w:t>
            </w:r>
            <w:r w:rsidRPr="00F1156F">
              <w:rPr>
                <w:color w:val="008000"/>
                <w:sz w:val="15"/>
                <w:szCs w:val="15"/>
              </w:rPr>
              <w:t>当状态</w:t>
            </w:r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号键，转移至状态</w:t>
            </w:r>
            <w:r w:rsidRPr="00F1156F">
              <w:rPr>
                <w:color w:val="008000"/>
                <w:sz w:val="15"/>
                <w:szCs w:val="15"/>
              </w:rPr>
              <w:t>1/0</w:t>
            </w:r>
            <w:r w:rsidRPr="00F1156F">
              <w:rPr>
                <w:color w:val="008000"/>
                <w:sz w:val="15"/>
                <w:szCs w:val="15"/>
              </w:rPr>
              <w:t>；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08442D" w:rsidRPr="00F1156F" w14:paraId="7802DBBE" w14:textId="77777777" w:rsidTr="0008442D">
        <w:tc>
          <w:tcPr>
            <w:tcW w:w="279" w:type="dxa"/>
          </w:tcPr>
          <w:p w14:paraId="42055FC6" w14:textId="59B6479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3380AC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pre_key_code</w:t>
            </w:r>
            <w:r w:rsidRPr="00F1156F">
              <w:rPr>
                <w:color w:val="000000"/>
                <w:sz w:val="15"/>
                <w:szCs w:val="15"/>
              </w:rPr>
              <w:t> !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 &amp;&amp;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52B1717E" w14:textId="77777777" w:rsidTr="0008442D">
        <w:tc>
          <w:tcPr>
            <w:tcW w:w="279" w:type="dxa"/>
          </w:tcPr>
          <w:p w14:paraId="20B50B9A" w14:textId="1C4F5F2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C8AC4E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2264ED7E" w14:textId="77777777" w:rsidTr="0008442D">
        <w:tc>
          <w:tcPr>
            <w:tcW w:w="279" w:type="dxa"/>
          </w:tcPr>
          <w:p w14:paraId="7C5BCDDB" w14:textId="3F94BBC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8F537A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95445CD" w14:textId="77777777" w:rsidTr="0008442D">
        <w:tc>
          <w:tcPr>
            <w:tcW w:w="279" w:type="dxa"/>
          </w:tcPr>
          <w:p w14:paraId="14F7BCDD" w14:textId="0F74479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1525B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0043D04" w14:textId="77777777" w:rsidTr="0008442D">
        <w:tc>
          <w:tcPr>
            <w:tcW w:w="279" w:type="dxa"/>
          </w:tcPr>
          <w:p w14:paraId="6106BA63" w14:textId="096B1EA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A295DE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7BD8731C" w14:textId="77777777" w:rsidTr="0008442D">
        <w:tc>
          <w:tcPr>
            <w:tcW w:w="279" w:type="dxa"/>
          </w:tcPr>
          <w:p w14:paraId="3DA56A9D" w14:textId="5DC8B3B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F7F0A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5C328B9" w14:textId="77777777" w:rsidTr="0008442D">
        <w:tc>
          <w:tcPr>
            <w:tcW w:w="279" w:type="dxa"/>
          </w:tcPr>
          <w:p w14:paraId="39C4F2B5" w14:textId="5876A5C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39FD53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C12: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08442D" w:rsidRPr="00F1156F" w14:paraId="40CDBEF2" w14:textId="77777777" w:rsidTr="0008442D">
        <w:tc>
          <w:tcPr>
            <w:tcW w:w="279" w:type="dxa"/>
          </w:tcPr>
          <w:p w14:paraId="1AFE0C36" w14:textId="5A8DBB8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F2746A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pre_key_code</w:t>
            </w:r>
            <w:r w:rsidRPr="00F1156F">
              <w:rPr>
                <w:color w:val="000000"/>
                <w:sz w:val="15"/>
                <w:szCs w:val="15"/>
              </w:rPr>
              <w:t> !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 &amp;&amp;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65880FA3" w14:textId="77777777" w:rsidTr="0008442D">
        <w:tc>
          <w:tcPr>
            <w:tcW w:w="279" w:type="dxa"/>
          </w:tcPr>
          <w:p w14:paraId="30231AB0" w14:textId="08971A3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DC3A46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51FE2B00" w14:textId="77777777" w:rsidTr="0008442D">
        <w:tc>
          <w:tcPr>
            <w:tcW w:w="279" w:type="dxa"/>
          </w:tcPr>
          <w:p w14:paraId="2FCCCDD6" w14:textId="67688F1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F015A9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37F7B45" w14:textId="77777777" w:rsidTr="0008442D">
        <w:tc>
          <w:tcPr>
            <w:tcW w:w="279" w:type="dxa"/>
          </w:tcPr>
          <w:p w14:paraId="1EC48368" w14:textId="1DDCD68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F1EF8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7FF65CA" w14:textId="77777777" w:rsidTr="0008442D">
        <w:tc>
          <w:tcPr>
            <w:tcW w:w="279" w:type="dxa"/>
          </w:tcPr>
          <w:p w14:paraId="6CA8BC89" w14:textId="6F9676B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055D5F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BDEE35B" w14:textId="77777777" w:rsidTr="0008442D">
        <w:tc>
          <w:tcPr>
            <w:tcW w:w="279" w:type="dxa"/>
          </w:tcPr>
          <w:p w14:paraId="3BF0BB2B" w14:textId="4CB91D7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D4930B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3BB52511" w14:textId="77777777" w:rsidTr="0008442D">
        <w:tc>
          <w:tcPr>
            <w:tcW w:w="279" w:type="dxa"/>
          </w:tcPr>
          <w:p w14:paraId="50C4CBBC" w14:textId="21513CF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C8D58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5D069315" w14:textId="77777777" w:rsidTr="0008442D">
        <w:tc>
          <w:tcPr>
            <w:tcW w:w="279" w:type="dxa"/>
          </w:tcPr>
          <w:p w14:paraId="2F5BC269" w14:textId="74B321E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E3E09B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动作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，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全灭</w:t>
            </w:r>
          </w:p>
        </w:tc>
      </w:tr>
      <w:tr w:rsidR="0008442D" w:rsidRPr="00F1156F" w14:paraId="66B3E837" w14:textId="77777777" w:rsidTr="0008442D">
        <w:tc>
          <w:tcPr>
            <w:tcW w:w="279" w:type="dxa"/>
          </w:tcPr>
          <w:p w14:paraId="60456711" w14:textId="29AC2E4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18FDA3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for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 &lt; </w:t>
            </w:r>
            <w:r w:rsidRPr="00F1156F">
              <w:rPr>
                <w:color w:val="098658"/>
                <w:sz w:val="15"/>
                <w:szCs w:val="15"/>
              </w:rPr>
              <w:t>8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08442D" w:rsidRPr="00F1156F" w14:paraId="559E0959" w14:textId="77777777" w:rsidTr="0008442D">
        <w:tc>
          <w:tcPr>
            <w:tcW w:w="279" w:type="dxa"/>
          </w:tcPr>
          <w:p w14:paraId="1EE07D92" w14:textId="7E54A00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3DF99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72C4A446" w14:textId="77777777" w:rsidTr="0008442D">
        <w:tc>
          <w:tcPr>
            <w:tcW w:w="279" w:type="dxa"/>
          </w:tcPr>
          <w:p w14:paraId="2AD98B34" w14:textId="2A53D98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BE04A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*(</w:t>
            </w:r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00"/>
                <w:sz w:val="15"/>
                <w:szCs w:val="15"/>
              </w:rPr>
              <w:t> +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)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E5BDF12" w14:textId="77777777" w:rsidTr="0008442D">
        <w:tc>
          <w:tcPr>
            <w:tcW w:w="279" w:type="dxa"/>
          </w:tcPr>
          <w:p w14:paraId="7CDF0125" w14:textId="7F06797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3BE20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38F9E823" w14:textId="77777777" w:rsidTr="0008442D">
        <w:tc>
          <w:tcPr>
            <w:tcW w:w="279" w:type="dxa"/>
          </w:tcPr>
          <w:p w14:paraId="458980EB" w14:textId="7763F6E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72386D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brea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2D67CDD" w14:textId="77777777" w:rsidTr="0008442D">
        <w:tc>
          <w:tcPr>
            <w:tcW w:w="279" w:type="dxa"/>
          </w:tcPr>
          <w:p w14:paraId="664B595C" w14:textId="4B26FC8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B005A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case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:</w:t>
            </w:r>
          </w:p>
        </w:tc>
      </w:tr>
      <w:tr w:rsidR="0008442D" w:rsidRPr="00F1156F" w14:paraId="627DF356" w14:textId="77777777" w:rsidTr="0008442D">
        <w:tc>
          <w:tcPr>
            <w:tcW w:w="279" w:type="dxa"/>
          </w:tcPr>
          <w:p w14:paraId="3980FAFC" w14:textId="3DECAAD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429611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动作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F1156F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08442D" w:rsidRPr="00F1156F" w14:paraId="45D8640B" w14:textId="77777777" w:rsidTr="0008442D">
        <w:tc>
          <w:tcPr>
            <w:tcW w:w="279" w:type="dxa"/>
          </w:tcPr>
          <w:p w14:paraId="14ED177E" w14:textId="2DA214D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6AAE9C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3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98658"/>
                <w:sz w:val="15"/>
                <w:szCs w:val="15"/>
              </w:rPr>
              <w:t>9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683D937" w14:textId="77777777" w:rsidTr="0008442D">
        <w:tc>
          <w:tcPr>
            <w:tcW w:w="279" w:type="dxa"/>
          </w:tcPr>
          <w:p w14:paraId="1982DC88" w14:textId="01DCE8B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52FB6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ED58B45" w14:textId="77777777" w:rsidTr="0008442D">
        <w:tc>
          <w:tcPr>
            <w:tcW w:w="279" w:type="dxa"/>
          </w:tcPr>
          <w:p w14:paraId="2B30E64D" w14:textId="3E7EDFD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FFF13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brea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758CAE8E" w14:textId="77777777" w:rsidTr="0008442D">
        <w:tc>
          <w:tcPr>
            <w:tcW w:w="279" w:type="dxa"/>
          </w:tcPr>
          <w:p w14:paraId="514CAA0F" w14:textId="3F27036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524F30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default</w:t>
            </w:r>
            <w:r w:rsidRPr="00F1156F">
              <w:rPr>
                <w:color w:val="000000"/>
                <w:sz w:val="15"/>
                <w:szCs w:val="15"/>
              </w:rPr>
              <w:t>:</w:t>
            </w:r>
          </w:p>
        </w:tc>
      </w:tr>
      <w:tr w:rsidR="0008442D" w:rsidRPr="00F1156F" w14:paraId="5B168BD3" w14:textId="77777777" w:rsidTr="0008442D">
        <w:tc>
          <w:tcPr>
            <w:tcW w:w="279" w:type="dxa"/>
          </w:tcPr>
          <w:p w14:paraId="31117B51" w14:textId="1DFE6E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B4A47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brea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44CCFD7" w14:textId="77777777" w:rsidTr="0008442D">
        <w:tc>
          <w:tcPr>
            <w:tcW w:w="279" w:type="dxa"/>
          </w:tcPr>
          <w:p w14:paraId="0AFEFDA4" w14:textId="7791479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5523D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8442D" w:rsidRPr="00F1156F" w14:paraId="1DD374E0" w14:textId="77777777" w:rsidTr="0008442D">
        <w:tc>
          <w:tcPr>
            <w:tcW w:w="279" w:type="dxa"/>
          </w:tcPr>
          <w:p w14:paraId="31CE31C4" w14:textId="4108083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57EAB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5C2C98FE" w14:textId="77777777" w:rsidTr="0008442D">
        <w:tc>
          <w:tcPr>
            <w:tcW w:w="279" w:type="dxa"/>
          </w:tcPr>
          <w:p w14:paraId="5437706B" w14:textId="24574BD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DE097C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lock100ms_flag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检查</w:t>
            </w:r>
            <w:r w:rsidRPr="00F1156F">
              <w:rPr>
                <w:color w:val="008000"/>
                <w:sz w:val="15"/>
                <w:szCs w:val="15"/>
              </w:rPr>
              <w:t>0.1</w:t>
            </w:r>
            <w:r w:rsidRPr="00F1156F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08442D" w:rsidRPr="00F1156F" w14:paraId="10B95829" w14:textId="77777777" w:rsidTr="0008442D">
        <w:tc>
          <w:tcPr>
            <w:tcW w:w="279" w:type="dxa"/>
          </w:tcPr>
          <w:p w14:paraId="35F63C7D" w14:textId="2240120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7B56A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8442D" w:rsidRPr="00F1156F" w14:paraId="2C98D4EC" w14:textId="77777777" w:rsidTr="0008442D">
        <w:tc>
          <w:tcPr>
            <w:tcW w:w="279" w:type="dxa"/>
          </w:tcPr>
          <w:p w14:paraId="3177D58B" w14:textId="338D435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D47F54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1080"/>
                <w:sz w:val="15"/>
                <w:szCs w:val="15"/>
              </w:rPr>
              <w:t>clock1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96FA97F" w14:textId="77777777" w:rsidTr="0008442D">
        <w:tc>
          <w:tcPr>
            <w:tcW w:w="279" w:type="dxa"/>
          </w:tcPr>
          <w:p w14:paraId="7E2D2371" w14:textId="6642729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4B5B1B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[</w:t>
            </w:r>
            <w:r w:rsidRPr="00F1156F">
              <w:rPr>
                <w:color w:val="008000"/>
                <w:sz w:val="15"/>
                <w:szCs w:val="15"/>
              </w:rPr>
              <w:t>仅状态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有效</w:t>
            </w:r>
            <w:r w:rsidRPr="00F1156F">
              <w:rPr>
                <w:color w:val="008000"/>
                <w:sz w:val="15"/>
                <w:szCs w:val="15"/>
              </w:rPr>
              <w:t>] </w:t>
            </w:r>
            <w:r w:rsidRPr="00F1156F">
              <w:rPr>
                <w:color w:val="008000"/>
                <w:sz w:val="15"/>
                <w:szCs w:val="15"/>
              </w:rPr>
              <w:t>每</w:t>
            </w:r>
            <w:r w:rsidRPr="00F1156F">
              <w:rPr>
                <w:color w:val="008000"/>
                <w:sz w:val="15"/>
                <w:szCs w:val="15"/>
              </w:rPr>
              <w:t>0.1</w:t>
            </w:r>
            <w:r w:rsidRPr="00F1156F">
              <w:rPr>
                <w:color w:val="008000"/>
                <w:sz w:val="15"/>
                <w:szCs w:val="15"/>
              </w:rPr>
              <w:t>秒累加计时值在数码管上以十进制显示</w:t>
            </w:r>
          </w:p>
        </w:tc>
      </w:tr>
      <w:tr w:rsidR="0008442D" w:rsidRPr="00F1156F" w14:paraId="2545E84C" w14:textId="77777777" w:rsidTr="0008442D">
        <w:tc>
          <w:tcPr>
            <w:tcW w:w="279" w:type="dxa"/>
          </w:tcPr>
          <w:p w14:paraId="7BC65C2D" w14:textId="36E8DB9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3CB31E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544F892D" w14:textId="77777777" w:rsidTr="0008442D">
        <w:tc>
          <w:tcPr>
            <w:tcW w:w="279" w:type="dxa"/>
          </w:tcPr>
          <w:p w14:paraId="05ED77BE" w14:textId="1B5285F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17561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71C398E3" w14:textId="77777777" w:rsidTr="0008442D">
        <w:tc>
          <w:tcPr>
            <w:tcW w:w="279" w:type="dxa"/>
          </w:tcPr>
          <w:p w14:paraId="0A4E59BF" w14:textId="6F930F4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D5A90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要避免</w:t>
            </w:r>
            <w:r w:rsidRPr="00F1156F">
              <w:rPr>
                <w:color w:val="008000"/>
                <w:sz w:val="15"/>
                <w:szCs w:val="15"/>
              </w:rPr>
              <w:t>uint</w:t>
            </w:r>
            <w:r w:rsidRPr="00F1156F">
              <w:rPr>
                <w:color w:val="008000"/>
                <w:sz w:val="15"/>
                <w:szCs w:val="15"/>
              </w:rPr>
              <w:t>类型的变量发生下溢，因可能引发异常</w:t>
            </w:r>
            <w:r w:rsidRPr="00F1156F">
              <w:rPr>
                <w:color w:val="008000"/>
                <w:sz w:val="15"/>
                <w:szCs w:val="15"/>
              </w:rPr>
              <w:t>. </w:t>
            </w:r>
          </w:p>
        </w:tc>
      </w:tr>
      <w:tr w:rsidR="0008442D" w:rsidRPr="00F1156F" w14:paraId="48096EC1" w14:textId="77777777" w:rsidTr="0008442D">
        <w:tc>
          <w:tcPr>
            <w:tcW w:w="279" w:type="dxa"/>
          </w:tcPr>
          <w:p w14:paraId="77CD20CA" w14:textId="5484AF5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36FEDF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!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7B78A1B0" w14:textId="77777777" w:rsidTr="0008442D">
        <w:tc>
          <w:tcPr>
            <w:tcW w:w="279" w:type="dxa"/>
          </w:tcPr>
          <w:p w14:paraId="2CEAC146" w14:textId="5060F46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05682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8442D" w:rsidRPr="00F1156F" w14:paraId="1CEA9420" w14:textId="77777777" w:rsidTr="0008442D">
        <w:tc>
          <w:tcPr>
            <w:tcW w:w="279" w:type="dxa"/>
          </w:tcPr>
          <w:p w14:paraId="5DDFC5C3" w14:textId="12943B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B2A82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   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000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5063FD3" w14:textId="77777777" w:rsidTr="0008442D">
        <w:tc>
          <w:tcPr>
            <w:tcW w:w="279" w:type="dxa"/>
          </w:tcPr>
          <w:p w14:paraId="6E415814" w14:textId="089749F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DCE9E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8442D" w:rsidRPr="00F1156F" w14:paraId="492BFA49" w14:textId="77777777" w:rsidTr="0008442D">
        <w:tc>
          <w:tcPr>
            <w:tcW w:w="279" w:type="dxa"/>
          </w:tcPr>
          <w:p w14:paraId="1BCB53A0" w14:textId="4F2D6DF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253F00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--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B82BF79" w14:textId="77777777" w:rsidTr="0008442D">
        <w:tc>
          <w:tcPr>
            <w:tcW w:w="279" w:type="dxa"/>
          </w:tcPr>
          <w:p w14:paraId="372D8FC5" w14:textId="0C0C2AC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9F15CD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/ </w:t>
            </w:r>
            <w:r w:rsidRPr="00F1156F">
              <w:rPr>
                <w:color w:val="098658"/>
                <w:sz w:val="15"/>
                <w:szCs w:val="15"/>
              </w:rPr>
              <w:t>1000</w:t>
            </w:r>
            <w:r w:rsidRPr="00F1156F">
              <w:rPr>
                <w:color w:val="000000"/>
                <w:sz w:val="15"/>
                <w:szCs w:val="15"/>
              </w:rPr>
              <w:t>;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计算百位数</w:t>
            </w:r>
          </w:p>
        </w:tc>
      </w:tr>
      <w:tr w:rsidR="0008442D" w:rsidRPr="00F1156F" w14:paraId="10D55DE6" w14:textId="77777777" w:rsidTr="0008442D">
        <w:tc>
          <w:tcPr>
            <w:tcW w:w="279" w:type="dxa"/>
          </w:tcPr>
          <w:p w14:paraId="11F88756" w14:textId="2D4C2FC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6CA3D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/ </w:t>
            </w:r>
            <w:r w:rsidRPr="00F1156F">
              <w:rPr>
                <w:color w:val="098658"/>
                <w:sz w:val="15"/>
                <w:szCs w:val="15"/>
              </w:rPr>
              <w:t>100</w:t>
            </w:r>
            <w:r w:rsidRPr="00F1156F">
              <w:rPr>
                <w:color w:val="000000"/>
                <w:sz w:val="15"/>
                <w:szCs w:val="15"/>
              </w:rPr>
              <w:t> % </w:t>
            </w:r>
            <w:r w:rsidRPr="00F1156F">
              <w:rPr>
                <w:color w:val="098658"/>
                <w:sz w:val="15"/>
                <w:szCs w:val="15"/>
              </w:rPr>
              <w:t>10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计算十位数</w:t>
            </w:r>
          </w:p>
        </w:tc>
      </w:tr>
      <w:tr w:rsidR="0008442D" w:rsidRPr="00F1156F" w14:paraId="20ACEC40" w14:textId="77777777" w:rsidTr="0008442D">
        <w:tc>
          <w:tcPr>
            <w:tcW w:w="279" w:type="dxa"/>
          </w:tcPr>
          <w:p w14:paraId="647FF347" w14:textId="45D6ED1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BA4E9E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/ </w:t>
            </w:r>
            <w:r w:rsidRPr="00F1156F">
              <w:rPr>
                <w:color w:val="098658"/>
                <w:sz w:val="15"/>
                <w:szCs w:val="15"/>
              </w:rPr>
              <w:t>10</w:t>
            </w:r>
            <w:r w:rsidRPr="00F1156F">
              <w:rPr>
                <w:color w:val="000000"/>
                <w:sz w:val="15"/>
                <w:szCs w:val="15"/>
              </w:rPr>
              <w:t> % </w:t>
            </w:r>
            <w:r w:rsidRPr="00F1156F">
              <w:rPr>
                <w:color w:val="098658"/>
                <w:sz w:val="15"/>
                <w:szCs w:val="15"/>
              </w:rPr>
              <w:t>10</w:t>
            </w:r>
            <w:r w:rsidRPr="00F1156F">
              <w:rPr>
                <w:color w:val="000000"/>
                <w:sz w:val="15"/>
                <w:szCs w:val="15"/>
              </w:rPr>
              <w:t>;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计算个位数</w:t>
            </w:r>
          </w:p>
        </w:tc>
      </w:tr>
      <w:tr w:rsidR="0008442D" w:rsidRPr="00F1156F" w14:paraId="70782358" w14:textId="77777777" w:rsidTr="0008442D">
        <w:tc>
          <w:tcPr>
            <w:tcW w:w="279" w:type="dxa"/>
          </w:tcPr>
          <w:p w14:paraId="24F01DBB" w14:textId="2D8E888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B1578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3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% </w:t>
            </w:r>
            <w:r w:rsidRPr="00F1156F">
              <w:rPr>
                <w:color w:val="098658"/>
                <w:sz w:val="15"/>
                <w:szCs w:val="15"/>
              </w:rPr>
              <w:t>10</w:t>
            </w:r>
            <w:r w:rsidRPr="00F1156F">
              <w:rPr>
                <w:color w:val="000000"/>
                <w:sz w:val="15"/>
                <w:szCs w:val="15"/>
              </w:rPr>
              <w:t>;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计算百分位数</w:t>
            </w:r>
          </w:p>
        </w:tc>
      </w:tr>
      <w:tr w:rsidR="0008442D" w:rsidRPr="00F1156F" w14:paraId="7393E358" w14:textId="77777777" w:rsidTr="0008442D">
        <w:tc>
          <w:tcPr>
            <w:tcW w:w="279" w:type="dxa"/>
          </w:tcPr>
          <w:p w14:paraId="4BF0DB7B" w14:textId="678A175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220E8E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25EE0E5B" w14:textId="77777777" w:rsidTr="0008442D">
        <w:tc>
          <w:tcPr>
            <w:tcW w:w="279" w:type="dxa"/>
          </w:tcPr>
          <w:p w14:paraId="0B85A9DF" w14:textId="204E200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1D2901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8442D" w:rsidRPr="00F1156F" w14:paraId="2FC648BE" w14:textId="77777777" w:rsidTr="0008442D">
        <w:tc>
          <w:tcPr>
            <w:tcW w:w="279" w:type="dxa"/>
          </w:tcPr>
          <w:p w14:paraId="38A990A7" w14:textId="5A20891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C1F171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C9204BE" w14:textId="77777777" w:rsidTr="0008442D">
        <w:tc>
          <w:tcPr>
            <w:tcW w:w="279" w:type="dxa"/>
          </w:tcPr>
          <w:p w14:paraId="64E16402" w14:textId="7F82180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C6896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lock500ms_flag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检查</w:t>
            </w:r>
            <w:r w:rsidRPr="00F1156F">
              <w:rPr>
                <w:color w:val="008000"/>
                <w:sz w:val="15"/>
                <w:szCs w:val="15"/>
              </w:rPr>
              <w:t>0.5</w:t>
            </w:r>
            <w:r w:rsidRPr="00F1156F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08442D" w:rsidRPr="00F1156F" w14:paraId="35B54924" w14:textId="77777777" w:rsidTr="0008442D">
        <w:tc>
          <w:tcPr>
            <w:tcW w:w="279" w:type="dxa"/>
          </w:tcPr>
          <w:p w14:paraId="28CCBC13" w14:textId="75EE157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57F09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8442D" w:rsidRPr="00F1156F" w14:paraId="12AAB914" w14:textId="77777777" w:rsidTr="0008442D">
        <w:tc>
          <w:tcPr>
            <w:tcW w:w="279" w:type="dxa"/>
          </w:tcPr>
          <w:p w14:paraId="06C3A8B9" w14:textId="7AFD73E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B2C6EF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1080"/>
                <w:sz w:val="15"/>
                <w:szCs w:val="15"/>
              </w:rPr>
              <w:t>clock5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0320A87" w14:textId="77777777" w:rsidTr="0008442D">
        <w:tc>
          <w:tcPr>
            <w:tcW w:w="279" w:type="dxa"/>
          </w:tcPr>
          <w:p w14:paraId="3A8AED96" w14:textId="7445B39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C96B9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8442D" w:rsidRPr="00F1156F" w14:paraId="50B6D4A5" w14:textId="77777777" w:rsidTr="0008442D">
        <w:tc>
          <w:tcPr>
            <w:tcW w:w="279" w:type="dxa"/>
          </w:tcPr>
          <w:p w14:paraId="6ACAA233" w14:textId="0216BFE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BD717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8442D" w:rsidRPr="00F1156F" w14:paraId="2F90245A" w14:textId="77777777" w:rsidTr="0008442D">
        <w:tc>
          <w:tcPr>
            <w:tcW w:w="279" w:type="dxa"/>
          </w:tcPr>
          <w:p w14:paraId="1108A5DF" w14:textId="7236EC9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3D00D0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}</w:t>
            </w:r>
          </w:p>
        </w:tc>
      </w:tr>
      <w:tr w:rsidR="0008442D" w:rsidRPr="00F1156F" w14:paraId="0ED07B93" w14:textId="77777777" w:rsidTr="0008442D">
        <w:tc>
          <w:tcPr>
            <w:tcW w:w="279" w:type="dxa"/>
          </w:tcPr>
          <w:p w14:paraId="47CF58A0" w14:textId="12EDA46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887DA5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1D08F21" w14:textId="77777777" w:rsidTr="0008442D">
        <w:tc>
          <w:tcPr>
            <w:tcW w:w="279" w:type="dxa"/>
          </w:tcPr>
          <w:p w14:paraId="6F2177F6" w14:textId="4923832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204161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00F26304" w14:textId="77777777" w:rsidTr="0008442D">
        <w:tc>
          <w:tcPr>
            <w:tcW w:w="279" w:type="dxa"/>
          </w:tcPr>
          <w:p w14:paraId="590FBAEE" w14:textId="7EBBB05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B83236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3465C3C0" w14:textId="77777777" w:rsidTr="0008442D">
        <w:tc>
          <w:tcPr>
            <w:tcW w:w="279" w:type="dxa"/>
          </w:tcPr>
          <w:p w14:paraId="6DCD4B32" w14:textId="2D4B10C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7CAA69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原型：</w:t>
            </w:r>
            <w:r w:rsidRPr="00F1156F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08442D" w:rsidRPr="00F1156F" w14:paraId="3844F396" w14:textId="77777777" w:rsidTr="0008442D">
        <w:tc>
          <w:tcPr>
            <w:tcW w:w="279" w:type="dxa"/>
          </w:tcPr>
          <w:p w14:paraId="3F136EF2" w14:textId="0DB09E2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941DB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功能：</w:t>
            </w:r>
            <w:r w:rsidRPr="00F1156F">
              <w:rPr>
                <w:color w:val="008000"/>
                <w:sz w:val="15"/>
                <w:szCs w:val="15"/>
              </w:rPr>
              <w:t>SysTick</w:t>
            </w:r>
            <w:r w:rsidRPr="00F1156F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08442D" w:rsidRPr="00F1156F" w14:paraId="265AFA58" w14:textId="77777777" w:rsidTr="0008442D">
        <w:tc>
          <w:tcPr>
            <w:tcW w:w="279" w:type="dxa"/>
          </w:tcPr>
          <w:p w14:paraId="48418FDE" w14:textId="4E07890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639115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08442D" w:rsidRPr="00F1156F" w14:paraId="53D33202" w14:textId="77777777" w:rsidTr="0008442D">
        <w:tc>
          <w:tcPr>
            <w:tcW w:w="279" w:type="dxa"/>
          </w:tcPr>
          <w:p w14:paraId="0B42BD3E" w14:textId="6317848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629AA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08442D" w:rsidRPr="00F1156F" w14:paraId="7664D5D0" w14:textId="77777777" w:rsidTr="0008442D">
        <w:tc>
          <w:tcPr>
            <w:tcW w:w="279" w:type="dxa"/>
          </w:tcPr>
          <w:p w14:paraId="68326BEA" w14:textId="03078F7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162CD2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71061FBE" w14:textId="77777777" w:rsidTr="0008442D">
        <w:tc>
          <w:tcPr>
            <w:tcW w:w="279" w:type="dxa"/>
          </w:tcPr>
          <w:p w14:paraId="156B7098" w14:textId="052AA2E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5CB3D9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4EF6A8E0" w14:textId="77777777" w:rsidTr="0008442D">
        <w:tc>
          <w:tcPr>
            <w:tcW w:w="279" w:type="dxa"/>
          </w:tcPr>
          <w:p w14:paraId="12FCB915" w14:textId="78D2CAA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455144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SysTick_Handler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定时周期为</w:t>
            </w:r>
            <w:r w:rsidRPr="00F1156F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8442D" w:rsidRPr="00F1156F" w14:paraId="5AD6ABFF" w14:textId="77777777" w:rsidTr="0008442D">
        <w:tc>
          <w:tcPr>
            <w:tcW w:w="279" w:type="dxa"/>
          </w:tcPr>
          <w:p w14:paraId="67B97A1B" w14:textId="4592375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8E4AC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{</w:t>
            </w:r>
          </w:p>
        </w:tc>
      </w:tr>
      <w:tr w:rsidR="0008442D" w:rsidRPr="00F1156F" w14:paraId="5FCA0E63" w14:textId="77777777" w:rsidTr="0008442D">
        <w:tc>
          <w:tcPr>
            <w:tcW w:w="279" w:type="dxa"/>
          </w:tcPr>
          <w:p w14:paraId="78914653" w14:textId="689C563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843E58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0.1</w:t>
            </w:r>
            <w:r w:rsidRPr="00F1156F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08442D" w:rsidRPr="00F1156F" w14:paraId="0CF6F183" w14:textId="77777777" w:rsidTr="0008442D">
        <w:tc>
          <w:tcPr>
            <w:tcW w:w="279" w:type="dxa"/>
          </w:tcPr>
          <w:p w14:paraId="6596E6C5" w14:textId="2E9917B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920089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++</w:t>
            </w:r>
            <w:r w:rsidRPr="00F1156F">
              <w:rPr>
                <w:color w:val="001080"/>
                <w:sz w:val="15"/>
                <w:szCs w:val="15"/>
              </w:rPr>
              <w:t>clock100ms</w:t>
            </w:r>
            <w:r w:rsidRPr="00F1156F">
              <w:rPr>
                <w:color w:val="000000"/>
                <w:sz w:val="15"/>
                <w:szCs w:val="15"/>
              </w:rPr>
              <w:t> &gt;= </w:t>
            </w:r>
            <w:r w:rsidRPr="00F1156F">
              <w:rPr>
                <w:color w:val="0000FF"/>
                <w:sz w:val="15"/>
                <w:szCs w:val="15"/>
              </w:rPr>
              <w:t>V_T100ms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52FB5BA0" w14:textId="77777777" w:rsidTr="0008442D">
        <w:tc>
          <w:tcPr>
            <w:tcW w:w="279" w:type="dxa"/>
          </w:tcPr>
          <w:p w14:paraId="789BE1D6" w14:textId="3A82DEF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F33D83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8442D" w:rsidRPr="00F1156F" w14:paraId="2258423A" w14:textId="77777777" w:rsidTr="0008442D">
        <w:tc>
          <w:tcPr>
            <w:tcW w:w="279" w:type="dxa"/>
          </w:tcPr>
          <w:p w14:paraId="0FF6DD33" w14:textId="2F732A2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C90995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lock1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当</w:t>
            </w:r>
            <w:r w:rsidRPr="00F1156F">
              <w:rPr>
                <w:color w:val="008000"/>
                <w:sz w:val="15"/>
                <w:szCs w:val="15"/>
              </w:rPr>
              <w:t>0.1</w:t>
            </w:r>
            <w:r w:rsidRPr="00F1156F">
              <w:rPr>
                <w:color w:val="008000"/>
                <w:sz w:val="15"/>
                <w:szCs w:val="15"/>
              </w:rPr>
              <w:t>秒到时，溢出标志置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</w:p>
        </w:tc>
      </w:tr>
      <w:tr w:rsidR="0008442D" w:rsidRPr="00F1156F" w14:paraId="27B957E1" w14:textId="77777777" w:rsidTr="0008442D">
        <w:tc>
          <w:tcPr>
            <w:tcW w:w="279" w:type="dxa"/>
          </w:tcPr>
          <w:p w14:paraId="2EF182D0" w14:textId="4C5A027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3433F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lock100ms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83043A1" w14:textId="77777777" w:rsidTr="0008442D">
        <w:tc>
          <w:tcPr>
            <w:tcW w:w="279" w:type="dxa"/>
          </w:tcPr>
          <w:p w14:paraId="0C6D167B" w14:textId="08B3A8D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04189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8442D" w:rsidRPr="00F1156F" w14:paraId="70CE16F9" w14:textId="77777777" w:rsidTr="0008442D">
        <w:tc>
          <w:tcPr>
            <w:tcW w:w="279" w:type="dxa"/>
          </w:tcPr>
          <w:p w14:paraId="7E9F4B1B" w14:textId="109F739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0113FE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BD64E7B" w14:textId="77777777" w:rsidTr="0008442D">
        <w:tc>
          <w:tcPr>
            <w:tcW w:w="279" w:type="dxa"/>
          </w:tcPr>
          <w:p w14:paraId="2D545149" w14:textId="352C309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6BF16B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0.5</w:t>
            </w:r>
            <w:r w:rsidRPr="00F1156F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08442D" w:rsidRPr="00F1156F" w14:paraId="1147B7EE" w14:textId="77777777" w:rsidTr="0008442D">
        <w:tc>
          <w:tcPr>
            <w:tcW w:w="279" w:type="dxa"/>
          </w:tcPr>
          <w:p w14:paraId="278D97C8" w14:textId="08C1E15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0497F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++</w:t>
            </w:r>
            <w:r w:rsidRPr="00F1156F">
              <w:rPr>
                <w:color w:val="001080"/>
                <w:sz w:val="15"/>
                <w:szCs w:val="15"/>
              </w:rPr>
              <w:t>clock500ms</w:t>
            </w:r>
            <w:r w:rsidRPr="00F1156F">
              <w:rPr>
                <w:color w:val="000000"/>
                <w:sz w:val="15"/>
                <w:szCs w:val="15"/>
              </w:rPr>
              <w:t> &gt;= </w:t>
            </w:r>
            <w:r w:rsidRPr="00F1156F">
              <w:rPr>
                <w:color w:val="0000FF"/>
                <w:sz w:val="15"/>
                <w:szCs w:val="15"/>
              </w:rPr>
              <w:t>V_T500ms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3B49035F" w14:textId="77777777" w:rsidTr="0008442D">
        <w:tc>
          <w:tcPr>
            <w:tcW w:w="279" w:type="dxa"/>
          </w:tcPr>
          <w:p w14:paraId="0767D20C" w14:textId="35DD276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4F1CCC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8442D" w:rsidRPr="00F1156F" w14:paraId="5A2FFFE0" w14:textId="77777777" w:rsidTr="0008442D">
        <w:tc>
          <w:tcPr>
            <w:tcW w:w="279" w:type="dxa"/>
          </w:tcPr>
          <w:p w14:paraId="7B1325A1" w14:textId="36BD43E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9794B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lock5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当</w:t>
            </w:r>
            <w:r w:rsidRPr="00F1156F">
              <w:rPr>
                <w:color w:val="008000"/>
                <w:sz w:val="15"/>
                <w:szCs w:val="15"/>
              </w:rPr>
              <w:t>0.5</w:t>
            </w:r>
            <w:r w:rsidRPr="00F1156F">
              <w:rPr>
                <w:color w:val="008000"/>
                <w:sz w:val="15"/>
                <w:szCs w:val="15"/>
              </w:rPr>
              <w:t>秒到时，溢出标志置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</w:p>
        </w:tc>
      </w:tr>
      <w:tr w:rsidR="0008442D" w:rsidRPr="00F1156F" w14:paraId="72BE6E3D" w14:textId="77777777" w:rsidTr="0008442D">
        <w:tc>
          <w:tcPr>
            <w:tcW w:w="279" w:type="dxa"/>
          </w:tcPr>
          <w:p w14:paraId="7E780957" w14:textId="0F2FABB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E0B4E0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lock500ms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5EA8D535" w14:textId="77777777" w:rsidTr="0008442D">
        <w:tc>
          <w:tcPr>
            <w:tcW w:w="279" w:type="dxa"/>
          </w:tcPr>
          <w:p w14:paraId="0E97FD5E" w14:textId="0A25CAD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7DFC58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8442D" w:rsidRPr="00F1156F" w14:paraId="05B45818" w14:textId="77777777" w:rsidTr="0008442D">
        <w:tc>
          <w:tcPr>
            <w:tcW w:w="279" w:type="dxa"/>
          </w:tcPr>
          <w:p w14:paraId="0E082919" w14:textId="5E48F2F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1D6B9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BA3F30B" w14:textId="77777777" w:rsidTr="0008442D">
        <w:tc>
          <w:tcPr>
            <w:tcW w:w="279" w:type="dxa"/>
          </w:tcPr>
          <w:p w14:paraId="72A44FF5" w14:textId="7925864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49C4F8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刷新全部数码管和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08442D" w:rsidRPr="00F1156F" w14:paraId="178327E3" w14:textId="77777777" w:rsidTr="0008442D">
        <w:tc>
          <w:tcPr>
            <w:tcW w:w="279" w:type="dxa"/>
          </w:tcPr>
          <w:p w14:paraId="7BAFB047" w14:textId="2472C28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E0A985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795E26"/>
                <w:sz w:val="15"/>
                <w:szCs w:val="15"/>
              </w:rPr>
              <w:t>TM1638_RefreshDIGIandLED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01080"/>
                <w:sz w:val="15"/>
                <w:szCs w:val="15"/>
              </w:rPr>
              <w:t>pnt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8442D" w:rsidRPr="00F1156F" w14:paraId="539FD67C" w14:textId="77777777" w:rsidTr="0008442D">
        <w:tc>
          <w:tcPr>
            <w:tcW w:w="279" w:type="dxa"/>
          </w:tcPr>
          <w:p w14:paraId="1D9DE09F" w14:textId="73DB6D2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BEED3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679BF004" w14:textId="77777777" w:rsidTr="0008442D">
        <w:tc>
          <w:tcPr>
            <w:tcW w:w="279" w:type="dxa"/>
          </w:tcPr>
          <w:p w14:paraId="35F43C06" w14:textId="7629BA7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5AF780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检查当前键盘输入，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代表无键操作，</w:t>
            </w:r>
            <w:r w:rsidRPr="00F1156F">
              <w:rPr>
                <w:color w:val="008000"/>
                <w:sz w:val="15"/>
                <w:szCs w:val="15"/>
              </w:rPr>
              <w:t>1-9</w:t>
            </w:r>
            <w:r w:rsidRPr="00F1156F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08442D" w:rsidRPr="00F1156F" w14:paraId="55A16C26" w14:textId="77777777" w:rsidTr="0008442D">
        <w:tc>
          <w:tcPr>
            <w:tcW w:w="279" w:type="dxa"/>
          </w:tcPr>
          <w:p w14:paraId="6453BD11" w14:textId="51FE4EB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B89196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键号显示在一位数码管上</w:t>
            </w:r>
          </w:p>
        </w:tc>
      </w:tr>
      <w:tr w:rsidR="0008442D" w:rsidRPr="00F1156F" w14:paraId="6A5F8724" w14:textId="77777777" w:rsidTr="0008442D">
        <w:tc>
          <w:tcPr>
            <w:tcW w:w="279" w:type="dxa"/>
          </w:tcPr>
          <w:p w14:paraId="2CBEC9E5" w14:textId="4403F71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E5412B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1080"/>
                <w:sz w:val="15"/>
                <w:szCs w:val="15"/>
              </w:rPr>
              <w:t>key_cod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795E26"/>
                <w:sz w:val="15"/>
                <w:szCs w:val="15"/>
              </w:rPr>
              <w:t>TM1638_Readkeyboard</w:t>
            </w:r>
            <w:r w:rsidRPr="00F1156F">
              <w:rPr>
                <w:color w:val="000000"/>
                <w:sz w:val="15"/>
                <w:szCs w:val="15"/>
              </w:rPr>
              <w:t>();</w:t>
            </w:r>
          </w:p>
        </w:tc>
      </w:tr>
      <w:tr w:rsidR="0008442D" w:rsidRPr="00F1156F" w14:paraId="77B9CC06" w14:textId="77777777" w:rsidTr="0008442D">
        <w:tc>
          <w:tcPr>
            <w:tcW w:w="279" w:type="dxa"/>
          </w:tcPr>
          <w:p w14:paraId="6DD06FE7" w14:textId="156A70A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061EC7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A4F1318" w14:textId="77777777" w:rsidTr="0008442D">
        <w:tc>
          <w:tcPr>
            <w:tcW w:w="279" w:type="dxa"/>
          </w:tcPr>
          <w:p w14:paraId="2DD4FBF1" w14:textId="21E5453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ED2067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5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key_cod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E317F25" w14:textId="77777777" w:rsidTr="0008442D">
        <w:tc>
          <w:tcPr>
            <w:tcW w:w="279" w:type="dxa"/>
          </w:tcPr>
          <w:p w14:paraId="069C4FF9" w14:textId="1347927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B4A52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}</w:t>
            </w:r>
          </w:p>
        </w:tc>
      </w:tr>
      <w:tr w:rsidR="0008442D" w:rsidRPr="00F1156F" w14:paraId="48F06E71" w14:textId="77777777" w:rsidTr="0008442D">
        <w:tc>
          <w:tcPr>
            <w:tcW w:w="279" w:type="dxa"/>
          </w:tcPr>
          <w:p w14:paraId="7BE79970" w14:textId="4206931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F6463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4AC9C363" w14:textId="77777777" w:rsidR="005C2167" w:rsidRDefault="005C2167" w:rsidP="000C7DBF">
      <w:pPr>
        <w:pStyle w:val="31"/>
      </w:pPr>
      <w:bookmarkStart w:id="44" w:name="_Toc71894593"/>
      <w:r w:rsidRPr="00884E01">
        <w:rPr>
          <w:rFonts w:hint="eastAsia"/>
        </w:rPr>
        <w:t>实验任务</w:t>
      </w:r>
      <w:r w:rsidRPr="00884E01">
        <w:t>2_</w:t>
      </w:r>
      <w:r>
        <w:t>4</w:t>
      </w:r>
      <w:bookmarkEnd w:id="44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65"/>
      </w:tblGrid>
      <w:tr w:rsidR="00115937" w:rsidRPr="00115937" w14:paraId="350EE238" w14:textId="77777777" w:rsidTr="00115937">
        <w:tc>
          <w:tcPr>
            <w:tcW w:w="279" w:type="dxa"/>
          </w:tcPr>
          <w:p w14:paraId="39597ABE" w14:textId="0F53020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8C6935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&lt;stdint.h&gt;</w:t>
            </w:r>
          </w:p>
        </w:tc>
      </w:tr>
      <w:tr w:rsidR="00115937" w:rsidRPr="00115937" w14:paraId="19F0F5C8" w14:textId="77777777" w:rsidTr="00115937">
        <w:tc>
          <w:tcPr>
            <w:tcW w:w="279" w:type="dxa"/>
          </w:tcPr>
          <w:p w14:paraId="17095CFB" w14:textId="3C90E97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D40CC7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&lt;stdbool.h&gt;</w:t>
            </w:r>
          </w:p>
        </w:tc>
      </w:tr>
      <w:tr w:rsidR="00115937" w:rsidRPr="00115937" w14:paraId="0647D688" w14:textId="77777777" w:rsidTr="00115937">
        <w:tc>
          <w:tcPr>
            <w:tcW w:w="279" w:type="dxa"/>
          </w:tcPr>
          <w:p w14:paraId="4C11B97F" w14:textId="6B58B35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F060DA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inc/hw_memmap.h"</w:t>
            </w:r>
            <w:r w:rsidRPr="00115937">
              <w:rPr>
                <w:color w:val="0000FF"/>
                <w:sz w:val="15"/>
                <w:szCs w:val="15"/>
              </w:rPr>
              <w:t>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基址宏定义</w:t>
            </w:r>
          </w:p>
        </w:tc>
      </w:tr>
      <w:tr w:rsidR="00115937" w:rsidRPr="00115937" w14:paraId="3DE3550B" w14:textId="77777777" w:rsidTr="00115937">
        <w:tc>
          <w:tcPr>
            <w:tcW w:w="279" w:type="dxa"/>
          </w:tcPr>
          <w:p w14:paraId="0CFDDEB9" w14:textId="4DFD750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56255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inc/hw_types.h"</w:t>
            </w:r>
            <w:r w:rsidRPr="00115937">
              <w:rPr>
                <w:color w:val="0000FF"/>
                <w:sz w:val="15"/>
                <w:szCs w:val="15"/>
              </w:rPr>
              <w:t>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115937" w:rsidRPr="00115937" w14:paraId="3561EBBF" w14:textId="77777777" w:rsidTr="00115937">
        <w:tc>
          <w:tcPr>
            <w:tcW w:w="279" w:type="dxa"/>
          </w:tcPr>
          <w:p w14:paraId="55426A0D" w14:textId="3A59DE2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EB6A8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debug.h"</w:t>
            </w:r>
            <w:r w:rsidRPr="00115937">
              <w:rPr>
                <w:color w:val="0000FF"/>
                <w:sz w:val="15"/>
                <w:szCs w:val="15"/>
              </w:rPr>
              <w:t>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调试用</w:t>
            </w:r>
          </w:p>
        </w:tc>
      </w:tr>
      <w:tr w:rsidR="00115937" w:rsidRPr="00115937" w14:paraId="5CAB98C9" w14:textId="77777777" w:rsidTr="00115937">
        <w:tc>
          <w:tcPr>
            <w:tcW w:w="279" w:type="dxa"/>
          </w:tcPr>
          <w:p w14:paraId="089DD53B" w14:textId="320195C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09FFE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gpio.h"</w:t>
            </w:r>
            <w:r w:rsidRPr="00115937">
              <w:rPr>
                <w:color w:val="0000FF"/>
                <w:sz w:val="15"/>
                <w:szCs w:val="15"/>
              </w:rPr>
              <w:t>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通用</w:t>
            </w:r>
            <w:r w:rsidRPr="00115937">
              <w:rPr>
                <w:color w:val="008000"/>
                <w:sz w:val="15"/>
                <w:szCs w:val="15"/>
              </w:rPr>
              <w:t>IO</w:t>
            </w:r>
            <w:r w:rsidRPr="00115937">
              <w:rPr>
                <w:color w:val="008000"/>
                <w:sz w:val="15"/>
                <w:szCs w:val="15"/>
              </w:rPr>
              <w:t>口宏定义</w:t>
            </w:r>
          </w:p>
        </w:tc>
      </w:tr>
      <w:tr w:rsidR="00115937" w:rsidRPr="00115937" w14:paraId="23B94672" w14:textId="77777777" w:rsidTr="00115937">
        <w:tc>
          <w:tcPr>
            <w:tcW w:w="279" w:type="dxa"/>
          </w:tcPr>
          <w:p w14:paraId="3E113C9F" w14:textId="143DC97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64F854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pin_map.h"</w:t>
            </w:r>
            <w:r w:rsidRPr="00115937">
              <w:rPr>
                <w:color w:val="0000FF"/>
                <w:sz w:val="15"/>
                <w:szCs w:val="15"/>
              </w:rPr>
              <w:t>   </w:t>
            </w:r>
            <w:r w:rsidRPr="00115937">
              <w:rPr>
                <w:color w:val="008000"/>
                <w:sz w:val="15"/>
                <w:szCs w:val="15"/>
              </w:rPr>
              <w:t>// TM4C</w:t>
            </w:r>
            <w:r w:rsidRPr="00115937">
              <w:rPr>
                <w:color w:val="008000"/>
                <w:sz w:val="15"/>
                <w:szCs w:val="15"/>
              </w:rPr>
              <w:t>系列</w:t>
            </w:r>
            <w:r w:rsidRPr="00115937">
              <w:rPr>
                <w:color w:val="008000"/>
                <w:sz w:val="15"/>
                <w:szCs w:val="15"/>
              </w:rPr>
              <w:t>MCU</w:t>
            </w:r>
            <w:r w:rsidRPr="00115937">
              <w:rPr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115937" w:rsidRPr="00115937" w14:paraId="6B66C8FC" w14:textId="77777777" w:rsidTr="00115937">
        <w:tc>
          <w:tcPr>
            <w:tcW w:w="279" w:type="dxa"/>
          </w:tcPr>
          <w:p w14:paraId="15D03FBC" w14:textId="1F058CE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129CB3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sysctl.h"</w:t>
            </w:r>
            <w:r w:rsidRPr="00115937">
              <w:rPr>
                <w:color w:val="0000FF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系统控制定义</w:t>
            </w:r>
          </w:p>
        </w:tc>
      </w:tr>
      <w:tr w:rsidR="00115937" w:rsidRPr="00115937" w14:paraId="77D256CD" w14:textId="77777777" w:rsidTr="00115937">
        <w:tc>
          <w:tcPr>
            <w:tcW w:w="279" w:type="dxa"/>
          </w:tcPr>
          <w:p w14:paraId="6139660E" w14:textId="4F86733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20D005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systick.h"</w:t>
            </w:r>
            <w:r w:rsidRPr="00115937">
              <w:rPr>
                <w:color w:val="0000FF"/>
                <w:sz w:val="15"/>
                <w:szCs w:val="15"/>
              </w:rPr>
              <w:t>   </w:t>
            </w:r>
            <w:r w:rsidRPr="00115937">
              <w:rPr>
                <w:color w:val="008000"/>
                <w:sz w:val="15"/>
                <w:szCs w:val="15"/>
              </w:rPr>
              <w:t>// SysTick Driver </w:t>
            </w:r>
            <w:r w:rsidRPr="00115937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115937" w:rsidRPr="00115937" w14:paraId="6BFA63E2" w14:textId="77777777" w:rsidTr="00115937">
        <w:tc>
          <w:tcPr>
            <w:tcW w:w="279" w:type="dxa"/>
          </w:tcPr>
          <w:p w14:paraId="5B58F0FB" w14:textId="718339E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21A66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interrupt.h"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// NVIC Interrupt Controller Driver </w:t>
            </w:r>
            <w:r w:rsidRPr="00115937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115937" w:rsidRPr="00115937" w14:paraId="3F4A0D5F" w14:textId="77777777" w:rsidTr="00115937">
        <w:tc>
          <w:tcPr>
            <w:tcW w:w="279" w:type="dxa"/>
          </w:tcPr>
          <w:p w14:paraId="7FD6CF9B" w14:textId="794F5C2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EE76CE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3EC06ACA" w14:textId="77777777" w:rsidTr="00115937">
        <w:tc>
          <w:tcPr>
            <w:tcW w:w="279" w:type="dxa"/>
          </w:tcPr>
          <w:p w14:paraId="16EFD08D" w14:textId="2E34CA7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9207F4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tm1638.h"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与控制</w:t>
            </w:r>
            <w:r w:rsidRPr="00115937">
              <w:rPr>
                <w:color w:val="008000"/>
                <w:sz w:val="15"/>
                <w:szCs w:val="15"/>
              </w:rPr>
              <w:t>TM1638</w:t>
            </w:r>
            <w:r w:rsidRPr="00115937">
              <w:rPr>
                <w:color w:val="008000"/>
                <w:sz w:val="15"/>
                <w:szCs w:val="15"/>
              </w:rPr>
              <w:t>芯片有关的函数</w:t>
            </w:r>
          </w:p>
        </w:tc>
      </w:tr>
      <w:tr w:rsidR="00115937" w:rsidRPr="00115937" w14:paraId="053531E8" w14:textId="77777777" w:rsidTr="00115937">
        <w:tc>
          <w:tcPr>
            <w:tcW w:w="279" w:type="dxa"/>
          </w:tcPr>
          <w:p w14:paraId="76CD9B99" w14:textId="564849E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D7431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3734C8FF" w14:textId="77777777" w:rsidTr="00115937">
        <w:tc>
          <w:tcPr>
            <w:tcW w:w="279" w:type="dxa"/>
          </w:tcPr>
          <w:p w14:paraId="64C84A60" w14:textId="7AC3A03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2DA2E7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7113AEBD" w14:textId="77777777" w:rsidTr="00115937">
        <w:tc>
          <w:tcPr>
            <w:tcW w:w="279" w:type="dxa"/>
          </w:tcPr>
          <w:p w14:paraId="7F0FA298" w14:textId="3C8F1A6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5DD97C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5949656A" w14:textId="77777777" w:rsidTr="00115937">
        <w:tc>
          <w:tcPr>
            <w:tcW w:w="279" w:type="dxa"/>
          </w:tcPr>
          <w:p w14:paraId="1B236A85" w14:textId="2EE606C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8BA2C7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宏定义</w:t>
            </w:r>
          </w:p>
        </w:tc>
      </w:tr>
      <w:tr w:rsidR="00115937" w:rsidRPr="00115937" w14:paraId="3C73CB3B" w14:textId="77777777" w:rsidTr="00115937">
        <w:tc>
          <w:tcPr>
            <w:tcW w:w="279" w:type="dxa"/>
          </w:tcPr>
          <w:p w14:paraId="6FC48193" w14:textId="5E34338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0ABDE1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5DDB1D23" w14:textId="77777777" w:rsidTr="00115937">
        <w:tc>
          <w:tcPr>
            <w:tcW w:w="279" w:type="dxa"/>
          </w:tcPr>
          <w:p w14:paraId="41487D16" w14:textId="7AB77E8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4F388F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71C1FECF" w14:textId="77777777" w:rsidTr="00115937">
        <w:tc>
          <w:tcPr>
            <w:tcW w:w="279" w:type="dxa"/>
          </w:tcPr>
          <w:p w14:paraId="39F9AFA4" w14:textId="43E4023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AD3FDF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define</w:t>
            </w:r>
            <w:r w:rsidRPr="00115937">
              <w:rPr>
                <w:color w:val="0000FF"/>
                <w:sz w:val="15"/>
                <w:szCs w:val="15"/>
              </w:rPr>
              <w:t> SYSTICK_FREQUENCY </w:t>
            </w:r>
            <w:r w:rsidRPr="00115937">
              <w:rPr>
                <w:color w:val="098658"/>
                <w:sz w:val="15"/>
                <w:szCs w:val="15"/>
              </w:rPr>
              <w:t>50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// SysTick</w:t>
            </w:r>
            <w:r w:rsidRPr="00115937">
              <w:rPr>
                <w:color w:val="008000"/>
                <w:sz w:val="15"/>
                <w:szCs w:val="15"/>
              </w:rPr>
              <w:t>频率为</w:t>
            </w:r>
            <w:r w:rsidRPr="00115937">
              <w:rPr>
                <w:color w:val="008000"/>
                <w:sz w:val="15"/>
                <w:szCs w:val="15"/>
              </w:rPr>
              <w:t>50Hz</w:t>
            </w:r>
            <w:r w:rsidRPr="00115937">
              <w:rPr>
                <w:color w:val="008000"/>
                <w:sz w:val="15"/>
                <w:szCs w:val="15"/>
              </w:rPr>
              <w:t>，即循环定时周期</w:t>
            </w:r>
            <w:r w:rsidRPr="00115937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115937" w:rsidRPr="00115937" w14:paraId="63B7EFE0" w14:textId="77777777" w:rsidTr="00115937">
        <w:tc>
          <w:tcPr>
            <w:tcW w:w="279" w:type="dxa"/>
          </w:tcPr>
          <w:p w14:paraId="3A59397F" w14:textId="5C67EE2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BFF7F0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4EFF0B9" w14:textId="77777777" w:rsidTr="00115937">
        <w:tc>
          <w:tcPr>
            <w:tcW w:w="279" w:type="dxa"/>
          </w:tcPr>
          <w:p w14:paraId="227A4C27" w14:textId="3D1EF0E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C83D9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define</w:t>
            </w:r>
            <w:r w:rsidRPr="00115937">
              <w:rPr>
                <w:color w:val="0000FF"/>
                <w:sz w:val="15"/>
                <w:szCs w:val="15"/>
              </w:rPr>
              <w:t> V_T100ms </w:t>
            </w:r>
            <w:r w:rsidRPr="00115937">
              <w:rPr>
                <w:color w:val="098658"/>
                <w:sz w:val="15"/>
                <w:szCs w:val="15"/>
              </w:rPr>
              <w:t>5</w:t>
            </w:r>
            <w:r w:rsidRPr="00115937">
              <w:rPr>
                <w:color w:val="0000FF"/>
                <w:sz w:val="15"/>
                <w:szCs w:val="15"/>
              </w:rPr>
              <w:t>  </w:t>
            </w:r>
            <w:r w:rsidRPr="00115937">
              <w:rPr>
                <w:color w:val="008000"/>
                <w:sz w:val="15"/>
                <w:szCs w:val="15"/>
              </w:rPr>
              <w:t>// 0.1s</w:t>
            </w:r>
            <w:r w:rsidRPr="00115937">
              <w:rPr>
                <w:color w:val="008000"/>
                <w:sz w:val="15"/>
                <w:szCs w:val="15"/>
              </w:rPr>
              <w:t>软件定时器溢出值，</w:t>
            </w:r>
            <w:r w:rsidRPr="00115937">
              <w:rPr>
                <w:color w:val="008000"/>
                <w:sz w:val="15"/>
                <w:szCs w:val="15"/>
              </w:rPr>
              <w:t>5</w:t>
            </w:r>
            <w:r w:rsidRPr="00115937">
              <w:rPr>
                <w:color w:val="008000"/>
                <w:sz w:val="15"/>
                <w:szCs w:val="15"/>
              </w:rPr>
              <w:t>个</w:t>
            </w:r>
            <w:r w:rsidRPr="00115937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115937" w:rsidRPr="00115937" w14:paraId="68E68E85" w14:textId="77777777" w:rsidTr="00115937">
        <w:tc>
          <w:tcPr>
            <w:tcW w:w="279" w:type="dxa"/>
          </w:tcPr>
          <w:p w14:paraId="43F2B064" w14:textId="3FE485F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65B53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define</w:t>
            </w:r>
            <w:r w:rsidRPr="00115937">
              <w:rPr>
                <w:color w:val="0000FF"/>
                <w:sz w:val="15"/>
                <w:szCs w:val="15"/>
              </w:rPr>
              <w:t> V_T500ms </w:t>
            </w:r>
            <w:r w:rsidRPr="00115937">
              <w:rPr>
                <w:color w:val="098658"/>
                <w:sz w:val="15"/>
                <w:szCs w:val="15"/>
              </w:rPr>
              <w:t>25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// 0.5s</w:t>
            </w:r>
            <w:r w:rsidRPr="00115937">
              <w:rPr>
                <w:color w:val="008000"/>
                <w:sz w:val="15"/>
                <w:szCs w:val="15"/>
              </w:rPr>
              <w:t>软件定时器溢出值，</w:t>
            </w:r>
            <w:r w:rsidRPr="00115937">
              <w:rPr>
                <w:color w:val="008000"/>
                <w:sz w:val="15"/>
                <w:szCs w:val="15"/>
              </w:rPr>
              <w:t>25</w:t>
            </w:r>
            <w:r w:rsidRPr="00115937">
              <w:rPr>
                <w:color w:val="008000"/>
                <w:sz w:val="15"/>
                <w:szCs w:val="15"/>
              </w:rPr>
              <w:t>个</w:t>
            </w:r>
            <w:r w:rsidRPr="00115937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115937" w:rsidRPr="00115937" w14:paraId="3F08438F" w14:textId="77777777" w:rsidTr="00115937">
        <w:tc>
          <w:tcPr>
            <w:tcW w:w="279" w:type="dxa"/>
          </w:tcPr>
          <w:p w14:paraId="6FF66858" w14:textId="025FFE0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0DE49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15B2ABB8" w14:textId="77777777" w:rsidTr="00115937">
        <w:tc>
          <w:tcPr>
            <w:tcW w:w="279" w:type="dxa"/>
          </w:tcPr>
          <w:p w14:paraId="3B14ADB3" w14:textId="4609975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358835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32D95066" w14:textId="77777777" w:rsidTr="00115937">
        <w:tc>
          <w:tcPr>
            <w:tcW w:w="279" w:type="dxa"/>
          </w:tcPr>
          <w:p w14:paraId="02727DE6" w14:textId="2E1F019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D54A20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54DEAFAA" w14:textId="77777777" w:rsidTr="00115937">
        <w:tc>
          <w:tcPr>
            <w:tcW w:w="279" w:type="dxa"/>
          </w:tcPr>
          <w:p w14:paraId="55EE1FB6" w14:textId="1613042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436DF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原型声明</w:t>
            </w:r>
          </w:p>
        </w:tc>
      </w:tr>
      <w:tr w:rsidR="00115937" w:rsidRPr="00115937" w14:paraId="2EA45709" w14:textId="77777777" w:rsidTr="00115937">
        <w:tc>
          <w:tcPr>
            <w:tcW w:w="279" w:type="dxa"/>
          </w:tcPr>
          <w:p w14:paraId="7E05EE29" w14:textId="6C0FA31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48EA03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06CD827B" w14:textId="77777777" w:rsidTr="00115937">
        <w:tc>
          <w:tcPr>
            <w:tcW w:w="279" w:type="dxa"/>
          </w:tcPr>
          <w:p w14:paraId="71ABC8F0" w14:textId="414399A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64882C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778A9C95" w14:textId="77777777" w:rsidTr="00115937">
        <w:tc>
          <w:tcPr>
            <w:tcW w:w="279" w:type="dxa"/>
          </w:tcPr>
          <w:p w14:paraId="15136408" w14:textId="00C4248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3F134F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GPIOInit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;    </w:t>
            </w:r>
            <w:r w:rsidRPr="00115937">
              <w:rPr>
                <w:color w:val="008000"/>
                <w:sz w:val="15"/>
                <w:szCs w:val="15"/>
              </w:rPr>
              <w:t>// GPIO</w:t>
            </w:r>
            <w:r w:rsidRPr="00115937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115937" w:rsidRPr="00115937" w14:paraId="56C8B402" w14:textId="77777777" w:rsidTr="00115937">
        <w:tc>
          <w:tcPr>
            <w:tcW w:w="279" w:type="dxa"/>
          </w:tcPr>
          <w:p w14:paraId="1BA5F5B2" w14:textId="03770B9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CF60F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SysTickInit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设置</w:t>
            </w:r>
            <w:r w:rsidRPr="00115937">
              <w:rPr>
                <w:color w:val="008000"/>
                <w:sz w:val="15"/>
                <w:szCs w:val="15"/>
              </w:rPr>
              <w:t>SysTick</w:t>
            </w:r>
            <w:r w:rsidRPr="00115937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115937" w:rsidRPr="00115937" w14:paraId="0AF66A81" w14:textId="77777777" w:rsidTr="00115937">
        <w:tc>
          <w:tcPr>
            <w:tcW w:w="279" w:type="dxa"/>
          </w:tcPr>
          <w:p w14:paraId="6CAE925B" w14:textId="06BB6D0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031A0E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DevicesInit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; </w:t>
            </w:r>
            <w:r w:rsidRPr="00115937">
              <w:rPr>
                <w:color w:val="008000"/>
                <w:sz w:val="15"/>
                <w:szCs w:val="15"/>
              </w:rPr>
              <w:t>// MCU</w:t>
            </w:r>
            <w:r w:rsidRPr="00115937">
              <w:rPr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115937" w:rsidRPr="00115937" w14:paraId="1A8E131E" w14:textId="77777777" w:rsidTr="00115937">
        <w:tc>
          <w:tcPr>
            <w:tcW w:w="279" w:type="dxa"/>
          </w:tcPr>
          <w:p w14:paraId="2A608D44" w14:textId="6918F1A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518269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436447CC" w14:textId="77777777" w:rsidTr="00115937">
        <w:tc>
          <w:tcPr>
            <w:tcW w:w="279" w:type="dxa"/>
          </w:tcPr>
          <w:p w14:paraId="57801900" w14:textId="46B2C68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84BEA3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26D6A480" w14:textId="77777777" w:rsidTr="00115937">
        <w:tc>
          <w:tcPr>
            <w:tcW w:w="279" w:type="dxa"/>
          </w:tcPr>
          <w:p w14:paraId="79232975" w14:textId="0E8CD34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4FA713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变量定义</w:t>
            </w:r>
          </w:p>
        </w:tc>
      </w:tr>
      <w:tr w:rsidR="00115937" w:rsidRPr="00115937" w14:paraId="0A2BDD38" w14:textId="77777777" w:rsidTr="00115937">
        <w:tc>
          <w:tcPr>
            <w:tcW w:w="279" w:type="dxa"/>
          </w:tcPr>
          <w:p w14:paraId="13718198" w14:textId="66C7348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485557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2FE047F3" w14:textId="77777777" w:rsidTr="00115937">
        <w:tc>
          <w:tcPr>
            <w:tcW w:w="279" w:type="dxa"/>
          </w:tcPr>
          <w:p w14:paraId="4FD268E9" w14:textId="1A4E549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60F9BF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6E1A0950" w14:textId="77777777" w:rsidTr="00115937">
        <w:tc>
          <w:tcPr>
            <w:tcW w:w="279" w:type="dxa"/>
          </w:tcPr>
          <w:p w14:paraId="4A35059A" w14:textId="4DA00DB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24B3F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DCD7E63" w14:textId="77777777" w:rsidTr="00115937">
        <w:tc>
          <w:tcPr>
            <w:tcW w:w="279" w:type="dxa"/>
          </w:tcPr>
          <w:p w14:paraId="77E42D95" w14:textId="25FC258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7B5A02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软件定时器计数</w:t>
            </w:r>
          </w:p>
        </w:tc>
      </w:tr>
      <w:tr w:rsidR="00115937" w:rsidRPr="00115937" w14:paraId="463C435A" w14:textId="77777777" w:rsidTr="00115937">
        <w:tc>
          <w:tcPr>
            <w:tcW w:w="279" w:type="dxa"/>
          </w:tcPr>
          <w:p w14:paraId="2F7678BA" w14:textId="727DF76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024C7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lock100ms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34227E11" w14:textId="77777777" w:rsidTr="00115937">
        <w:tc>
          <w:tcPr>
            <w:tcW w:w="279" w:type="dxa"/>
          </w:tcPr>
          <w:p w14:paraId="10F0B089" w14:textId="58FB95A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B12D4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lock500ms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5FC16FC" w14:textId="77777777" w:rsidTr="00115937">
        <w:tc>
          <w:tcPr>
            <w:tcW w:w="279" w:type="dxa"/>
          </w:tcPr>
          <w:p w14:paraId="2A4B2F77" w14:textId="0542F66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168A12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2A5EAA7B" w14:textId="77777777" w:rsidTr="00115937">
        <w:tc>
          <w:tcPr>
            <w:tcW w:w="279" w:type="dxa"/>
          </w:tcPr>
          <w:p w14:paraId="730AA101" w14:textId="296E602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9CF8CE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软件定时器溢出标志</w:t>
            </w:r>
          </w:p>
        </w:tc>
      </w:tr>
      <w:tr w:rsidR="00115937" w:rsidRPr="00115937" w14:paraId="101CD7BD" w14:textId="77777777" w:rsidTr="00115937">
        <w:tc>
          <w:tcPr>
            <w:tcW w:w="279" w:type="dxa"/>
          </w:tcPr>
          <w:p w14:paraId="0CBEFBB1" w14:textId="49577D0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5CA61F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lock1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23EF5B96" w14:textId="77777777" w:rsidTr="00115937">
        <w:tc>
          <w:tcPr>
            <w:tcW w:w="279" w:type="dxa"/>
          </w:tcPr>
          <w:p w14:paraId="3D8D1812" w14:textId="55EB984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8E13D0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lock5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2DCDB6BB" w14:textId="77777777" w:rsidTr="00115937">
        <w:tc>
          <w:tcPr>
            <w:tcW w:w="279" w:type="dxa"/>
          </w:tcPr>
          <w:p w14:paraId="309950C0" w14:textId="50D1EEA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4BBA5A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760485E5" w14:textId="77777777" w:rsidTr="00115937">
        <w:tc>
          <w:tcPr>
            <w:tcW w:w="279" w:type="dxa"/>
          </w:tcPr>
          <w:p w14:paraId="47E7E1F9" w14:textId="312747F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D4F69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测试用计数器</w:t>
            </w:r>
          </w:p>
        </w:tc>
      </w:tr>
      <w:tr w:rsidR="00115937" w:rsidRPr="00115937" w14:paraId="23E336E4" w14:textId="77777777" w:rsidTr="00115937">
        <w:tc>
          <w:tcPr>
            <w:tcW w:w="279" w:type="dxa"/>
          </w:tcPr>
          <w:p w14:paraId="2691A53E" w14:textId="1566B21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C7D098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32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0E63E52" w14:textId="77777777" w:rsidTr="00115937">
        <w:tc>
          <w:tcPr>
            <w:tcW w:w="279" w:type="dxa"/>
          </w:tcPr>
          <w:p w14:paraId="5EBDA12B" w14:textId="363FBE0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DCCE6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299DE730" w14:textId="77777777" w:rsidTr="00115937">
        <w:tc>
          <w:tcPr>
            <w:tcW w:w="279" w:type="dxa"/>
          </w:tcPr>
          <w:p w14:paraId="2BF1BCE3" w14:textId="0AC0B42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E815E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8</w:t>
            </w:r>
            <w:r w:rsidRPr="00115937">
              <w:rPr>
                <w:color w:val="008000"/>
                <w:sz w:val="15"/>
                <w:szCs w:val="15"/>
              </w:rPr>
              <w:t>位数码管显示的数字或字母符号</w:t>
            </w:r>
          </w:p>
        </w:tc>
      </w:tr>
      <w:tr w:rsidR="00115937" w:rsidRPr="00115937" w14:paraId="3C4C39CB" w14:textId="77777777" w:rsidTr="00115937">
        <w:tc>
          <w:tcPr>
            <w:tcW w:w="279" w:type="dxa"/>
          </w:tcPr>
          <w:p w14:paraId="29BAD802" w14:textId="0DE9D1E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FD87B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注：板上数码位从左到右序号排列为</w:t>
            </w:r>
            <w:r w:rsidRPr="00115937">
              <w:rPr>
                <w:color w:val="008000"/>
                <w:sz w:val="15"/>
                <w:szCs w:val="15"/>
              </w:rPr>
              <w:t>4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5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6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7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3</w:t>
            </w:r>
          </w:p>
        </w:tc>
      </w:tr>
      <w:tr w:rsidR="00115937" w:rsidRPr="00115937" w14:paraId="6474EC6C" w14:textId="77777777" w:rsidTr="00115937">
        <w:tc>
          <w:tcPr>
            <w:tcW w:w="279" w:type="dxa"/>
          </w:tcPr>
          <w:p w14:paraId="5351F125" w14:textId="21FA475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99CEE7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8</w:t>
            </w:r>
            <w:r w:rsidRPr="00115937">
              <w:rPr>
                <w:color w:val="000000"/>
                <w:sz w:val="15"/>
                <w:szCs w:val="15"/>
              </w:rPr>
              <w:t>] = {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_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_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};</w:t>
            </w:r>
          </w:p>
        </w:tc>
      </w:tr>
      <w:tr w:rsidR="00115937" w:rsidRPr="00115937" w14:paraId="79E62BBB" w14:textId="77777777" w:rsidTr="00115937">
        <w:tc>
          <w:tcPr>
            <w:tcW w:w="279" w:type="dxa"/>
          </w:tcPr>
          <w:p w14:paraId="749ED6FA" w14:textId="0DB845A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CAA3CA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DC12270" w14:textId="77777777" w:rsidTr="00115937">
        <w:tc>
          <w:tcPr>
            <w:tcW w:w="279" w:type="dxa"/>
          </w:tcPr>
          <w:p w14:paraId="0E28AD4E" w14:textId="0A0315C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98D534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8</w:t>
            </w:r>
            <w:r w:rsidRPr="00115937">
              <w:rPr>
                <w:color w:val="008000"/>
                <w:sz w:val="15"/>
                <w:szCs w:val="15"/>
              </w:rPr>
              <w:t>位小数点</w:t>
            </w:r>
            <w:r w:rsidRPr="00115937">
              <w:rPr>
                <w:color w:val="008000"/>
                <w:sz w:val="15"/>
                <w:szCs w:val="15"/>
              </w:rPr>
              <w:t> 1</w:t>
            </w:r>
            <w:r w:rsidRPr="00115937">
              <w:rPr>
                <w:color w:val="008000"/>
                <w:sz w:val="15"/>
                <w:szCs w:val="15"/>
              </w:rPr>
              <w:t>亮</w:t>
            </w:r>
            <w:r w:rsidRPr="00115937">
              <w:rPr>
                <w:color w:val="008000"/>
                <w:sz w:val="15"/>
                <w:szCs w:val="15"/>
              </w:rPr>
              <w:t>  0</w:t>
            </w:r>
            <w:r w:rsidRPr="00115937">
              <w:rPr>
                <w:color w:val="008000"/>
                <w:sz w:val="15"/>
                <w:szCs w:val="15"/>
              </w:rPr>
              <w:t>灭</w:t>
            </w:r>
          </w:p>
        </w:tc>
      </w:tr>
      <w:tr w:rsidR="00115937" w:rsidRPr="00115937" w14:paraId="46970735" w14:textId="77777777" w:rsidTr="00115937">
        <w:tc>
          <w:tcPr>
            <w:tcW w:w="279" w:type="dxa"/>
          </w:tcPr>
          <w:p w14:paraId="0552F364" w14:textId="19D687C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A4FE87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注：板上数码位小数点从左到右序号排列为</w:t>
            </w:r>
            <w:r w:rsidRPr="00115937">
              <w:rPr>
                <w:color w:val="008000"/>
                <w:sz w:val="15"/>
                <w:szCs w:val="15"/>
              </w:rPr>
              <w:t>4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5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6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7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3</w:t>
            </w:r>
          </w:p>
        </w:tc>
      </w:tr>
      <w:tr w:rsidR="00115937" w:rsidRPr="00115937" w14:paraId="26A8FF67" w14:textId="77777777" w:rsidTr="00115937">
        <w:tc>
          <w:tcPr>
            <w:tcW w:w="279" w:type="dxa"/>
          </w:tcPr>
          <w:p w14:paraId="2AFC6980" w14:textId="0DD153A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06826E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pnt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x04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3F6F9FE" w14:textId="77777777" w:rsidTr="00115937">
        <w:tc>
          <w:tcPr>
            <w:tcW w:w="279" w:type="dxa"/>
          </w:tcPr>
          <w:p w14:paraId="3C5ACE96" w14:textId="0E4D1C0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B424D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F281F73" w14:textId="77777777" w:rsidTr="00115937">
        <w:tc>
          <w:tcPr>
            <w:tcW w:w="279" w:type="dxa"/>
          </w:tcPr>
          <w:p w14:paraId="44E15899" w14:textId="2FD3290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410AF7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8</w:t>
            </w:r>
            <w:r w:rsidRPr="00115937">
              <w:rPr>
                <w:color w:val="008000"/>
                <w:sz w:val="15"/>
                <w:szCs w:val="15"/>
              </w:rPr>
              <w:t>个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指示灯状态，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灭，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亮</w:t>
            </w:r>
          </w:p>
        </w:tc>
      </w:tr>
      <w:tr w:rsidR="00115937" w:rsidRPr="00115937" w14:paraId="7EB1D845" w14:textId="77777777" w:rsidTr="00115937">
        <w:tc>
          <w:tcPr>
            <w:tcW w:w="279" w:type="dxa"/>
          </w:tcPr>
          <w:p w14:paraId="214B79F6" w14:textId="117A574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929D8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注：板上指示灯从左到右序号排列为</w:t>
            </w:r>
            <w:r w:rsidRPr="00115937">
              <w:rPr>
                <w:color w:val="008000"/>
                <w:sz w:val="15"/>
                <w:szCs w:val="15"/>
              </w:rPr>
              <w:t>7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6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5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4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3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</w:p>
        </w:tc>
      </w:tr>
      <w:tr w:rsidR="00115937" w:rsidRPr="00115937" w14:paraId="385A3484" w14:textId="77777777" w:rsidTr="00115937">
        <w:tc>
          <w:tcPr>
            <w:tcW w:w="279" w:type="dxa"/>
          </w:tcPr>
          <w:p w14:paraId="07C2D0EC" w14:textId="4B27292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7D598F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    </w:t>
            </w:r>
            <w:r w:rsidRPr="00115937">
              <w:rPr>
                <w:color w:val="008000"/>
                <w:sz w:val="15"/>
                <w:szCs w:val="15"/>
              </w:rPr>
              <w:t>对应元件</w:t>
            </w:r>
            <w:r w:rsidRPr="00115937">
              <w:rPr>
                <w:color w:val="008000"/>
                <w:sz w:val="15"/>
                <w:szCs w:val="15"/>
              </w:rPr>
              <w:t>LED8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7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6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5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4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3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2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1</w:t>
            </w:r>
          </w:p>
        </w:tc>
      </w:tr>
      <w:tr w:rsidR="00115937" w:rsidRPr="00115937" w14:paraId="423D1B58" w14:textId="77777777" w:rsidTr="00115937">
        <w:tc>
          <w:tcPr>
            <w:tcW w:w="279" w:type="dxa"/>
          </w:tcPr>
          <w:p w14:paraId="779D7E4C" w14:textId="45516EC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0031B5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FF"/>
                <w:sz w:val="15"/>
                <w:szCs w:val="15"/>
              </w:rPr>
              <w:t>[]</w:t>
            </w:r>
            <w:r w:rsidRPr="00115937">
              <w:rPr>
                <w:color w:val="000000"/>
                <w:sz w:val="15"/>
                <w:szCs w:val="15"/>
              </w:rPr>
              <w:t> = {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};</w:t>
            </w:r>
          </w:p>
        </w:tc>
      </w:tr>
      <w:tr w:rsidR="00115937" w:rsidRPr="00115937" w14:paraId="7058CD96" w14:textId="77777777" w:rsidTr="00115937">
        <w:tc>
          <w:tcPr>
            <w:tcW w:w="279" w:type="dxa"/>
          </w:tcPr>
          <w:p w14:paraId="3D4EDC1B" w14:textId="5449980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55EC92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63D83086" w14:textId="77777777" w:rsidTr="00115937">
        <w:tc>
          <w:tcPr>
            <w:tcW w:w="279" w:type="dxa"/>
          </w:tcPr>
          <w:p w14:paraId="19D3F891" w14:textId="491B658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F39CE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当前按键值</w:t>
            </w:r>
          </w:p>
        </w:tc>
      </w:tr>
      <w:tr w:rsidR="00115937" w:rsidRPr="00115937" w14:paraId="010B19A6" w14:textId="77777777" w:rsidTr="00115937">
        <w:tc>
          <w:tcPr>
            <w:tcW w:w="279" w:type="dxa"/>
          </w:tcPr>
          <w:p w14:paraId="77CA6B67" w14:textId="0B444C2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874FB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key_cod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0FD2C1F4" w14:textId="77777777" w:rsidTr="00115937">
        <w:tc>
          <w:tcPr>
            <w:tcW w:w="279" w:type="dxa"/>
          </w:tcPr>
          <w:p w14:paraId="21E39ED1" w14:textId="18E97E4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450838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A236ABC" w14:textId="77777777" w:rsidTr="00115937">
        <w:tc>
          <w:tcPr>
            <w:tcW w:w="279" w:type="dxa"/>
          </w:tcPr>
          <w:p w14:paraId="236758B0" w14:textId="78B430C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C22C1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系统时钟频率</w:t>
            </w:r>
          </w:p>
        </w:tc>
      </w:tr>
      <w:tr w:rsidR="00115937" w:rsidRPr="00115937" w14:paraId="15F9B3C0" w14:textId="77777777" w:rsidTr="00115937">
        <w:tc>
          <w:tcPr>
            <w:tcW w:w="279" w:type="dxa"/>
          </w:tcPr>
          <w:p w14:paraId="0BC2526A" w14:textId="45E24D4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8E0751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32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ui32SysCloc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0CE4D7D" w14:textId="77777777" w:rsidTr="00115937">
        <w:tc>
          <w:tcPr>
            <w:tcW w:w="279" w:type="dxa"/>
          </w:tcPr>
          <w:p w14:paraId="27719AE7" w14:textId="64DCD18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5054B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B3B4D64" w14:textId="77777777" w:rsidTr="00115937">
        <w:tc>
          <w:tcPr>
            <w:tcW w:w="279" w:type="dxa"/>
          </w:tcPr>
          <w:p w14:paraId="457F94EB" w14:textId="360C419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80D36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当前状态号</w:t>
            </w:r>
            <w:r w:rsidRPr="00115937">
              <w:rPr>
                <w:color w:val="008000"/>
                <w:sz w:val="15"/>
                <w:szCs w:val="15"/>
              </w:rPr>
              <w:t>. 0-</w:t>
            </w:r>
            <w:r w:rsidRPr="00115937">
              <w:rPr>
                <w:color w:val="008000"/>
                <w:sz w:val="15"/>
                <w:szCs w:val="15"/>
              </w:rPr>
              <w:t>计时进行；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；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计时清零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7BF6E8ED" w14:textId="77777777" w:rsidTr="00115937">
        <w:tc>
          <w:tcPr>
            <w:tcW w:w="279" w:type="dxa"/>
          </w:tcPr>
          <w:p w14:paraId="3D14E4E6" w14:textId="2383CB7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59E10C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转移规则：</w:t>
            </w:r>
            <w:r w:rsidRPr="00115937">
              <w:rPr>
                <w:color w:val="008000"/>
                <w:sz w:val="15"/>
                <w:szCs w:val="15"/>
              </w:rPr>
              <w:t>(C01, C10) </w:t>
            </w:r>
            <w:r w:rsidRPr="00115937">
              <w:rPr>
                <w:color w:val="008000"/>
                <w:sz w:val="15"/>
                <w:szCs w:val="15"/>
              </w:rPr>
              <w:t>当状态</w:t>
            </w:r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号键，转移至状态</w:t>
            </w:r>
            <w:r w:rsidRPr="00115937">
              <w:rPr>
                <w:color w:val="008000"/>
                <w:sz w:val="15"/>
                <w:szCs w:val="15"/>
              </w:rPr>
              <w:t>1/0</w:t>
            </w:r>
            <w:r w:rsidRPr="00115937">
              <w:rPr>
                <w:color w:val="008000"/>
                <w:sz w:val="15"/>
                <w:szCs w:val="15"/>
              </w:rPr>
              <w:t>；</w:t>
            </w:r>
            <w:r w:rsidRPr="00115937">
              <w:rPr>
                <w:color w:val="008000"/>
                <w:sz w:val="15"/>
                <w:szCs w:val="15"/>
              </w:rPr>
              <w:t>(C02, C12) </w:t>
            </w:r>
            <w:r w:rsidRPr="00115937">
              <w:rPr>
                <w:color w:val="008000"/>
                <w:sz w:val="15"/>
                <w:szCs w:val="15"/>
              </w:rPr>
              <w:t>当状态</w:t>
            </w:r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号键，转移至状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；</w:t>
            </w:r>
            <w:r w:rsidRPr="00115937">
              <w:rPr>
                <w:color w:val="008000"/>
                <w:sz w:val="15"/>
                <w:szCs w:val="15"/>
              </w:rPr>
              <w:t>(C2*) </w:t>
            </w:r>
            <w:r w:rsidRPr="00115937">
              <w:rPr>
                <w:color w:val="008000"/>
                <w:sz w:val="15"/>
                <w:szCs w:val="15"/>
              </w:rPr>
              <w:t>当状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时，完成一次状态动作后，返回至上一状态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6FDADE6B" w14:textId="77777777" w:rsidTr="00115937">
        <w:tc>
          <w:tcPr>
            <w:tcW w:w="279" w:type="dxa"/>
          </w:tcPr>
          <w:p w14:paraId="4A52BA3E" w14:textId="4D2EA89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2BFB6F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转移动作：</w:t>
            </w:r>
            <w:r w:rsidRPr="00115937">
              <w:rPr>
                <w:color w:val="008000"/>
                <w:sz w:val="15"/>
                <w:szCs w:val="15"/>
              </w:rPr>
              <w:t>(C02, C12)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，将计数值清零；</w:t>
            </w:r>
            <w:r w:rsidRPr="00115937">
              <w:rPr>
                <w:color w:val="008000"/>
                <w:sz w:val="15"/>
                <w:szCs w:val="15"/>
              </w:rPr>
              <w:t>(C01, C10)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48613672" w14:textId="77777777" w:rsidTr="00115937">
        <w:tc>
          <w:tcPr>
            <w:tcW w:w="279" w:type="dxa"/>
          </w:tcPr>
          <w:p w14:paraId="3A93B405" w14:textId="122EE9D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F6DF51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动作：</w:t>
            </w:r>
            <w:r w:rsidRPr="00115937">
              <w:rPr>
                <w:color w:val="008000"/>
                <w:sz w:val="15"/>
                <w:szCs w:val="15"/>
              </w:rPr>
              <w:t>0-</w:t>
            </w:r>
            <w:r w:rsidRPr="00115937">
              <w:rPr>
                <w:color w:val="008000"/>
                <w:sz w:val="15"/>
                <w:szCs w:val="15"/>
              </w:rPr>
              <w:t>计时进行，最左端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亮，其余全灭；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，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全灭；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115937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115937" w:rsidRPr="00115937" w14:paraId="0F8F14CB" w14:textId="77777777" w:rsidTr="00115937">
        <w:tc>
          <w:tcPr>
            <w:tcW w:w="279" w:type="dxa"/>
          </w:tcPr>
          <w:p w14:paraId="5472963E" w14:textId="58C264F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FAB8C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E41D308" w14:textId="77777777" w:rsidTr="00115937">
        <w:tc>
          <w:tcPr>
            <w:tcW w:w="279" w:type="dxa"/>
          </w:tcPr>
          <w:p w14:paraId="7F1D5E33" w14:textId="32F5A60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4B3BC0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上一状态号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1AB57A3F" w14:textId="77777777" w:rsidTr="00115937">
        <w:tc>
          <w:tcPr>
            <w:tcW w:w="279" w:type="dxa"/>
          </w:tcPr>
          <w:p w14:paraId="5E4995FF" w14:textId="55EAE98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0C4B6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bool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数方向标志</w:t>
            </w:r>
            <w:r w:rsidRPr="00115937">
              <w:rPr>
                <w:color w:val="008000"/>
                <w:sz w:val="15"/>
                <w:szCs w:val="15"/>
              </w:rPr>
              <w:t>. 1-</w:t>
            </w:r>
            <w:r w:rsidRPr="00115937">
              <w:rPr>
                <w:color w:val="008000"/>
                <w:sz w:val="15"/>
                <w:szCs w:val="15"/>
              </w:rPr>
              <w:t>减计数，</w:t>
            </w:r>
            <w:r w:rsidRPr="00115937">
              <w:rPr>
                <w:color w:val="008000"/>
                <w:sz w:val="15"/>
                <w:szCs w:val="15"/>
              </w:rPr>
              <w:t>0-</w:t>
            </w:r>
            <w:r w:rsidRPr="00115937">
              <w:rPr>
                <w:color w:val="008000"/>
                <w:sz w:val="15"/>
                <w:szCs w:val="15"/>
              </w:rPr>
              <w:t>加计数</w:t>
            </w:r>
          </w:p>
        </w:tc>
      </w:tr>
      <w:tr w:rsidR="00115937" w:rsidRPr="00115937" w14:paraId="2BD3DEF9" w14:textId="77777777" w:rsidTr="00115937">
        <w:tc>
          <w:tcPr>
            <w:tcW w:w="279" w:type="dxa"/>
          </w:tcPr>
          <w:p w14:paraId="3F1F95D5" w14:textId="092242C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9C3E92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06499E2" w14:textId="77777777" w:rsidTr="00115937">
        <w:tc>
          <w:tcPr>
            <w:tcW w:w="279" w:type="dxa"/>
          </w:tcPr>
          <w:p w14:paraId="7A1DC893" w14:textId="6008332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3A4B29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11BD0048" w14:textId="77777777" w:rsidTr="00115937">
        <w:tc>
          <w:tcPr>
            <w:tcW w:w="279" w:type="dxa"/>
          </w:tcPr>
          <w:p w14:paraId="6E704811" w14:textId="35612CA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489B3A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31F77F67" w14:textId="77777777" w:rsidTr="00115937">
        <w:tc>
          <w:tcPr>
            <w:tcW w:w="279" w:type="dxa"/>
          </w:tcPr>
          <w:p w14:paraId="1AC08700" w14:textId="2FEADF5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07D15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主程序</w:t>
            </w:r>
          </w:p>
        </w:tc>
      </w:tr>
      <w:tr w:rsidR="00115937" w:rsidRPr="00115937" w14:paraId="5DDDE749" w14:textId="77777777" w:rsidTr="00115937">
        <w:tc>
          <w:tcPr>
            <w:tcW w:w="279" w:type="dxa"/>
          </w:tcPr>
          <w:p w14:paraId="7EDF691B" w14:textId="3209F7A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D0371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5BC8AC09" w14:textId="77777777" w:rsidTr="00115937">
        <w:tc>
          <w:tcPr>
            <w:tcW w:w="279" w:type="dxa"/>
          </w:tcPr>
          <w:p w14:paraId="24FEC060" w14:textId="22D887C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C26E91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5D99D66C" w14:textId="77777777" w:rsidTr="00115937">
        <w:tc>
          <w:tcPr>
            <w:tcW w:w="279" w:type="dxa"/>
          </w:tcPr>
          <w:p w14:paraId="3C7CB434" w14:textId="36F9CA6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71A0E0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in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main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499467A4" w14:textId="77777777" w:rsidTr="00115937">
        <w:tc>
          <w:tcPr>
            <w:tcW w:w="279" w:type="dxa"/>
          </w:tcPr>
          <w:p w14:paraId="71C3D4EF" w14:textId="03E4C04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0CCBDA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{</w:t>
            </w:r>
          </w:p>
        </w:tc>
      </w:tr>
      <w:tr w:rsidR="00115937" w:rsidRPr="00115937" w14:paraId="6EA1ABB3" w14:textId="77777777" w:rsidTr="00115937">
        <w:tc>
          <w:tcPr>
            <w:tcW w:w="279" w:type="dxa"/>
          </w:tcPr>
          <w:p w14:paraId="5D58CC5A" w14:textId="3A0A90D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2A492D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39158795" w14:textId="77777777" w:rsidTr="00115937">
        <w:tc>
          <w:tcPr>
            <w:tcW w:w="279" w:type="dxa"/>
          </w:tcPr>
          <w:p w14:paraId="4B44E651" w14:textId="6DA7DD3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D4487A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5A9FB80" w14:textId="77777777" w:rsidTr="00115937">
        <w:tc>
          <w:tcPr>
            <w:tcW w:w="279" w:type="dxa"/>
          </w:tcPr>
          <w:p w14:paraId="09FF3E84" w14:textId="09895C0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00E0A3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795E26"/>
                <w:sz w:val="15"/>
                <w:szCs w:val="15"/>
              </w:rPr>
              <w:t>DevicesInit</w:t>
            </w:r>
            <w:r w:rsidRPr="00115937">
              <w:rPr>
                <w:color w:val="000000"/>
                <w:sz w:val="15"/>
                <w:szCs w:val="15"/>
              </w:rPr>
              <w:t>(); </w:t>
            </w:r>
            <w:r w:rsidRPr="00115937">
              <w:rPr>
                <w:color w:val="008000"/>
                <w:sz w:val="15"/>
                <w:szCs w:val="15"/>
              </w:rPr>
              <w:t>//  MCU</w:t>
            </w:r>
            <w:r w:rsidRPr="00115937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115937" w:rsidRPr="00115937" w14:paraId="2A9929C0" w14:textId="77777777" w:rsidTr="00115937">
        <w:tc>
          <w:tcPr>
            <w:tcW w:w="279" w:type="dxa"/>
          </w:tcPr>
          <w:p w14:paraId="75224772" w14:textId="15D5983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1BDA7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73FD95A2" w14:textId="77777777" w:rsidTr="00115937">
        <w:tc>
          <w:tcPr>
            <w:tcW w:w="279" w:type="dxa"/>
          </w:tcPr>
          <w:p w14:paraId="50E383C4" w14:textId="67507DE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42C7F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AF00DB"/>
                <w:sz w:val="15"/>
                <w:szCs w:val="15"/>
              </w:rPr>
              <w:t>while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lock100ms</w:t>
            </w:r>
            <w:r w:rsidRPr="00115937">
              <w:rPr>
                <w:color w:val="000000"/>
                <w:sz w:val="15"/>
                <w:szCs w:val="15"/>
              </w:rPr>
              <w:t> &lt; 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2E9C98B3" w14:textId="77777777" w:rsidTr="00115937">
        <w:tc>
          <w:tcPr>
            <w:tcW w:w="279" w:type="dxa"/>
          </w:tcPr>
          <w:p w14:paraId="62625851" w14:textId="7DABAA8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1E30DF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;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延时</w:t>
            </w:r>
            <w:r w:rsidRPr="00115937">
              <w:rPr>
                <w:color w:val="008000"/>
                <w:sz w:val="15"/>
                <w:szCs w:val="15"/>
              </w:rPr>
              <w:t>&gt;60ms,</w:t>
            </w:r>
            <w:r w:rsidRPr="00115937">
              <w:rPr>
                <w:color w:val="008000"/>
                <w:sz w:val="15"/>
                <w:szCs w:val="15"/>
              </w:rPr>
              <w:t>等待</w:t>
            </w:r>
            <w:r w:rsidRPr="00115937">
              <w:rPr>
                <w:color w:val="008000"/>
                <w:sz w:val="15"/>
                <w:szCs w:val="15"/>
              </w:rPr>
              <w:t>TM1638</w:t>
            </w:r>
            <w:r w:rsidRPr="00115937">
              <w:rPr>
                <w:color w:val="008000"/>
                <w:sz w:val="15"/>
                <w:szCs w:val="15"/>
              </w:rPr>
              <w:t>上电完成</w:t>
            </w:r>
          </w:p>
        </w:tc>
      </w:tr>
      <w:tr w:rsidR="00115937" w:rsidRPr="00115937" w14:paraId="212286FC" w14:textId="77777777" w:rsidTr="00115937">
        <w:tc>
          <w:tcPr>
            <w:tcW w:w="279" w:type="dxa"/>
          </w:tcPr>
          <w:p w14:paraId="489AD32F" w14:textId="493475F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A488D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795E26"/>
                <w:sz w:val="15"/>
                <w:szCs w:val="15"/>
              </w:rPr>
              <w:t>TM1638_Init</w:t>
            </w:r>
            <w:r w:rsidRPr="00115937">
              <w:rPr>
                <w:color w:val="000000"/>
                <w:sz w:val="15"/>
                <w:szCs w:val="15"/>
              </w:rPr>
              <w:t>()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初始化</w:t>
            </w:r>
            <w:r w:rsidRPr="00115937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115937" w:rsidRPr="00115937" w14:paraId="71B99A7F" w14:textId="77777777" w:rsidTr="00115937">
        <w:tc>
          <w:tcPr>
            <w:tcW w:w="279" w:type="dxa"/>
          </w:tcPr>
          <w:p w14:paraId="44A13428" w14:textId="0E9FFDE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75ACEB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7CC9B87E" w14:textId="77777777" w:rsidTr="00115937">
        <w:tc>
          <w:tcPr>
            <w:tcW w:w="279" w:type="dxa"/>
          </w:tcPr>
          <w:p w14:paraId="7868EDBF" w14:textId="46BFCEF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75C31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AF00DB"/>
                <w:sz w:val="15"/>
                <w:szCs w:val="15"/>
              </w:rPr>
              <w:t>while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21A0249A" w14:textId="77777777" w:rsidTr="00115937">
        <w:tc>
          <w:tcPr>
            <w:tcW w:w="279" w:type="dxa"/>
          </w:tcPr>
          <w:p w14:paraId="61B7BF12" w14:textId="3B6F48B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129F4C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115937" w:rsidRPr="00115937" w14:paraId="64BD5674" w14:textId="77777777" w:rsidTr="00115937">
        <w:tc>
          <w:tcPr>
            <w:tcW w:w="279" w:type="dxa"/>
          </w:tcPr>
          <w:p w14:paraId="17A8E52A" w14:textId="7A7B75E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6C3F1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00FF"/>
                <w:sz w:val="15"/>
                <w:szCs w:val="15"/>
              </w:rPr>
              <w:t>static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92861D4" w14:textId="77777777" w:rsidTr="00115937">
        <w:tc>
          <w:tcPr>
            <w:tcW w:w="279" w:type="dxa"/>
          </w:tcPr>
          <w:p w14:paraId="4EAA9F12" w14:textId="4C3E1A1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A543D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pre_key_cod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078B0D5D" w14:textId="77777777" w:rsidTr="00115937">
        <w:tc>
          <w:tcPr>
            <w:tcW w:w="279" w:type="dxa"/>
          </w:tcPr>
          <w:p w14:paraId="3D3DC9E0" w14:textId="0106E51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76684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01080"/>
                <w:sz w:val="15"/>
                <w:szCs w:val="15"/>
              </w:rPr>
              <w:t>key_code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9F2DFA4" w14:textId="77777777" w:rsidTr="00115937">
        <w:tc>
          <w:tcPr>
            <w:tcW w:w="279" w:type="dxa"/>
          </w:tcPr>
          <w:p w14:paraId="7C8C6AA5" w14:textId="7556336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1E42F2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AE36179" w14:textId="77777777" w:rsidTr="00115937">
        <w:tc>
          <w:tcPr>
            <w:tcW w:w="279" w:type="dxa"/>
          </w:tcPr>
          <w:p w14:paraId="157A4796" w14:textId="66A0CCE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F18F10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更新计数方向标志</w:t>
            </w:r>
            <w:r w:rsidRPr="00115937">
              <w:rPr>
                <w:color w:val="008000"/>
                <w:sz w:val="15"/>
                <w:szCs w:val="15"/>
              </w:rPr>
              <w:t> flag_DecCnt</w:t>
            </w:r>
          </w:p>
        </w:tc>
      </w:tr>
      <w:tr w:rsidR="00115937" w:rsidRPr="00115937" w14:paraId="1C4A2C0E" w14:textId="77777777" w:rsidTr="00115937">
        <w:tc>
          <w:tcPr>
            <w:tcW w:w="279" w:type="dxa"/>
          </w:tcPr>
          <w:p w14:paraId="101F472F" w14:textId="78218A1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FAA2F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code</w:t>
            </w:r>
            <w:r w:rsidRPr="00115937">
              <w:rPr>
                <w:color w:val="000000"/>
                <w:sz w:val="15"/>
                <w:szCs w:val="15"/>
              </w:rPr>
              <w:t> != 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6B5387E6" w14:textId="77777777" w:rsidTr="00115937">
        <w:tc>
          <w:tcPr>
            <w:tcW w:w="279" w:type="dxa"/>
          </w:tcPr>
          <w:p w14:paraId="6488DE84" w14:textId="668DA53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1CD481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115937" w:rsidRPr="00115937" w14:paraId="7EC1A9A1" w14:textId="77777777" w:rsidTr="00115937">
        <w:tc>
          <w:tcPr>
            <w:tcW w:w="279" w:type="dxa"/>
          </w:tcPr>
          <w:p w14:paraId="7E9171F8" w14:textId="20A1039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CCE3B3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= !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386CD6E1" w14:textId="77777777" w:rsidTr="00115937">
        <w:tc>
          <w:tcPr>
            <w:tcW w:w="279" w:type="dxa"/>
          </w:tcPr>
          <w:p w14:paraId="669575BB" w14:textId="76C8FFD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ED264A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115937" w:rsidRPr="00115937" w14:paraId="4370B989" w14:textId="77777777" w:rsidTr="00115937">
        <w:tc>
          <w:tcPr>
            <w:tcW w:w="279" w:type="dxa"/>
          </w:tcPr>
          <w:p w14:paraId="427C38A6" w14:textId="7FA0064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2961A0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53E57A6" w14:textId="77777777" w:rsidTr="00115937">
        <w:tc>
          <w:tcPr>
            <w:tcW w:w="279" w:type="dxa"/>
          </w:tcPr>
          <w:p w14:paraId="568A8B71" w14:textId="3B8EA56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14639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更新左侧</w:t>
            </w:r>
            <w:r w:rsidRPr="00115937">
              <w:rPr>
                <w:color w:val="008000"/>
                <w:sz w:val="15"/>
                <w:szCs w:val="15"/>
              </w:rPr>
              <w:t>4</w:t>
            </w:r>
            <w:r w:rsidRPr="00115937">
              <w:rPr>
                <w:color w:val="008000"/>
                <w:sz w:val="15"/>
                <w:szCs w:val="15"/>
              </w:rPr>
              <w:t>位数码管</w:t>
            </w:r>
            <w:r w:rsidRPr="00115937">
              <w:rPr>
                <w:color w:val="008000"/>
                <w:sz w:val="15"/>
                <w:szCs w:val="15"/>
              </w:rPr>
              <w:t>(digit[4~7])</w:t>
            </w:r>
            <w:r w:rsidRPr="00115937">
              <w:rPr>
                <w:color w:val="008000"/>
                <w:sz w:val="15"/>
                <w:szCs w:val="15"/>
              </w:rPr>
              <w:t>的显示</w:t>
            </w:r>
          </w:p>
        </w:tc>
      </w:tr>
      <w:tr w:rsidR="00115937" w:rsidRPr="00115937" w14:paraId="18C7025F" w14:textId="77777777" w:rsidTr="00115937">
        <w:tc>
          <w:tcPr>
            <w:tcW w:w="279" w:type="dxa"/>
          </w:tcPr>
          <w:p w14:paraId="53B55E6F" w14:textId="4EC2AFA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F4AE1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4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7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A31515"/>
                <w:sz w:val="15"/>
                <w:szCs w:val="15"/>
              </w:rPr>
              <w:t>'_'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AB7C68C" w14:textId="77777777" w:rsidTr="00115937">
        <w:tc>
          <w:tcPr>
            <w:tcW w:w="279" w:type="dxa"/>
          </w:tcPr>
          <w:p w14:paraId="25B2A68B" w14:textId="67296DF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ABE68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5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6</w:t>
            </w:r>
            <w:r w:rsidRPr="00115937">
              <w:rPr>
                <w:color w:val="000000"/>
                <w:sz w:val="15"/>
                <w:szCs w:val="15"/>
              </w:rPr>
              <w:t>] = (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? </w:t>
            </w:r>
            <w:r w:rsidRPr="00115937">
              <w:rPr>
                <w:color w:val="A31515"/>
                <w:sz w:val="15"/>
                <w:szCs w:val="15"/>
              </w:rPr>
              <w:t>'A'</w:t>
            </w:r>
            <w:r w:rsidRPr="00115937">
              <w:rPr>
                <w:color w:val="000000"/>
                <w:sz w:val="15"/>
                <w:szCs w:val="15"/>
              </w:rPr>
              <w:t> : </w:t>
            </w:r>
            <w:r w:rsidRPr="00115937">
              <w:rPr>
                <w:color w:val="A31515"/>
                <w:sz w:val="15"/>
                <w:szCs w:val="15"/>
              </w:rPr>
              <w:t>'U'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3D2F1A88" w14:textId="77777777" w:rsidTr="00115937">
        <w:tc>
          <w:tcPr>
            <w:tcW w:w="279" w:type="dxa"/>
          </w:tcPr>
          <w:p w14:paraId="0748CC38" w14:textId="32B2C93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ECF2E4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3E18D9D7" w14:textId="77777777" w:rsidTr="00115937">
        <w:tc>
          <w:tcPr>
            <w:tcW w:w="279" w:type="dxa"/>
          </w:tcPr>
          <w:p w14:paraId="5319AAD9" w14:textId="5CB014A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BC1FB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/**</w:t>
            </w:r>
          </w:p>
        </w:tc>
      </w:tr>
      <w:tr w:rsidR="00115937" w:rsidRPr="00115937" w14:paraId="5A653F52" w14:textId="77777777" w:rsidTr="00115937">
        <w:tc>
          <w:tcPr>
            <w:tcW w:w="279" w:type="dxa"/>
          </w:tcPr>
          <w:p w14:paraId="5A69CF57" w14:textId="46A8121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442C5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FSM.</w:t>
            </w:r>
          </w:p>
        </w:tc>
      </w:tr>
      <w:tr w:rsidR="00115937" w:rsidRPr="00115937" w14:paraId="2BA82784" w14:textId="77777777" w:rsidTr="00115937">
        <w:tc>
          <w:tcPr>
            <w:tcW w:w="279" w:type="dxa"/>
          </w:tcPr>
          <w:p w14:paraId="793B1E74" w14:textId="659CD72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0C370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</w:p>
        </w:tc>
      </w:tr>
      <w:tr w:rsidR="00115937" w:rsidRPr="00115937" w14:paraId="319ADA58" w14:textId="77777777" w:rsidTr="00115937">
        <w:tc>
          <w:tcPr>
            <w:tcW w:w="279" w:type="dxa"/>
          </w:tcPr>
          <w:p w14:paraId="6D00C54C" w14:textId="4EF976C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9DE65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  <w:r w:rsidRPr="00115937">
              <w:rPr>
                <w:color w:val="008000"/>
                <w:sz w:val="15"/>
                <w:szCs w:val="15"/>
              </w:rPr>
              <w:t>当前状态号</w:t>
            </w:r>
            <w:r w:rsidRPr="00115937">
              <w:rPr>
                <w:color w:val="008000"/>
                <w:sz w:val="15"/>
                <w:szCs w:val="15"/>
              </w:rPr>
              <w:t>. 0-</w:t>
            </w:r>
            <w:r w:rsidRPr="00115937">
              <w:rPr>
                <w:color w:val="008000"/>
                <w:sz w:val="15"/>
                <w:szCs w:val="15"/>
              </w:rPr>
              <w:t>计时进行；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；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计时清零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591F1EB3" w14:textId="77777777" w:rsidTr="00115937">
        <w:tc>
          <w:tcPr>
            <w:tcW w:w="279" w:type="dxa"/>
          </w:tcPr>
          <w:p w14:paraId="1CB73F08" w14:textId="27CB734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CF9E05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  <w:r w:rsidRPr="00115937">
              <w:rPr>
                <w:color w:val="008000"/>
                <w:sz w:val="15"/>
                <w:szCs w:val="15"/>
              </w:rPr>
              <w:t>状态转移规则：</w:t>
            </w:r>
            <w:r w:rsidRPr="00115937">
              <w:rPr>
                <w:color w:val="008000"/>
                <w:sz w:val="15"/>
                <w:szCs w:val="15"/>
              </w:rPr>
              <w:t>(C01, C10) </w:t>
            </w:r>
            <w:r w:rsidRPr="00115937">
              <w:rPr>
                <w:color w:val="008000"/>
                <w:sz w:val="15"/>
                <w:szCs w:val="15"/>
              </w:rPr>
              <w:t>当状态</w:t>
            </w:r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号键，转移至状态</w:t>
            </w:r>
            <w:r w:rsidRPr="00115937">
              <w:rPr>
                <w:color w:val="008000"/>
                <w:sz w:val="15"/>
                <w:szCs w:val="15"/>
              </w:rPr>
              <w:t>1/0</w:t>
            </w:r>
            <w:r w:rsidRPr="00115937">
              <w:rPr>
                <w:color w:val="008000"/>
                <w:sz w:val="15"/>
                <w:szCs w:val="15"/>
              </w:rPr>
              <w:t>；</w:t>
            </w:r>
            <w:r w:rsidRPr="00115937">
              <w:rPr>
                <w:color w:val="008000"/>
                <w:sz w:val="15"/>
                <w:szCs w:val="15"/>
              </w:rPr>
              <w:t>(C02, C12) </w:t>
            </w:r>
            <w:r w:rsidRPr="00115937">
              <w:rPr>
                <w:color w:val="008000"/>
                <w:sz w:val="15"/>
                <w:szCs w:val="15"/>
              </w:rPr>
              <w:t>当状态</w:t>
            </w:r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号键，转移至状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；</w:t>
            </w:r>
            <w:r w:rsidRPr="00115937">
              <w:rPr>
                <w:color w:val="008000"/>
                <w:sz w:val="15"/>
                <w:szCs w:val="15"/>
              </w:rPr>
              <w:t>(C2*) </w:t>
            </w:r>
            <w:r w:rsidRPr="00115937">
              <w:rPr>
                <w:color w:val="008000"/>
                <w:sz w:val="15"/>
                <w:szCs w:val="15"/>
              </w:rPr>
              <w:t>当状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时，完成一次状态动作后，返回至上一状态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61C9949E" w14:textId="77777777" w:rsidTr="00115937">
        <w:tc>
          <w:tcPr>
            <w:tcW w:w="279" w:type="dxa"/>
          </w:tcPr>
          <w:p w14:paraId="19E9975D" w14:textId="4C031CE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160989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  <w:r w:rsidRPr="00115937">
              <w:rPr>
                <w:color w:val="008000"/>
                <w:sz w:val="15"/>
                <w:szCs w:val="15"/>
              </w:rPr>
              <w:t>状态转移动作：</w:t>
            </w:r>
            <w:r w:rsidRPr="00115937">
              <w:rPr>
                <w:color w:val="008000"/>
                <w:sz w:val="15"/>
                <w:szCs w:val="15"/>
              </w:rPr>
              <w:t>(C02, C12)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，将计数值清零；</w:t>
            </w:r>
            <w:r w:rsidRPr="00115937">
              <w:rPr>
                <w:color w:val="008000"/>
                <w:sz w:val="15"/>
                <w:szCs w:val="15"/>
              </w:rPr>
              <w:t>(C01, C10)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0B4FA2EB" w14:textId="77777777" w:rsidTr="00115937">
        <w:tc>
          <w:tcPr>
            <w:tcW w:w="279" w:type="dxa"/>
          </w:tcPr>
          <w:p w14:paraId="0D57561B" w14:textId="033E20F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8F021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  <w:r w:rsidRPr="00115937">
              <w:rPr>
                <w:color w:val="008000"/>
                <w:sz w:val="15"/>
                <w:szCs w:val="15"/>
              </w:rPr>
              <w:t>状态动作：</w:t>
            </w:r>
            <w:r w:rsidRPr="00115937">
              <w:rPr>
                <w:color w:val="008000"/>
                <w:sz w:val="15"/>
                <w:szCs w:val="15"/>
              </w:rPr>
              <w:t>0-</w:t>
            </w:r>
            <w:r w:rsidRPr="00115937">
              <w:rPr>
                <w:color w:val="008000"/>
                <w:sz w:val="15"/>
                <w:szCs w:val="15"/>
              </w:rPr>
              <w:t>计时进行，最左端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亮，其余全灭；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，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全灭；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115937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115937" w:rsidRPr="00115937" w14:paraId="74CF4DE9" w14:textId="77777777" w:rsidTr="00115937">
        <w:tc>
          <w:tcPr>
            <w:tcW w:w="279" w:type="dxa"/>
          </w:tcPr>
          <w:p w14:paraId="0929C932" w14:textId="0C60AD3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318430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/</w:t>
            </w:r>
          </w:p>
        </w:tc>
      </w:tr>
      <w:tr w:rsidR="00115937" w:rsidRPr="00115937" w14:paraId="51457637" w14:textId="77777777" w:rsidTr="00115937">
        <w:tc>
          <w:tcPr>
            <w:tcW w:w="279" w:type="dxa"/>
          </w:tcPr>
          <w:p w14:paraId="4FECC799" w14:textId="23F5EAF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9B21E6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switch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382567E9" w14:textId="77777777" w:rsidTr="00115937">
        <w:tc>
          <w:tcPr>
            <w:tcW w:w="279" w:type="dxa"/>
          </w:tcPr>
          <w:p w14:paraId="70D4EE2D" w14:textId="3645C71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3C2182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115937" w:rsidRPr="00115937" w14:paraId="450717F6" w14:textId="77777777" w:rsidTr="00115937">
        <w:tc>
          <w:tcPr>
            <w:tcW w:w="279" w:type="dxa"/>
          </w:tcPr>
          <w:p w14:paraId="0E102406" w14:textId="5C70858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42AD8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case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:</w:t>
            </w:r>
          </w:p>
        </w:tc>
      </w:tr>
      <w:tr w:rsidR="00115937" w:rsidRPr="00115937" w14:paraId="4260FE1E" w14:textId="77777777" w:rsidTr="00115937">
        <w:tc>
          <w:tcPr>
            <w:tcW w:w="279" w:type="dxa"/>
          </w:tcPr>
          <w:p w14:paraId="3C2F1A00" w14:textId="569F645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053F7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C01: </w:t>
            </w:r>
            <w:r w:rsidRPr="00115937">
              <w:rPr>
                <w:color w:val="008000"/>
                <w:sz w:val="15"/>
                <w:szCs w:val="15"/>
              </w:rPr>
              <w:t>当状态</w:t>
            </w:r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号键，转移至状态</w:t>
            </w:r>
            <w:r w:rsidRPr="00115937">
              <w:rPr>
                <w:color w:val="008000"/>
                <w:sz w:val="15"/>
                <w:szCs w:val="15"/>
              </w:rPr>
              <w:t>1/0</w:t>
            </w:r>
            <w:r w:rsidRPr="00115937">
              <w:rPr>
                <w:color w:val="008000"/>
                <w:sz w:val="15"/>
                <w:szCs w:val="15"/>
              </w:rPr>
              <w:t>；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115937" w:rsidRPr="00115937" w14:paraId="5326543B" w14:textId="77777777" w:rsidTr="00115937">
        <w:tc>
          <w:tcPr>
            <w:tcW w:w="279" w:type="dxa"/>
          </w:tcPr>
          <w:p w14:paraId="1E0193CD" w14:textId="07AC54D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D8FDD3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code</w:t>
            </w:r>
            <w:r w:rsidRPr="00115937">
              <w:rPr>
                <w:color w:val="000000"/>
                <w:sz w:val="15"/>
                <w:szCs w:val="15"/>
              </w:rPr>
              <w:t> !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6C928DA3" w14:textId="77777777" w:rsidTr="00115937">
        <w:tc>
          <w:tcPr>
            <w:tcW w:w="279" w:type="dxa"/>
          </w:tcPr>
          <w:p w14:paraId="007A3FB1" w14:textId="71B9689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EA1E1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2F1795D7" w14:textId="77777777" w:rsidTr="00115937">
        <w:tc>
          <w:tcPr>
            <w:tcW w:w="279" w:type="dxa"/>
          </w:tcPr>
          <w:p w14:paraId="4D508DB1" w14:textId="13A090A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58934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25C5324F" w14:textId="77777777" w:rsidTr="00115937">
        <w:tc>
          <w:tcPr>
            <w:tcW w:w="279" w:type="dxa"/>
          </w:tcPr>
          <w:p w14:paraId="36DC1AAB" w14:textId="04204E3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4F7E97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DB0295B" w14:textId="77777777" w:rsidTr="00115937">
        <w:tc>
          <w:tcPr>
            <w:tcW w:w="279" w:type="dxa"/>
          </w:tcPr>
          <w:p w14:paraId="1927C8A2" w14:textId="3FA7EBB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48B0B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6812281F" w14:textId="77777777" w:rsidTr="00115937">
        <w:tc>
          <w:tcPr>
            <w:tcW w:w="279" w:type="dxa"/>
          </w:tcPr>
          <w:p w14:paraId="7A2F6FD5" w14:textId="30460D4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8E22E2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1BF1B88" w14:textId="77777777" w:rsidTr="00115937">
        <w:tc>
          <w:tcPr>
            <w:tcW w:w="279" w:type="dxa"/>
          </w:tcPr>
          <w:p w14:paraId="1B9A1ACF" w14:textId="35387C3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03401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C02: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115937" w:rsidRPr="00115937" w14:paraId="5A58D4C4" w14:textId="77777777" w:rsidTr="00115937">
        <w:tc>
          <w:tcPr>
            <w:tcW w:w="279" w:type="dxa"/>
          </w:tcPr>
          <w:p w14:paraId="2B901470" w14:textId="427EEB1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6CE9F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code</w:t>
            </w:r>
            <w:r w:rsidRPr="00115937">
              <w:rPr>
                <w:color w:val="000000"/>
                <w:sz w:val="15"/>
                <w:szCs w:val="15"/>
              </w:rPr>
              <w:t> !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584386E3" w14:textId="77777777" w:rsidTr="00115937">
        <w:tc>
          <w:tcPr>
            <w:tcW w:w="279" w:type="dxa"/>
          </w:tcPr>
          <w:p w14:paraId="1CE73ED8" w14:textId="2DD743B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E629D9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709A3BD5" w14:textId="77777777" w:rsidTr="00115937">
        <w:tc>
          <w:tcPr>
            <w:tcW w:w="279" w:type="dxa"/>
          </w:tcPr>
          <w:p w14:paraId="319A89C2" w14:textId="6458343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0A3A26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(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?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 : </w:t>
            </w:r>
            <w:r w:rsidRPr="00115937">
              <w:rPr>
                <w:color w:val="098658"/>
                <w:sz w:val="15"/>
                <w:szCs w:val="15"/>
              </w:rPr>
              <w:t>9999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55EDFE23" w14:textId="77777777" w:rsidTr="00115937">
        <w:tc>
          <w:tcPr>
            <w:tcW w:w="279" w:type="dxa"/>
          </w:tcPr>
          <w:p w14:paraId="67F6423A" w14:textId="39EF4E3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D57A1F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D34CEDF" w14:textId="77777777" w:rsidTr="00115937">
        <w:tc>
          <w:tcPr>
            <w:tcW w:w="279" w:type="dxa"/>
          </w:tcPr>
          <w:p w14:paraId="263B6A8B" w14:textId="5D35ACB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732A9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E30977E" w14:textId="77777777" w:rsidTr="00115937">
        <w:tc>
          <w:tcPr>
            <w:tcW w:w="279" w:type="dxa"/>
          </w:tcPr>
          <w:p w14:paraId="1DF124D2" w14:textId="0E00B46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71E3DA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5C998B40" w14:textId="77777777" w:rsidTr="00115937">
        <w:tc>
          <w:tcPr>
            <w:tcW w:w="279" w:type="dxa"/>
          </w:tcPr>
          <w:p w14:paraId="5930BCD3" w14:textId="5EB4225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DC8D4D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1C02D202" w14:textId="77777777" w:rsidTr="00115937">
        <w:tc>
          <w:tcPr>
            <w:tcW w:w="279" w:type="dxa"/>
          </w:tcPr>
          <w:p w14:paraId="098005F9" w14:textId="2FCF3D9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F71CE4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动作</w:t>
            </w:r>
            <w:r w:rsidRPr="00115937">
              <w:rPr>
                <w:color w:val="008000"/>
                <w:sz w:val="15"/>
                <w:szCs w:val="15"/>
              </w:rPr>
              <w:t>0-</w:t>
            </w:r>
            <w:r w:rsidRPr="00115937">
              <w:rPr>
                <w:color w:val="008000"/>
                <w:sz w:val="15"/>
                <w:szCs w:val="15"/>
              </w:rPr>
              <w:t>计时进行，最左端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亮，其余全灭</w:t>
            </w:r>
          </w:p>
        </w:tc>
      </w:tr>
      <w:tr w:rsidR="00115937" w:rsidRPr="00115937" w14:paraId="38646EFB" w14:textId="77777777" w:rsidTr="00115937">
        <w:tc>
          <w:tcPr>
            <w:tcW w:w="279" w:type="dxa"/>
          </w:tcPr>
          <w:p w14:paraId="333F5F42" w14:textId="49E09E9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1363A3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7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50947DB" w14:textId="77777777" w:rsidTr="00115937">
        <w:tc>
          <w:tcPr>
            <w:tcW w:w="279" w:type="dxa"/>
          </w:tcPr>
          <w:p w14:paraId="00025799" w14:textId="5CA2A1C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4E735D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for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 &lt; </w:t>
            </w:r>
            <w:r w:rsidRPr="00115937">
              <w:rPr>
                <w:color w:val="098658"/>
                <w:sz w:val="15"/>
                <w:szCs w:val="15"/>
              </w:rPr>
              <w:t>7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115937" w:rsidRPr="00115937" w14:paraId="16631218" w14:textId="77777777" w:rsidTr="00115937">
        <w:tc>
          <w:tcPr>
            <w:tcW w:w="279" w:type="dxa"/>
          </w:tcPr>
          <w:p w14:paraId="30168097" w14:textId="2666385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4FE72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36C204C9" w14:textId="77777777" w:rsidTr="00115937">
        <w:tc>
          <w:tcPr>
            <w:tcW w:w="279" w:type="dxa"/>
          </w:tcPr>
          <w:p w14:paraId="71B9D72A" w14:textId="1E4A6B7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1806C2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*(</w:t>
            </w:r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00"/>
                <w:sz w:val="15"/>
                <w:szCs w:val="15"/>
              </w:rPr>
              <w:t> +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)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9E57B7F" w14:textId="77777777" w:rsidTr="00115937">
        <w:tc>
          <w:tcPr>
            <w:tcW w:w="279" w:type="dxa"/>
          </w:tcPr>
          <w:p w14:paraId="4C3E6D16" w14:textId="1E74864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1EBB0A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73F3CCD9" w14:textId="77777777" w:rsidTr="00115937">
        <w:tc>
          <w:tcPr>
            <w:tcW w:w="279" w:type="dxa"/>
          </w:tcPr>
          <w:p w14:paraId="13BF75C8" w14:textId="433779E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316277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brea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2F1AC55C" w14:textId="77777777" w:rsidTr="00115937">
        <w:tc>
          <w:tcPr>
            <w:tcW w:w="279" w:type="dxa"/>
          </w:tcPr>
          <w:p w14:paraId="6B06A6E0" w14:textId="1DC0B0A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93CDDE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case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:</w:t>
            </w:r>
          </w:p>
        </w:tc>
      </w:tr>
      <w:tr w:rsidR="00115937" w:rsidRPr="00115937" w14:paraId="153B9A81" w14:textId="77777777" w:rsidTr="00115937">
        <w:tc>
          <w:tcPr>
            <w:tcW w:w="279" w:type="dxa"/>
          </w:tcPr>
          <w:p w14:paraId="3112226E" w14:textId="6E9D22E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FBF9EC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C10: </w:t>
            </w:r>
            <w:r w:rsidRPr="00115937">
              <w:rPr>
                <w:color w:val="008000"/>
                <w:sz w:val="15"/>
                <w:szCs w:val="15"/>
              </w:rPr>
              <w:t>当状态</w:t>
            </w:r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号键，转移至状态</w:t>
            </w:r>
            <w:r w:rsidRPr="00115937">
              <w:rPr>
                <w:color w:val="008000"/>
                <w:sz w:val="15"/>
                <w:szCs w:val="15"/>
              </w:rPr>
              <w:t>1/0</w:t>
            </w:r>
            <w:r w:rsidRPr="00115937">
              <w:rPr>
                <w:color w:val="008000"/>
                <w:sz w:val="15"/>
                <w:szCs w:val="15"/>
              </w:rPr>
              <w:t>；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115937" w:rsidRPr="00115937" w14:paraId="630F574C" w14:textId="77777777" w:rsidTr="00115937">
        <w:tc>
          <w:tcPr>
            <w:tcW w:w="279" w:type="dxa"/>
          </w:tcPr>
          <w:p w14:paraId="2AA308A7" w14:textId="4FA3236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B8FB49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code</w:t>
            </w:r>
            <w:r w:rsidRPr="00115937">
              <w:rPr>
                <w:color w:val="000000"/>
                <w:sz w:val="15"/>
                <w:szCs w:val="15"/>
              </w:rPr>
              <w:t> !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488386AD" w14:textId="77777777" w:rsidTr="00115937">
        <w:tc>
          <w:tcPr>
            <w:tcW w:w="279" w:type="dxa"/>
          </w:tcPr>
          <w:p w14:paraId="5E94EE07" w14:textId="46725EC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7C603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0052109B" w14:textId="77777777" w:rsidTr="00115937">
        <w:tc>
          <w:tcPr>
            <w:tcW w:w="279" w:type="dxa"/>
          </w:tcPr>
          <w:p w14:paraId="78D2883D" w14:textId="4E94B73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C193D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911D11D" w14:textId="77777777" w:rsidTr="00115937">
        <w:tc>
          <w:tcPr>
            <w:tcW w:w="279" w:type="dxa"/>
          </w:tcPr>
          <w:p w14:paraId="6753A7D4" w14:textId="32ACD92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F5A5F9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2911D76F" w14:textId="77777777" w:rsidTr="00115937">
        <w:tc>
          <w:tcPr>
            <w:tcW w:w="279" w:type="dxa"/>
          </w:tcPr>
          <w:p w14:paraId="5B901449" w14:textId="5C44552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1670AB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50F4D2BA" w14:textId="77777777" w:rsidTr="00115937">
        <w:tc>
          <w:tcPr>
            <w:tcW w:w="279" w:type="dxa"/>
          </w:tcPr>
          <w:p w14:paraId="2C827A78" w14:textId="05F0ADC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4A1097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10D2A5B9" w14:textId="77777777" w:rsidTr="00115937">
        <w:tc>
          <w:tcPr>
            <w:tcW w:w="279" w:type="dxa"/>
          </w:tcPr>
          <w:p w14:paraId="5B4501C2" w14:textId="63DE4D7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16167A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C12: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115937" w:rsidRPr="00115937" w14:paraId="4E0EB588" w14:textId="77777777" w:rsidTr="00115937">
        <w:tc>
          <w:tcPr>
            <w:tcW w:w="279" w:type="dxa"/>
          </w:tcPr>
          <w:p w14:paraId="7C2C7030" w14:textId="768868C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FD8DFC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code</w:t>
            </w:r>
            <w:r w:rsidRPr="00115937">
              <w:rPr>
                <w:color w:val="000000"/>
                <w:sz w:val="15"/>
                <w:szCs w:val="15"/>
              </w:rPr>
              <w:t> !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1C3B5D5B" w14:textId="77777777" w:rsidTr="00115937">
        <w:tc>
          <w:tcPr>
            <w:tcW w:w="279" w:type="dxa"/>
          </w:tcPr>
          <w:p w14:paraId="2556F820" w14:textId="5A6A42D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479B5A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33FB5F7A" w14:textId="77777777" w:rsidTr="00115937">
        <w:tc>
          <w:tcPr>
            <w:tcW w:w="279" w:type="dxa"/>
          </w:tcPr>
          <w:p w14:paraId="2C7925AE" w14:textId="621A0E8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EA751D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(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?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 : </w:t>
            </w:r>
            <w:r w:rsidRPr="00115937">
              <w:rPr>
                <w:color w:val="098658"/>
                <w:sz w:val="15"/>
                <w:szCs w:val="15"/>
              </w:rPr>
              <w:t>9999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6586312A" w14:textId="77777777" w:rsidTr="00115937">
        <w:tc>
          <w:tcPr>
            <w:tcW w:w="279" w:type="dxa"/>
          </w:tcPr>
          <w:p w14:paraId="4D8A91E7" w14:textId="320AB75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0C28C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435CD01" w14:textId="77777777" w:rsidTr="00115937">
        <w:tc>
          <w:tcPr>
            <w:tcW w:w="279" w:type="dxa"/>
          </w:tcPr>
          <w:p w14:paraId="6818F94A" w14:textId="5AEBF13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1206E5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A95892C" w14:textId="77777777" w:rsidTr="00115937">
        <w:tc>
          <w:tcPr>
            <w:tcW w:w="279" w:type="dxa"/>
          </w:tcPr>
          <w:p w14:paraId="4F06918E" w14:textId="05FFCA9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0AC78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46874ABD" w14:textId="77777777" w:rsidTr="00115937">
        <w:tc>
          <w:tcPr>
            <w:tcW w:w="279" w:type="dxa"/>
          </w:tcPr>
          <w:p w14:paraId="75BC0B83" w14:textId="79560CF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12991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74649A6B" w14:textId="77777777" w:rsidTr="00115937">
        <w:tc>
          <w:tcPr>
            <w:tcW w:w="279" w:type="dxa"/>
          </w:tcPr>
          <w:p w14:paraId="4F4B1086" w14:textId="7C0442C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C5B2A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动作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，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全灭</w:t>
            </w:r>
          </w:p>
        </w:tc>
      </w:tr>
      <w:tr w:rsidR="00115937" w:rsidRPr="00115937" w14:paraId="624A4FD9" w14:textId="77777777" w:rsidTr="00115937">
        <w:tc>
          <w:tcPr>
            <w:tcW w:w="279" w:type="dxa"/>
          </w:tcPr>
          <w:p w14:paraId="5284F993" w14:textId="353D18B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2675C3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for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 &lt; </w:t>
            </w:r>
            <w:r w:rsidRPr="00115937">
              <w:rPr>
                <w:color w:val="098658"/>
                <w:sz w:val="15"/>
                <w:szCs w:val="15"/>
              </w:rPr>
              <w:t>8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115937" w:rsidRPr="00115937" w14:paraId="4367F6D6" w14:textId="77777777" w:rsidTr="00115937">
        <w:tc>
          <w:tcPr>
            <w:tcW w:w="279" w:type="dxa"/>
          </w:tcPr>
          <w:p w14:paraId="57E620CE" w14:textId="324FBF7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2856B0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01ED6C58" w14:textId="77777777" w:rsidTr="00115937">
        <w:tc>
          <w:tcPr>
            <w:tcW w:w="279" w:type="dxa"/>
          </w:tcPr>
          <w:p w14:paraId="06753CEC" w14:textId="411D095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AAEE0A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*(</w:t>
            </w:r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00"/>
                <w:sz w:val="15"/>
                <w:szCs w:val="15"/>
              </w:rPr>
              <w:t> +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)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06BE6BC1" w14:textId="77777777" w:rsidTr="00115937">
        <w:tc>
          <w:tcPr>
            <w:tcW w:w="279" w:type="dxa"/>
          </w:tcPr>
          <w:p w14:paraId="0C62213F" w14:textId="0EAEB15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A226F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304080CC" w14:textId="77777777" w:rsidTr="00115937">
        <w:tc>
          <w:tcPr>
            <w:tcW w:w="279" w:type="dxa"/>
          </w:tcPr>
          <w:p w14:paraId="52388A04" w14:textId="73AA101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E1394C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brea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3CD30E22" w14:textId="77777777" w:rsidTr="00115937">
        <w:tc>
          <w:tcPr>
            <w:tcW w:w="279" w:type="dxa"/>
          </w:tcPr>
          <w:p w14:paraId="3599E368" w14:textId="2F21DC7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BB5E9B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case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:</w:t>
            </w:r>
          </w:p>
        </w:tc>
      </w:tr>
      <w:tr w:rsidR="00115937" w:rsidRPr="00115937" w14:paraId="49087787" w14:textId="77777777" w:rsidTr="00115937">
        <w:tc>
          <w:tcPr>
            <w:tcW w:w="279" w:type="dxa"/>
          </w:tcPr>
          <w:p w14:paraId="07D1F84F" w14:textId="486D7FE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D2FACE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动作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115937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115937" w:rsidRPr="00115937" w14:paraId="66701E33" w14:textId="77777777" w:rsidTr="00115937">
        <w:tc>
          <w:tcPr>
            <w:tcW w:w="279" w:type="dxa"/>
          </w:tcPr>
          <w:p w14:paraId="64DE4192" w14:textId="1162C91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D865B7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] = (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? </w:t>
            </w:r>
            <w:r w:rsidRPr="00115937">
              <w:rPr>
                <w:color w:val="098658"/>
                <w:sz w:val="15"/>
                <w:szCs w:val="15"/>
              </w:rPr>
              <w:t>9</w:t>
            </w:r>
            <w:r w:rsidRPr="00115937">
              <w:rPr>
                <w:color w:val="000000"/>
                <w:sz w:val="15"/>
                <w:szCs w:val="15"/>
              </w:rPr>
              <w:t> :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2B25F61A" w14:textId="77777777" w:rsidTr="00115937">
        <w:tc>
          <w:tcPr>
            <w:tcW w:w="279" w:type="dxa"/>
          </w:tcPr>
          <w:p w14:paraId="76438448" w14:textId="6D78150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736C4B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7843E2B" w14:textId="77777777" w:rsidTr="00115937">
        <w:tc>
          <w:tcPr>
            <w:tcW w:w="279" w:type="dxa"/>
          </w:tcPr>
          <w:p w14:paraId="6A5F17D0" w14:textId="7532C21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D2174A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brea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C60996A" w14:textId="77777777" w:rsidTr="00115937">
        <w:tc>
          <w:tcPr>
            <w:tcW w:w="279" w:type="dxa"/>
          </w:tcPr>
          <w:p w14:paraId="5751F739" w14:textId="380BE58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862C5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default</w:t>
            </w:r>
            <w:r w:rsidRPr="00115937">
              <w:rPr>
                <w:color w:val="000000"/>
                <w:sz w:val="15"/>
                <w:szCs w:val="15"/>
              </w:rPr>
              <w:t>:</w:t>
            </w:r>
          </w:p>
        </w:tc>
      </w:tr>
      <w:tr w:rsidR="00115937" w:rsidRPr="00115937" w14:paraId="15BE89DB" w14:textId="77777777" w:rsidTr="00115937">
        <w:tc>
          <w:tcPr>
            <w:tcW w:w="279" w:type="dxa"/>
          </w:tcPr>
          <w:p w14:paraId="20EA692D" w14:textId="760AFC9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D1ABF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brea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32C9404" w14:textId="77777777" w:rsidTr="00115937">
        <w:tc>
          <w:tcPr>
            <w:tcW w:w="279" w:type="dxa"/>
          </w:tcPr>
          <w:p w14:paraId="49BB64B5" w14:textId="290CA4A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135EE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115937" w:rsidRPr="00115937" w14:paraId="73712607" w14:textId="77777777" w:rsidTr="00115937">
        <w:tc>
          <w:tcPr>
            <w:tcW w:w="279" w:type="dxa"/>
          </w:tcPr>
          <w:p w14:paraId="20373DF7" w14:textId="2CCEB0F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50DE6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C0EF469" w14:textId="77777777" w:rsidTr="00115937">
        <w:tc>
          <w:tcPr>
            <w:tcW w:w="279" w:type="dxa"/>
          </w:tcPr>
          <w:p w14:paraId="56CCCA1D" w14:textId="0102B29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97296C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lock100ms_flag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检查</w:t>
            </w:r>
            <w:r w:rsidRPr="00115937">
              <w:rPr>
                <w:color w:val="008000"/>
                <w:sz w:val="15"/>
                <w:szCs w:val="15"/>
              </w:rPr>
              <w:t>0.1</w:t>
            </w:r>
            <w:r w:rsidRPr="00115937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115937" w:rsidRPr="00115937" w14:paraId="00ACFCE3" w14:textId="77777777" w:rsidTr="00115937">
        <w:tc>
          <w:tcPr>
            <w:tcW w:w="279" w:type="dxa"/>
          </w:tcPr>
          <w:p w14:paraId="34C328C0" w14:textId="68882B2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DFF27F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115937" w:rsidRPr="00115937" w14:paraId="6E15A252" w14:textId="77777777" w:rsidTr="00115937">
        <w:tc>
          <w:tcPr>
            <w:tcW w:w="279" w:type="dxa"/>
          </w:tcPr>
          <w:p w14:paraId="076E2EE4" w14:textId="709A5BE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9098A9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clock1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92ACD56" w14:textId="77777777" w:rsidTr="00115937">
        <w:tc>
          <w:tcPr>
            <w:tcW w:w="279" w:type="dxa"/>
          </w:tcPr>
          <w:p w14:paraId="4F010A7A" w14:textId="63B06F7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5FBD51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[</w:t>
            </w:r>
            <w:r w:rsidRPr="00115937">
              <w:rPr>
                <w:color w:val="008000"/>
                <w:sz w:val="15"/>
                <w:szCs w:val="15"/>
              </w:rPr>
              <w:t>仅状态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有效</w:t>
            </w:r>
            <w:r w:rsidRPr="00115937">
              <w:rPr>
                <w:color w:val="008000"/>
                <w:sz w:val="15"/>
                <w:szCs w:val="15"/>
              </w:rPr>
              <w:t>] </w:t>
            </w:r>
            <w:r w:rsidRPr="00115937">
              <w:rPr>
                <w:color w:val="008000"/>
                <w:sz w:val="15"/>
                <w:szCs w:val="15"/>
              </w:rPr>
              <w:t>每</w:t>
            </w:r>
            <w:r w:rsidRPr="00115937">
              <w:rPr>
                <w:color w:val="008000"/>
                <w:sz w:val="15"/>
                <w:szCs w:val="15"/>
              </w:rPr>
              <w:t>0.1</w:t>
            </w:r>
            <w:r w:rsidRPr="00115937">
              <w:rPr>
                <w:color w:val="008000"/>
                <w:sz w:val="15"/>
                <w:szCs w:val="15"/>
              </w:rPr>
              <w:t>秒累加计时值在数码管上以十进制显示</w:t>
            </w:r>
          </w:p>
        </w:tc>
      </w:tr>
      <w:tr w:rsidR="00115937" w:rsidRPr="00115937" w14:paraId="0A6A1491" w14:textId="77777777" w:rsidTr="00115937">
        <w:tc>
          <w:tcPr>
            <w:tcW w:w="279" w:type="dxa"/>
          </w:tcPr>
          <w:p w14:paraId="5A14515B" w14:textId="0D9AFEF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81E63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22769465" w14:textId="77777777" w:rsidTr="00115937">
        <w:tc>
          <w:tcPr>
            <w:tcW w:w="279" w:type="dxa"/>
          </w:tcPr>
          <w:p w14:paraId="22A3BBD2" w14:textId="0807F2D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69232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7B5311D2" w14:textId="77777777" w:rsidTr="00115937">
        <w:tc>
          <w:tcPr>
            <w:tcW w:w="279" w:type="dxa"/>
          </w:tcPr>
          <w:p w14:paraId="3A2798AB" w14:textId="023793F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18B7E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减计数</w:t>
            </w:r>
          </w:p>
        </w:tc>
      </w:tr>
      <w:tr w:rsidR="00115937" w:rsidRPr="00115937" w14:paraId="557A08AF" w14:textId="77777777" w:rsidTr="00115937">
        <w:tc>
          <w:tcPr>
            <w:tcW w:w="279" w:type="dxa"/>
          </w:tcPr>
          <w:p w14:paraId="3CDF9263" w14:textId="4057B72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FFA56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要避免</w:t>
            </w:r>
            <w:r w:rsidRPr="00115937">
              <w:rPr>
                <w:color w:val="008000"/>
                <w:sz w:val="15"/>
                <w:szCs w:val="15"/>
              </w:rPr>
              <w:t>uint</w:t>
            </w:r>
            <w:r w:rsidRPr="00115937">
              <w:rPr>
                <w:color w:val="008000"/>
                <w:sz w:val="15"/>
                <w:szCs w:val="15"/>
              </w:rPr>
              <w:t>类型的变量发生下溢，因可能引发异常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51B80D83" w14:textId="77777777" w:rsidTr="00115937">
        <w:tc>
          <w:tcPr>
            <w:tcW w:w="279" w:type="dxa"/>
          </w:tcPr>
          <w:p w14:paraId="45AC035B" w14:textId="6662B1C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09957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5EDFAC1C" w14:textId="77777777" w:rsidTr="00115937">
        <w:tc>
          <w:tcPr>
            <w:tcW w:w="279" w:type="dxa"/>
          </w:tcPr>
          <w:p w14:paraId="1CEB2A3E" w14:textId="484308F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4C0433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115937" w:rsidRPr="00115937" w14:paraId="780CBB90" w14:textId="77777777" w:rsidTr="00115937">
        <w:tc>
          <w:tcPr>
            <w:tcW w:w="279" w:type="dxa"/>
          </w:tcPr>
          <w:p w14:paraId="45DA962C" w14:textId="2D3FA7B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DBFF45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!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09A72CC1" w14:textId="77777777" w:rsidTr="00115937">
        <w:tc>
          <w:tcPr>
            <w:tcW w:w="279" w:type="dxa"/>
          </w:tcPr>
          <w:p w14:paraId="1B847222" w14:textId="0C2824B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1B4EB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{</w:t>
            </w:r>
          </w:p>
        </w:tc>
      </w:tr>
      <w:tr w:rsidR="00115937" w:rsidRPr="00115937" w14:paraId="794ADB48" w14:textId="77777777" w:rsidTr="00115937">
        <w:tc>
          <w:tcPr>
            <w:tcW w:w="279" w:type="dxa"/>
          </w:tcPr>
          <w:p w14:paraId="6D6CA806" w14:textId="0EBB03B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76EC0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000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5659007" w14:textId="77777777" w:rsidTr="00115937">
        <w:tc>
          <w:tcPr>
            <w:tcW w:w="279" w:type="dxa"/>
          </w:tcPr>
          <w:p w14:paraId="47CB3F49" w14:textId="4ECC8B4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479D2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}</w:t>
            </w:r>
          </w:p>
        </w:tc>
      </w:tr>
      <w:tr w:rsidR="00115937" w:rsidRPr="00115937" w14:paraId="5E63231A" w14:textId="77777777" w:rsidTr="00115937">
        <w:tc>
          <w:tcPr>
            <w:tcW w:w="279" w:type="dxa"/>
          </w:tcPr>
          <w:p w14:paraId="04533DBB" w14:textId="69F1215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873D29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--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0A16E291" w14:textId="77777777" w:rsidTr="00115937">
        <w:tc>
          <w:tcPr>
            <w:tcW w:w="279" w:type="dxa"/>
          </w:tcPr>
          <w:p w14:paraId="1C468F63" w14:textId="4CE229F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9F794D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115937" w:rsidRPr="00115937" w14:paraId="75E4A03E" w14:textId="77777777" w:rsidTr="00115937">
        <w:tc>
          <w:tcPr>
            <w:tcW w:w="279" w:type="dxa"/>
          </w:tcPr>
          <w:p w14:paraId="2AFE86F4" w14:textId="6FB77E3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18C13E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3D522B2" w14:textId="77777777" w:rsidTr="00115937">
        <w:tc>
          <w:tcPr>
            <w:tcW w:w="279" w:type="dxa"/>
          </w:tcPr>
          <w:p w14:paraId="5EE4591E" w14:textId="3088F72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93BBD2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加计数</w:t>
            </w:r>
          </w:p>
        </w:tc>
      </w:tr>
      <w:tr w:rsidR="00115937" w:rsidRPr="00115937" w14:paraId="40817F03" w14:textId="77777777" w:rsidTr="00115937">
        <w:tc>
          <w:tcPr>
            <w:tcW w:w="279" w:type="dxa"/>
          </w:tcPr>
          <w:p w14:paraId="22A0B4BF" w14:textId="4F3944C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A42D21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!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&amp;&amp; ++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&gt;= </w:t>
            </w:r>
            <w:r w:rsidRPr="00115937">
              <w:rPr>
                <w:color w:val="098658"/>
                <w:sz w:val="15"/>
                <w:szCs w:val="15"/>
              </w:rPr>
              <w:t>10000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408FE712" w14:textId="77777777" w:rsidTr="00115937">
        <w:tc>
          <w:tcPr>
            <w:tcW w:w="279" w:type="dxa"/>
          </w:tcPr>
          <w:p w14:paraId="42F26FB4" w14:textId="0EB0A90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9B42F8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115937" w:rsidRPr="00115937" w14:paraId="0A9193A0" w14:textId="77777777" w:rsidTr="00115937">
        <w:tc>
          <w:tcPr>
            <w:tcW w:w="279" w:type="dxa"/>
          </w:tcPr>
          <w:p w14:paraId="6BA06AA3" w14:textId="0E32A45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427EBE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099B47B7" w14:textId="77777777" w:rsidTr="00115937">
        <w:tc>
          <w:tcPr>
            <w:tcW w:w="279" w:type="dxa"/>
          </w:tcPr>
          <w:p w14:paraId="0DD91607" w14:textId="2ED1F05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C2EC72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115937" w:rsidRPr="00115937" w14:paraId="14B816CD" w14:textId="77777777" w:rsidTr="00115937">
        <w:tc>
          <w:tcPr>
            <w:tcW w:w="279" w:type="dxa"/>
          </w:tcPr>
          <w:p w14:paraId="251AE676" w14:textId="72DF2A8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408127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6B61B782" w14:textId="77777777" w:rsidTr="00115937">
        <w:tc>
          <w:tcPr>
            <w:tcW w:w="279" w:type="dxa"/>
          </w:tcPr>
          <w:p w14:paraId="754F6E37" w14:textId="211881E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344399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刷新数码管显示</w:t>
            </w:r>
          </w:p>
        </w:tc>
      </w:tr>
      <w:tr w:rsidR="00115937" w:rsidRPr="00115937" w14:paraId="25600D02" w14:textId="77777777" w:rsidTr="00115937">
        <w:tc>
          <w:tcPr>
            <w:tcW w:w="279" w:type="dxa"/>
          </w:tcPr>
          <w:p w14:paraId="1EC9E0C7" w14:textId="650623F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1C1081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/ </w:t>
            </w:r>
            <w:r w:rsidRPr="00115937">
              <w:rPr>
                <w:color w:val="098658"/>
                <w:sz w:val="15"/>
                <w:szCs w:val="15"/>
              </w:rPr>
              <w:t>1000</w:t>
            </w:r>
            <w:r w:rsidRPr="00115937">
              <w:rPr>
                <w:color w:val="000000"/>
                <w:sz w:val="15"/>
                <w:szCs w:val="15"/>
              </w:rPr>
              <w:t>;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算百位数</w:t>
            </w:r>
          </w:p>
        </w:tc>
      </w:tr>
      <w:tr w:rsidR="00115937" w:rsidRPr="00115937" w14:paraId="5A2376AE" w14:textId="77777777" w:rsidTr="00115937">
        <w:tc>
          <w:tcPr>
            <w:tcW w:w="279" w:type="dxa"/>
          </w:tcPr>
          <w:p w14:paraId="70DFD778" w14:textId="6C20A29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65A1D5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/ </w:t>
            </w:r>
            <w:r w:rsidRPr="00115937">
              <w:rPr>
                <w:color w:val="098658"/>
                <w:sz w:val="15"/>
                <w:szCs w:val="15"/>
              </w:rPr>
              <w:t>100</w:t>
            </w:r>
            <w:r w:rsidRPr="00115937">
              <w:rPr>
                <w:color w:val="000000"/>
                <w:sz w:val="15"/>
                <w:szCs w:val="15"/>
              </w:rPr>
              <w:t> % </w:t>
            </w:r>
            <w:r w:rsidRPr="00115937">
              <w:rPr>
                <w:color w:val="098658"/>
                <w:sz w:val="15"/>
                <w:szCs w:val="15"/>
              </w:rPr>
              <w:t>10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算十位数</w:t>
            </w:r>
          </w:p>
        </w:tc>
      </w:tr>
      <w:tr w:rsidR="00115937" w:rsidRPr="00115937" w14:paraId="05CED0C2" w14:textId="77777777" w:rsidTr="00115937">
        <w:tc>
          <w:tcPr>
            <w:tcW w:w="279" w:type="dxa"/>
          </w:tcPr>
          <w:p w14:paraId="1D8CCB47" w14:textId="3D8FFF1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D5F230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/ </w:t>
            </w:r>
            <w:r w:rsidRPr="00115937">
              <w:rPr>
                <w:color w:val="098658"/>
                <w:sz w:val="15"/>
                <w:szCs w:val="15"/>
              </w:rPr>
              <w:t>10</w:t>
            </w:r>
            <w:r w:rsidRPr="00115937">
              <w:rPr>
                <w:color w:val="000000"/>
                <w:sz w:val="15"/>
                <w:szCs w:val="15"/>
              </w:rPr>
              <w:t> % </w:t>
            </w:r>
            <w:r w:rsidRPr="00115937">
              <w:rPr>
                <w:color w:val="098658"/>
                <w:sz w:val="15"/>
                <w:szCs w:val="15"/>
              </w:rPr>
              <w:t>10</w:t>
            </w:r>
            <w:r w:rsidRPr="00115937">
              <w:rPr>
                <w:color w:val="000000"/>
                <w:sz w:val="15"/>
                <w:szCs w:val="15"/>
              </w:rPr>
              <w:t>;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算个位数</w:t>
            </w:r>
          </w:p>
        </w:tc>
      </w:tr>
      <w:tr w:rsidR="00115937" w:rsidRPr="00115937" w14:paraId="46DA44C2" w14:textId="77777777" w:rsidTr="00115937">
        <w:tc>
          <w:tcPr>
            <w:tcW w:w="279" w:type="dxa"/>
          </w:tcPr>
          <w:p w14:paraId="6A2B4B76" w14:textId="1AE5C0A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9FAD56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% </w:t>
            </w:r>
            <w:r w:rsidRPr="00115937">
              <w:rPr>
                <w:color w:val="098658"/>
                <w:sz w:val="15"/>
                <w:szCs w:val="15"/>
              </w:rPr>
              <w:t>10</w:t>
            </w:r>
            <w:r w:rsidRPr="00115937">
              <w:rPr>
                <w:color w:val="000000"/>
                <w:sz w:val="15"/>
                <w:szCs w:val="15"/>
              </w:rPr>
              <w:t>;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算百分位数</w:t>
            </w:r>
          </w:p>
        </w:tc>
      </w:tr>
      <w:tr w:rsidR="00115937" w:rsidRPr="00115937" w14:paraId="428520FE" w14:textId="77777777" w:rsidTr="00115937">
        <w:tc>
          <w:tcPr>
            <w:tcW w:w="279" w:type="dxa"/>
          </w:tcPr>
          <w:p w14:paraId="3E8CACFB" w14:textId="67D80CA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D4DF3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5ED8072E" w14:textId="77777777" w:rsidTr="00115937">
        <w:tc>
          <w:tcPr>
            <w:tcW w:w="279" w:type="dxa"/>
          </w:tcPr>
          <w:p w14:paraId="084F9774" w14:textId="03B71BA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071F52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115937" w:rsidRPr="00115937" w14:paraId="7A830D16" w14:textId="77777777" w:rsidTr="00115937">
        <w:tc>
          <w:tcPr>
            <w:tcW w:w="279" w:type="dxa"/>
          </w:tcPr>
          <w:p w14:paraId="20985A56" w14:textId="65BC28C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FCE5AE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4AC2396" w14:textId="77777777" w:rsidTr="00115937">
        <w:tc>
          <w:tcPr>
            <w:tcW w:w="279" w:type="dxa"/>
          </w:tcPr>
          <w:p w14:paraId="109A00C7" w14:textId="6AEBD84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1C887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lock500ms_flag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检查</w:t>
            </w:r>
            <w:r w:rsidRPr="00115937">
              <w:rPr>
                <w:color w:val="008000"/>
                <w:sz w:val="15"/>
                <w:szCs w:val="15"/>
              </w:rPr>
              <w:t>0.5</w:t>
            </w:r>
            <w:r w:rsidRPr="00115937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115937" w:rsidRPr="00115937" w14:paraId="3EBAE498" w14:textId="77777777" w:rsidTr="00115937">
        <w:tc>
          <w:tcPr>
            <w:tcW w:w="279" w:type="dxa"/>
          </w:tcPr>
          <w:p w14:paraId="5ADDE9C3" w14:textId="0A1BFBF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E5DC77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115937" w:rsidRPr="00115937" w14:paraId="230FC89D" w14:textId="77777777" w:rsidTr="00115937">
        <w:tc>
          <w:tcPr>
            <w:tcW w:w="279" w:type="dxa"/>
          </w:tcPr>
          <w:p w14:paraId="22E0816C" w14:textId="2C4175F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9D1DCC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clock5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063A7775" w14:textId="77777777" w:rsidTr="00115937">
        <w:tc>
          <w:tcPr>
            <w:tcW w:w="279" w:type="dxa"/>
          </w:tcPr>
          <w:p w14:paraId="2F8FEE5A" w14:textId="24711FA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B7B8D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115937" w:rsidRPr="00115937" w14:paraId="7710277F" w14:textId="77777777" w:rsidTr="00115937">
        <w:tc>
          <w:tcPr>
            <w:tcW w:w="279" w:type="dxa"/>
          </w:tcPr>
          <w:p w14:paraId="0C058033" w14:textId="508223D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13DCF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115937" w:rsidRPr="00115937" w14:paraId="648A74BD" w14:textId="77777777" w:rsidTr="00115937">
        <w:tc>
          <w:tcPr>
            <w:tcW w:w="279" w:type="dxa"/>
          </w:tcPr>
          <w:p w14:paraId="41C82F71" w14:textId="2D1906B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7D0E91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}</w:t>
            </w:r>
          </w:p>
        </w:tc>
      </w:tr>
      <w:tr w:rsidR="00115937" w:rsidRPr="00115937" w14:paraId="1764A0C9" w14:textId="77777777" w:rsidTr="00115937">
        <w:tc>
          <w:tcPr>
            <w:tcW w:w="279" w:type="dxa"/>
          </w:tcPr>
          <w:p w14:paraId="2EAD53A6" w14:textId="257E5FC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6ECAB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72B47593" w14:textId="77777777" w:rsidTr="00115937">
        <w:tc>
          <w:tcPr>
            <w:tcW w:w="279" w:type="dxa"/>
          </w:tcPr>
          <w:p w14:paraId="0A78F69F" w14:textId="6C31002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D99DCB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00B6F84F" w14:textId="77777777" w:rsidTr="00115937">
        <w:tc>
          <w:tcPr>
            <w:tcW w:w="279" w:type="dxa"/>
          </w:tcPr>
          <w:p w14:paraId="100F6B3C" w14:textId="31C5F23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A91A6C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0273B00C" w14:textId="77777777" w:rsidTr="00115937">
        <w:tc>
          <w:tcPr>
            <w:tcW w:w="279" w:type="dxa"/>
          </w:tcPr>
          <w:p w14:paraId="0660990A" w14:textId="5832540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DBB9C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原型：</w:t>
            </w:r>
            <w:r w:rsidRPr="00115937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115937" w:rsidRPr="00115937" w14:paraId="5748AC49" w14:textId="77777777" w:rsidTr="00115937">
        <w:tc>
          <w:tcPr>
            <w:tcW w:w="279" w:type="dxa"/>
          </w:tcPr>
          <w:p w14:paraId="2B3563EC" w14:textId="0C25B03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A472AF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功能：</w:t>
            </w:r>
            <w:r w:rsidRPr="00115937">
              <w:rPr>
                <w:color w:val="008000"/>
                <w:sz w:val="15"/>
                <w:szCs w:val="15"/>
              </w:rPr>
              <w:t>SysTick</w:t>
            </w:r>
            <w:r w:rsidRPr="00115937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115937" w:rsidRPr="00115937" w14:paraId="726A463F" w14:textId="77777777" w:rsidTr="00115937">
        <w:tc>
          <w:tcPr>
            <w:tcW w:w="279" w:type="dxa"/>
          </w:tcPr>
          <w:p w14:paraId="1A0642D7" w14:textId="4AB976D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D3EEF2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115937" w:rsidRPr="00115937" w14:paraId="5128134D" w14:textId="77777777" w:rsidTr="00115937">
        <w:tc>
          <w:tcPr>
            <w:tcW w:w="279" w:type="dxa"/>
          </w:tcPr>
          <w:p w14:paraId="7215C204" w14:textId="7682E86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7C0F94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115937" w:rsidRPr="00115937" w14:paraId="5302212B" w14:textId="77777777" w:rsidTr="00115937">
        <w:tc>
          <w:tcPr>
            <w:tcW w:w="279" w:type="dxa"/>
          </w:tcPr>
          <w:p w14:paraId="09794A24" w14:textId="6C443C5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1E006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535E9D69" w14:textId="77777777" w:rsidTr="00115937">
        <w:tc>
          <w:tcPr>
            <w:tcW w:w="279" w:type="dxa"/>
          </w:tcPr>
          <w:p w14:paraId="13BF5FD7" w14:textId="7D790B9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FCC803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117E3D22" w14:textId="77777777" w:rsidTr="00115937">
        <w:tc>
          <w:tcPr>
            <w:tcW w:w="279" w:type="dxa"/>
          </w:tcPr>
          <w:p w14:paraId="6FC9952A" w14:textId="50891C6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36C6C2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SysTick_Handler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定时周期为</w:t>
            </w:r>
            <w:r w:rsidRPr="00115937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115937" w:rsidRPr="00115937" w14:paraId="6E0547C2" w14:textId="77777777" w:rsidTr="00115937">
        <w:tc>
          <w:tcPr>
            <w:tcW w:w="279" w:type="dxa"/>
          </w:tcPr>
          <w:p w14:paraId="32FC0BD5" w14:textId="0AA9E1D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A5EB2F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{</w:t>
            </w:r>
          </w:p>
        </w:tc>
      </w:tr>
      <w:tr w:rsidR="00115937" w:rsidRPr="00115937" w14:paraId="2726696C" w14:textId="77777777" w:rsidTr="00115937">
        <w:tc>
          <w:tcPr>
            <w:tcW w:w="279" w:type="dxa"/>
          </w:tcPr>
          <w:p w14:paraId="5B9ED1FD" w14:textId="7CBEFCF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EAC22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0.1</w:t>
            </w:r>
            <w:r w:rsidRPr="00115937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115937" w:rsidRPr="00115937" w14:paraId="795BDCD5" w14:textId="77777777" w:rsidTr="00115937">
        <w:tc>
          <w:tcPr>
            <w:tcW w:w="279" w:type="dxa"/>
          </w:tcPr>
          <w:p w14:paraId="07A70A69" w14:textId="7A0DFBC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E471E2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++</w:t>
            </w:r>
            <w:r w:rsidRPr="00115937">
              <w:rPr>
                <w:color w:val="001080"/>
                <w:sz w:val="15"/>
                <w:szCs w:val="15"/>
              </w:rPr>
              <w:t>clock100ms</w:t>
            </w:r>
            <w:r w:rsidRPr="00115937">
              <w:rPr>
                <w:color w:val="000000"/>
                <w:sz w:val="15"/>
                <w:szCs w:val="15"/>
              </w:rPr>
              <w:t> &gt;= </w:t>
            </w:r>
            <w:r w:rsidRPr="00115937">
              <w:rPr>
                <w:color w:val="0000FF"/>
                <w:sz w:val="15"/>
                <w:szCs w:val="15"/>
              </w:rPr>
              <w:t>V_T100ms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3EBD2921" w14:textId="77777777" w:rsidTr="00115937">
        <w:tc>
          <w:tcPr>
            <w:tcW w:w="279" w:type="dxa"/>
          </w:tcPr>
          <w:p w14:paraId="5433D974" w14:textId="338FF35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42A1D9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115937" w:rsidRPr="00115937" w14:paraId="51EE7E9B" w14:textId="77777777" w:rsidTr="00115937">
        <w:tc>
          <w:tcPr>
            <w:tcW w:w="279" w:type="dxa"/>
          </w:tcPr>
          <w:p w14:paraId="79DFAE94" w14:textId="33B089B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5394A9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lock1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当</w:t>
            </w:r>
            <w:r w:rsidRPr="00115937">
              <w:rPr>
                <w:color w:val="008000"/>
                <w:sz w:val="15"/>
                <w:szCs w:val="15"/>
              </w:rPr>
              <w:t>0.1</w:t>
            </w:r>
            <w:r w:rsidRPr="00115937">
              <w:rPr>
                <w:color w:val="008000"/>
                <w:sz w:val="15"/>
                <w:szCs w:val="15"/>
              </w:rPr>
              <w:t>秒到时，溢出标志置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</w:p>
        </w:tc>
      </w:tr>
      <w:tr w:rsidR="00115937" w:rsidRPr="00115937" w14:paraId="7F6A8213" w14:textId="77777777" w:rsidTr="00115937">
        <w:tc>
          <w:tcPr>
            <w:tcW w:w="279" w:type="dxa"/>
          </w:tcPr>
          <w:p w14:paraId="457BE9A8" w14:textId="1885506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DBFBAB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lock100ms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BBFCBB1" w14:textId="77777777" w:rsidTr="00115937">
        <w:tc>
          <w:tcPr>
            <w:tcW w:w="279" w:type="dxa"/>
          </w:tcPr>
          <w:p w14:paraId="340D0851" w14:textId="2C9D561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04D72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115937" w:rsidRPr="00115937" w14:paraId="288081A0" w14:textId="77777777" w:rsidTr="00115937">
        <w:tc>
          <w:tcPr>
            <w:tcW w:w="279" w:type="dxa"/>
          </w:tcPr>
          <w:p w14:paraId="27F5FFF9" w14:textId="4565988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369AF8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3608041" w14:textId="77777777" w:rsidTr="00115937">
        <w:tc>
          <w:tcPr>
            <w:tcW w:w="279" w:type="dxa"/>
          </w:tcPr>
          <w:p w14:paraId="64F9A2F3" w14:textId="2E75F12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7ED3D9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0.5</w:t>
            </w:r>
            <w:r w:rsidRPr="00115937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115937" w:rsidRPr="00115937" w14:paraId="52A94E2B" w14:textId="77777777" w:rsidTr="00115937">
        <w:tc>
          <w:tcPr>
            <w:tcW w:w="279" w:type="dxa"/>
          </w:tcPr>
          <w:p w14:paraId="68251281" w14:textId="030D223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143D75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++</w:t>
            </w:r>
            <w:r w:rsidRPr="00115937">
              <w:rPr>
                <w:color w:val="001080"/>
                <w:sz w:val="15"/>
                <w:szCs w:val="15"/>
              </w:rPr>
              <w:t>clock500ms</w:t>
            </w:r>
            <w:r w:rsidRPr="00115937">
              <w:rPr>
                <w:color w:val="000000"/>
                <w:sz w:val="15"/>
                <w:szCs w:val="15"/>
              </w:rPr>
              <w:t> &gt;= </w:t>
            </w:r>
            <w:r w:rsidRPr="00115937">
              <w:rPr>
                <w:color w:val="0000FF"/>
                <w:sz w:val="15"/>
                <w:szCs w:val="15"/>
              </w:rPr>
              <w:t>V_T500ms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2DAD0576" w14:textId="77777777" w:rsidTr="00115937">
        <w:tc>
          <w:tcPr>
            <w:tcW w:w="279" w:type="dxa"/>
          </w:tcPr>
          <w:p w14:paraId="4428A38F" w14:textId="150EC83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61779E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115937" w:rsidRPr="00115937" w14:paraId="6CEF68A0" w14:textId="77777777" w:rsidTr="00115937">
        <w:tc>
          <w:tcPr>
            <w:tcW w:w="279" w:type="dxa"/>
          </w:tcPr>
          <w:p w14:paraId="61B75895" w14:textId="153BDCD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CE285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lock5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当</w:t>
            </w:r>
            <w:r w:rsidRPr="00115937">
              <w:rPr>
                <w:color w:val="008000"/>
                <w:sz w:val="15"/>
                <w:szCs w:val="15"/>
              </w:rPr>
              <w:t>0.5</w:t>
            </w:r>
            <w:r w:rsidRPr="00115937">
              <w:rPr>
                <w:color w:val="008000"/>
                <w:sz w:val="15"/>
                <w:szCs w:val="15"/>
              </w:rPr>
              <w:t>秒到时，溢出标志置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</w:p>
        </w:tc>
      </w:tr>
      <w:tr w:rsidR="00115937" w:rsidRPr="00115937" w14:paraId="2A05E1D9" w14:textId="77777777" w:rsidTr="00115937">
        <w:tc>
          <w:tcPr>
            <w:tcW w:w="279" w:type="dxa"/>
          </w:tcPr>
          <w:p w14:paraId="378DB118" w14:textId="3F8D234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CFC00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lock500ms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A2747A8" w14:textId="77777777" w:rsidTr="00115937">
        <w:tc>
          <w:tcPr>
            <w:tcW w:w="279" w:type="dxa"/>
          </w:tcPr>
          <w:p w14:paraId="3EB6027F" w14:textId="7B7F993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8A929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115937" w:rsidRPr="00115937" w14:paraId="1CF612AD" w14:textId="77777777" w:rsidTr="00115937">
        <w:tc>
          <w:tcPr>
            <w:tcW w:w="279" w:type="dxa"/>
          </w:tcPr>
          <w:p w14:paraId="5FF4E1D4" w14:textId="6AD3077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886E2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7EC9AF86" w14:textId="77777777" w:rsidTr="00115937">
        <w:tc>
          <w:tcPr>
            <w:tcW w:w="279" w:type="dxa"/>
          </w:tcPr>
          <w:p w14:paraId="27374826" w14:textId="4691B7E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ED7905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刷新全部数码管和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115937" w:rsidRPr="00115937" w14:paraId="14EEDC5A" w14:textId="77777777" w:rsidTr="00115937">
        <w:tc>
          <w:tcPr>
            <w:tcW w:w="279" w:type="dxa"/>
          </w:tcPr>
          <w:p w14:paraId="1A5F97ED" w14:textId="6D67554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054167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795E26"/>
                <w:sz w:val="15"/>
                <w:szCs w:val="15"/>
              </w:rPr>
              <w:t>TM1638_RefreshDIGIandLED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01080"/>
                <w:sz w:val="15"/>
                <w:szCs w:val="15"/>
              </w:rPr>
              <w:t>pnt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54FC5CE5" w14:textId="77777777" w:rsidTr="00115937">
        <w:tc>
          <w:tcPr>
            <w:tcW w:w="279" w:type="dxa"/>
          </w:tcPr>
          <w:p w14:paraId="2A882B9C" w14:textId="1755864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4FDBB0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640308A" w14:textId="77777777" w:rsidTr="00115937">
        <w:tc>
          <w:tcPr>
            <w:tcW w:w="279" w:type="dxa"/>
          </w:tcPr>
          <w:p w14:paraId="7084B23A" w14:textId="0ABB636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DB650A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检查当前键盘输入，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代表无键操作，</w:t>
            </w:r>
            <w:r w:rsidRPr="00115937">
              <w:rPr>
                <w:color w:val="008000"/>
                <w:sz w:val="15"/>
                <w:szCs w:val="15"/>
              </w:rPr>
              <w:t>1-9</w:t>
            </w:r>
            <w:r w:rsidRPr="00115937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115937" w:rsidRPr="00115937" w14:paraId="42C2D6A7" w14:textId="77777777" w:rsidTr="00115937">
        <w:tc>
          <w:tcPr>
            <w:tcW w:w="279" w:type="dxa"/>
          </w:tcPr>
          <w:p w14:paraId="2793083C" w14:textId="63CB25D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AFA11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键号显示在一位数码管上</w:t>
            </w:r>
          </w:p>
        </w:tc>
      </w:tr>
      <w:tr w:rsidR="00115937" w:rsidRPr="00115937" w14:paraId="1173193A" w14:textId="77777777" w:rsidTr="00115937">
        <w:tc>
          <w:tcPr>
            <w:tcW w:w="279" w:type="dxa"/>
          </w:tcPr>
          <w:p w14:paraId="47B19777" w14:textId="3B68F93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30C7F0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1080"/>
                <w:sz w:val="15"/>
                <w:szCs w:val="15"/>
              </w:rPr>
              <w:t>key_cod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795E26"/>
                <w:sz w:val="15"/>
                <w:szCs w:val="15"/>
              </w:rPr>
              <w:t>TM1638_Readkeyboard</w:t>
            </w:r>
            <w:r w:rsidRPr="00115937">
              <w:rPr>
                <w:color w:val="000000"/>
                <w:sz w:val="15"/>
                <w:szCs w:val="15"/>
              </w:rPr>
              <w:t>();</w:t>
            </w:r>
          </w:p>
        </w:tc>
      </w:tr>
      <w:tr w:rsidR="00115937" w:rsidRPr="00115937" w14:paraId="59751272" w14:textId="77777777" w:rsidTr="00115937">
        <w:tc>
          <w:tcPr>
            <w:tcW w:w="279" w:type="dxa"/>
          </w:tcPr>
          <w:p w14:paraId="079B7116" w14:textId="5744D55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14E072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}</w:t>
            </w:r>
          </w:p>
        </w:tc>
      </w:tr>
      <w:tr w:rsidR="00115937" w:rsidRPr="00115937" w14:paraId="2ABB7383" w14:textId="77777777" w:rsidTr="00115937">
        <w:tc>
          <w:tcPr>
            <w:tcW w:w="279" w:type="dxa"/>
          </w:tcPr>
          <w:p w14:paraId="7B5190ED" w14:textId="0614853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331DB6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744B21AF" w14:textId="77777777" w:rsidR="006341D7" w:rsidRPr="00884E01" w:rsidRDefault="006341D7" w:rsidP="00884E01">
      <w:pPr>
        <w:pStyle w:val="21"/>
      </w:pPr>
      <w:bookmarkStart w:id="45" w:name="_Toc71550564"/>
      <w:bookmarkStart w:id="46" w:name="_Toc71894594"/>
      <w:r w:rsidRPr="00884E01">
        <w:rPr>
          <w:rFonts w:hint="eastAsia"/>
        </w:rPr>
        <w:t>实验小结</w:t>
      </w:r>
      <w:bookmarkEnd w:id="45"/>
      <w:bookmarkEnd w:id="46"/>
    </w:p>
    <w:p w14:paraId="01583728" w14:textId="77777777" w:rsidR="006341D7" w:rsidRDefault="006341D7" w:rsidP="00561BFD">
      <w:pPr>
        <w:pStyle w:val="a3"/>
      </w:pPr>
      <w:r>
        <w:rPr>
          <w:rFonts w:hint="eastAsia"/>
        </w:rPr>
        <w:t>在本实验中，我们的主要工作如下：</w:t>
      </w:r>
    </w:p>
    <w:p w14:paraId="3048A152" w14:textId="77777777" w:rsidR="006341D7" w:rsidRDefault="006341D7" w:rsidP="00561BFD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学习有限状态机（</w:t>
      </w:r>
      <w:r>
        <w:rPr>
          <w:rFonts w:hint="eastAsia"/>
        </w:rPr>
        <w:t>FSM</w:t>
      </w:r>
      <w:r>
        <w:rPr>
          <w:rFonts w:hint="eastAsia"/>
        </w:rPr>
        <w:t>）的思想，用其完成了实验任务。本实验要求实现的功能包含多个彼此联系的工作模式，故采用</w:t>
      </w:r>
      <w:r>
        <w:rPr>
          <w:rFonts w:hint="eastAsia"/>
        </w:rPr>
        <w:t>FSM</w:t>
      </w:r>
      <w:r>
        <w:rPr>
          <w:rFonts w:hint="eastAsia"/>
        </w:rPr>
        <w:t>的设计思路是比较自然的。</w:t>
      </w:r>
    </w:p>
    <w:p w14:paraId="6D618B92" w14:textId="77777777" w:rsidR="006341D7" w:rsidRDefault="006341D7" w:rsidP="00561BFD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学习通过</w:t>
      </w:r>
      <w:r>
        <w:rPr>
          <w:rFonts w:hint="eastAsia"/>
        </w:rPr>
        <w:t>TM4C1294</w:t>
      </w:r>
      <w:r>
        <w:rPr>
          <w:rFonts w:hint="eastAsia"/>
        </w:rPr>
        <w:t>微控制器程控</w:t>
      </w:r>
      <w:r>
        <w:rPr>
          <w:rFonts w:hint="eastAsia"/>
        </w:rPr>
        <w:t>TM1638</w:t>
      </w:r>
      <w:r>
        <w:rPr>
          <w:rFonts w:hint="eastAsia"/>
        </w:rPr>
        <w:t>芯片，通过</w:t>
      </w:r>
      <w:r>
        <w:rPr>
          <w:rFonts w:hint="eastAsia"/>
        </w:rPr>
        <w:t>TM1638</w:t>
      </w:r>
      <w:r>
        <w:rPr>
          <w:rFonts w:hint="eastAsia"/>
        </w:rPr>
        <w:t>管理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</w:t>
      </w:r>
      <w:r>
        <w:rPr>
          <w:rFonts w:hint="eastAsia"/>
        </w:rPr>
        <w:t>上资源（包括</w:t>
      </w:r>
      <w:r>
        <w:rPr>
          <w:rFonts w:hint="eastAsia"/>
        </w:rPr>
        <w:t>LED</w:t>
      </w:r>
      <w:r>
        <w:rPr>
          <w:rFonts w:hint="eastAsia"/>
        </w:rPr>
        <w:t>灯、数码管和键盘）的方法。</w:t>
      </w:r>
      <w:r w:rsidRPr="00E07805">
        <w:rPr>
          <w:rFonts w:hint="eastAsia"/>
        </w:rPr>
        <w:t>TM4C1294</w:t>
      </w:r>
      <w:r w:rsidRPr="00E07805">
        <w:rPr>
          <w:rFonts w:hint="eastAsia"/>
        </w:rPr>
        <w:t>微处理器通过自身</w:t>
      </w:r>
      <w:r w:rsidRPr="00E07805">
        <w:rPr>
          <w:rFonts w:hint="eastAsia"/>
        </w:rPr>
        <w:t>GPIO</w:t>
      </w:r>
      <w:r w:rsidRPr="00E07805">
        <w:rPr>
          <w:rFonts w:hint="eastAsia"/>
        </w:rPr>
        <w:t>引脚</w:t>
      </w:r>
      <w:r>
        <w:rPr>
          <w:rFonts w:hint="eastAsia"/>
        </w:rPr>
        <w:t>向</w:t>
      </w:r>
      <w:r w:rsidRPr="00E07805">
        <w:rPr>
          <w:rFonts w:hint="eastAsia"/>
        </w:rPr>
        <w:t>TM1638</w:t>
      </w:r>
      <w:r w:rsidRPr="00E07805">
        <w:rPr>
          <w:rFonts w:hint="eastAsia"/>
        </w:rPr>
        <w:t>芯片</w:t>
      </w:r>
      <w:r>
        <w:rPr>
          <w:rFonts w:hint="eastAsia"/>
        </w:rPr>
        <w:t>发出控制信号。课程组提供了封装好的</w:t>
      </w:r>
      <w:r>
        <w:rPr>
          <w:rFonts w:hint="eastAsia"/>
        </w:rPr>
        <w:t>TM</w:t>
      </w:r>
      <w:r>
        <w:t>1638</w:t>
      </w:r>
      <w:r>
        <w:rPr>
          <w:rFonts w:hint="eastAsia"/>
        </w:rPr>
        <w:t>控制程序段供本实验调用。</w:t>
      </w:r>
    </w:p>
    <w:p w14:paraId="52346200" w14:textId="77777777" w:rsidR="006341D7" w:rsidRDefault="006341D7" w:rsidP="00561BFD">
      <w:pPr>
        <w:pStyle w:val="a3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熟悉</w:t>
      </w:r>
      <w:r>
        <w:rPr>
          <w:rFonts w:hint="eastAsia"/>
        </w:rPr>
        <w:t>Systic</w:t>
      </w:r>
      <w:r>
        <w:t>k</w:t>
      </w:r>
      <w:r>
        <w:rPr>
          <w:rFonts w:hint="eastAsia"/>
        </w:rPr>
        <w:t>中断调用方式，学习相应的编程技能。利用</w:t>
      </w:r>
      <w:r>
        <w:rPr>
          <w:rFonts w:hint="eastAsia"/>
        </w:rPr>
        <w:t>Systic</w:t>
      </w:r>
      <w:r>
        <w:t>k</w:t>
      </w:r>
      <w:r>
        <w:rPr>
          <w:rFonts w:hint="eastAsia"/>
        </w:rPr>
        <w:t>中断，我们实现了相对准确的软定时功能。</w:t>
      </w:r>
    </w:p>
    <w:p w14:paraId="3EA08945" w14:textId="77777777" w:rsidR="006341D7" w:rsidRPr="007E7878" w:rsidRDefault="006341D7" w:rsidP="00561BFD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学习在无操作系统支持的条件下，模拟多任务切换式处理的程序设计思想和方法。中断机制的引入，在主程序和不同的中断服务程序（</w:t>
      </w:r>
      <w:r>
        <w:rPr>
          <w:rFonts w:hint="eastAsia"/>
        </w:rPr>
        <w:t>ISR</w:t>
      </w:r>
      <w:r>
        <w:rPr>
          <w:rFonts w:hint="eastAsia"/>
        </w:rPr>
        <w:t>）中安排不同的任务，可在一定程度上实现多任务处理。</w:t>
      </w:r>
    </w:p>
    <w:p w14:paraId="2FBEEBCB" w14:textId="77777777" w:rsidR="006341D7" w:rsidRPr="00F535F5" w:rsidRDefault="006341D7" w:rsidP="00561BFD">
      <w:pPr>
        <w:pStyle w:val="a3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初步掌握了简易的人机操作界面的设计技巧。在本实验中，我们利用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</w:t>
      </w:r>
      <w:r>
        <w:rPr>
          <w:rFonts w:hint="eastAsia"/>
        </w:rPr>
        <w:t>上的数码管、</w:t>
      </w:r>
      <w:r>
        <w:rPr>
          <w:rFonts w:hint="eastAsia"/>
        </w:rPr>
        <w:t>LED</w:t>
      </w:r>
      <w:r>
        <w:rPr>
          <w:rFonts w:hint="eastAsia"/>
        </w:rPr>
        <w:t>指示灯、按键阵列等资源，实现了简单的人机交互功能。</w:t>
      </w:r>
    </w:p>
    <w:p w14:paraId="4A688869" w14:textId="77777777" w:rsidR="00B43A9F" w:rsidRPr="00884E01" w:rsidRDefault="00F766E1" w:rsidP="000C7DBF">
      <w:pPr>
        <w:pStyle w:val="1"/>
      </w:pPr>
      <w:bookmarkStart w:id="47" w:name="_Toc71894595"/>
      <w:r w:rsidRPr="00884E01">
        <w:rPr>
          <w:rFonts w:hint="eastAsia"/>
        </w:rPr>
        <w:lastRenderedPageBreak/>
        <w:t>实验</w:t>
      </w:r>
      <w:r w:rsidRPr="00884E01">
        <w:rPr>
          <w:rFonts w:hint="eastAsia"/>
        </w:rPr>
        <w:t xml:space="preserve">3  </w:t>
      </w:r>
      <w:r w:rsidRPr="00884E01">
        <w:t>UART</w:t>
      </w:r>
      <w:r w:rsidRPr="00884E01">
        <w:rPr>
          <w:rFonts w:hint="eastAsia"/>
        </w:rPr>
        <w:t>串行通讯实验</w:t>
      </w:r>
      <w:bookmarkEnd w:id="47"/>
    </w:p>
    <w:p w14:paraId="274610CB" w14:textId="77777777" w:rsidR="00310169" w:rsidRPr="005E78CE" w:rsidRDefault="00310169" w:rsidP="00C578FE">
      <w:pPr>
        <w:rPr>
          <w:color w:val="00B0F0"/>
        </w:rPr>
      </w:pPr>
      <w:r w:rsidRPr="005E78CE">
        <w:rPr>
          <w:rFonts w:hint="eastAsia"/>
          <w:color w:val="00B0F0"/>
        </w:rPr>
        <w:t>[</w:t>
      </w:r>
    </w:p>
    <w:p w14:paraId="45FEFDC2" w14:textId="77777777" w:rsidR="00C578FE" w:rsidRPr="005E78CE" w:rsidRDefault="003F212F" w:rsidP="00C578FE">
      <w:pPr>
        <w:rPr>
          <w:color w:val="00B0F0"/>
        </w:rPr>
      </w:pPr>
      <w:r>
        <w:rPr>
          <w:rFonts w:hint="eastAsia"/>
          <w:color w:val="00B0F0"/>
        </w:rPr>
        <w:t>内容</w:t>
      </w:r>
      <w:r w:rsidR="00256B74">
        <w:rPr>
          <w:rFonts w:hint="eastAsia"/>
          <w:color w:val="00B0F0"/>
        </w:rPr>
        <w:t>建议</w:t>
      </w:r>
      <w:r w:rsidR="00C578FE" w:rsidRPr="005E78CE">
        <w:rPr>
          <w:rFonts w:hint="eastAsia"/>
          <w:color w:val="00B0F0"/>
        </w:rPr>
        <w:t>：</w:t>
      </w:r>
    </w:p>
    <w:p w14:paraId="6259D64A" w14:textId="4B64CB08" w:rsidR="00C578FE" w:rsidRPr="005E78CE" w:rsidRDefault="00C578FE" w:rsidP="00C578FE">
      <w:pPr>
        <w:rPr>
          <w:color w:val="00B0F0"/>
        </w:rPr>
      </w:pPr>
      <w:r w:rsidRPr="005E78CE">
        <w:rPr>
          <w:rFonts w:hint="eastAsia"/>
          <w:color w:val="00B0F0"/>
        </w:rPr>
        <w:t>（</w:t>
      </w:r>
      <w:r w:rsidRPr="005E78CE">
        <w:rPr>
          <w:rFonts w:hint="eastAsia"/>
          <w:color w:val="00B0F0"/>
        </w:rPr>
        <w:t>1</w:t>
      </w:r>
      <w:r w:rsidRPr="005E78CE">
        <w:rPr>
          <w:rFonts w:hint="eastAsia"/>
          <w:color w:val="00B0F0"/>
        </w:rPr>
        <w:t>）简述</w:t>
      </w:r>
      <w:r w:rsidRPr="005E78CE">
        <w:rPr>
          <w:rFonts w:hint="eastAsia"/>
          <w:color w:val="00B0F0"/>
        </w:rPr>
        <w:t>UART</w:t>
      </w:r>
      <w:r w:rsidRPr="005E78CE">
        <w:rPr>
          <w:rFonts w:hint="eastAsia"/>
          <w:color w:val="00B0F0"/>
        </w:rPr>
        <w:t>串口通讯的基本原理。包括</w:t>
      </w:r>
      <w:r w:rsidRPr="005E78CE">
        <w:rPr>
          <w:rFonts w:hint="eastAsia"/>
          <w:color w:val="00B0F0"/>
        </w:rPr>
        <w:t>UART</w:t>
      </w:r>
      <w:r w:rsidRPr="005E78CE">
        <w:rPr>
          <w:rFonts w:hint="eastAsia"/>
          <w:color w:val="00B0F0"/>
        </w:rPr>
        <w:t>的中断进入条件（接收，接收超时，发送；两个</w:t>
      </w:r>
      <w:r w:rsidRPr="005E78CE">
        <w:rPr>
          <w:rFonts w:hint="eastAsia"/>
          <w:color w:val="00B0F0"/>
        </w:rPr>
        <w:t>FIFO</w:t>
      </w:r>
      <w:r w:rsidRPr="005E78CE">
        <w:rPr>
          <w:rFonts w:hint="eastAsia"/>
          <w:color w:val="00B0F0"/>
        </w:rPr>
        <w:t>的中断触发深度的选取原则）、中断处理方式（要判断中断类型，清中断标志的原因）等等，参见</w:t>
      </w:r>
      <w:bookmarkStart w:id="48" w:name="_Hlk71550852"/>
      <w:r w:rsidRPr="00947537">
        <w:rPr>
          <w:color w:val="00B0F0"/>
          <w:u w:val="single"/>
        </w:rPr>
        <w:fldChar w:fldCharType="begin"/>
      </w:r>
      <w:r w:rsidRPr="00947537">
        <w:rPr>
          <w:color w:val="00B0F0"/>
          <w:u w:val="single"/>
        </w:rPr>
        <w:instrText xml:space="preserve"> HYPERLINK "https://vshare.sjtu.edu.cn/play/f1717b5a1c71ecd3d7eaacd6d6ffac31" </w:instrText>
      </w:r>
      <w:r w:rsidRPr="00947537">
        <w:rPr>
          <w:color w:val="00B0F0"/>
          <w:u w:val="single"/>
        </w:rPr>
        <w:fldChar w:fldCharType="separate"/>
      </w:r>
      <w:r w:rsidRPr="00947537">
        <w:rPr>
          <w:color w:val="00B0F0"/>
          <w:u w:val="single"/>
        </w:rPr>
        <w:t>工程实践与科技创新</w:t>
      </w:r>
      <w:r w:rsidRPr="00947537">
        <w:rPr>
          <w:color w:val="00B0F0"/>
          <w:u w:val="single"/>
        </w:rPr>
        <w:t>II-A_3.1UART</w:t>
      </w:r>
      <w:r w:rsidRPr="00947537">
        <w:rPr>
          <w:color w:val="00B0F0"/>
          <w:u w:val="single"/>
        </w:rPr>
        <w:t>串口通信</w:t>
      </w:r>
      <w:r w:rsidRPr="00947537">
        <w:rPr>
          <w:color w:val="00B0F0"/>
          <w:u w:val="single"/>
        </w:rPr>
        <w:t xml:space="preserve"> (sjtu.edu.cn)</w:t>
      </w:r>
      <w:r w:rsidRPr="00947537">
        <w:rPr>
          <w:color w:val="00B0F0"/>
          <w:u w:val="single"/>
        </w:rPr>
        <w:fldChar w:fldCharType="end"/>
      </w:r>
      <w:bookmarkEnd w:id="48"/>
      <w:r w:rsidRPr="005E78CE">
        <w:rPr>
          <w:color w:val="00B0F0"/>
        </w:rPr>
        <w:fldChar w:fldCharType="begin"/>
      </w:r>
      <w:r w:rsidRPr="005E78CE">
        <w:rPr>
          <w:color w:val="00B0F0"/>
        </w:rPr>
        <w:instrText xml:space="preserve"> </w:instrText>
      </w:r>
      <w:r w:rsidRPr="005E78CE">
        <w:rPr>
          <w:rFonts w:hint="eastAsia"/>
          <w:color w:val="00B0F0"/>
        </w:rPr>
        <w:instrText>REF _Ref71550934 \h</w:instrText>
      </w:r>
      <w:r w:rsidRPr="005E78CE">
        <w:rPr>
          <w:color w:val="00B0F0"/>
        </w:rPr>
        <w:instrText xml:space="preserve">  \* MERGEFORMAT </w:instrText>
      </w:r>
      <w:r w:rsidRPr="005E78CE">
        <w:rPr>
          <w:color w:val="00B0F0"/>
        </w:rPr>
      </w:r>
      <w:r w:rsidRPr="005E78CE">
        <w:rPr>
          <w:color w:val="00B0F0"/>
        </w:rPr>
        <w:fldChar w:fldCharType="separate"/>
      </w:r>
      <w:r w:rsidR="00016DF0" w:rsidRPr="00016DF0">
        <w:rPr>
          <w:color w:val="00B0F0"/>
        </w:rPr>
        <w:t>[8</w:t>
      </w:r>
      <w:r w:rsidRPr="005E78CE">
        <w:rPr>
          <w:color w:val="00B0F0"/>
        </w:rPr>
        <w:fldChar w:fldCharType="end"/>
      </w:r>
      <w:r w:rsidRPr="005E78CE">
        <w:rPr>
          <w:rFonts w:hint="eastAsia"/>
          <w:color w:val="00B0F0"/>
        </w:rPr>
        <w:t>]</w:t>
      </w:r>
      <w:r w:rsidRPr="005E78CE">
        <w:rPr>
          <w:rFonts w:hint="eastAsia"/>
          <w:color w:val="00B0F0"/>
        </w:rPr>
        <w:t>；</w:t>
      </w:r>
    </w:p>
    <w:p w14:paraId="2B7EB46B" w14:textId="1723B729" w:rsidR="00C578FE" w:rsidRPr="005E78CE" w:rsidRDefault="00C578FE" w:rsidP="00C578FE">
      <w:pPr>
        <w:rPr>
          <w:color w:val="00B0F0"/>
        </w:rPr>
      </w:pPr>
      <w:r w:rsidRPr="005E78CE">
        <w:rPr>
          <w:rFonts w:hint="eastAsia"/>
          <w:color w:val="00B0F0"/>
        </w:rPr>
        <w:t>（</w:t>
      </w:r>
      <w:r w:rsidRPr="005E78CE">
        <w:rPr>
          <w:rFonts w:hint="eastAsia"/>
          <w:color w:val="00B0F0"/>
        </w:rPr>
        <w:t>2</w:t>
      </w:r>
      <w:r w:rsidRPr="005E78CE">
        <w:rPr>
          <w:rFonts w:hint="eastAsia"/>
          <w:color w:val="00B0F0"/>
        </w:rPr>
        <w:t>）在任务</w:t>
      </w:r>
      <w:r w:rsidRPr="005E78CE">
        <w:rPr>
          <w:color w:val="00B0F0"/>
        </w:rPr>
        <w:t>3_1</w:t>
      </w:r>
      <w:r w:rsidRPr="005E78CE">
        <w:rPr>
          <w:rFonts w:hint="eastAsia"/>
          <w:color w:val="00B0F0"/>
        </w:rPr>
        <w:t>中，简述非阻塞式收发的编程思路，采取课程指导视频</w:t>
      </w:r>
      <w:r w:rsidRPr="005E78CE">
        <w:rPr>
          <w:color w:val="00B0F0"/>
        </w:rPr>
        <w:fldChar w:fldCharType="begin"/>
      </w:r>
      <w:r w:rsidRPr="005E78CE">
        <w:rPr>
          <w:color w:val="00B0F0"/>
        </w:rPr>
        <w:instrText xml:space="preserve"> </w:instrText>
      </w:r>
      <w:r w:rsidRPr="005E78CE">
        <w:rPr>
          <w:rFonts w:hint="eastAsia"/>
          <w:color w:val="00B0F0"/>
        </w:rPr>
        <w:instrText>REF _Ref71550934 \h</w:instrText>
      </w:r>
      <w:r w:rsidRPr="005E78CE">
        <w:rPr>
          <w:color w:val="00B0F0"/>
        </w:rPr>
        <w:instrText xml:space="preserve"> </w:instrText>
      </w:r>
      <w:r w:rsidR="00310169" w:rsidRPr="005E78CE">
        <w:rPr>
          <w:color w:val="00B0F0"/>
        </w:rPr>
        <w:instrText xml:space="preserve"> \* MERGEFORMAT </w:instrText>
      </w:r>
      <w:r w:rsidRPr="005E78CE">
        <w:rPr>
          <w:color w:val="00B0F0"/>
        </w:rPr>
      </w:r>
      <w:r w:rsidRPr="005E78CE">
        <w:rPr>
          <w:color w:val="00B0F0"/>
        </w:rPr>
        <w:fldChar w:fldCharType="separate"/>
      </w:r>
      <w:r w:rsidR="00016DF0" w:rsidRPr="00016DF0">
        <w:rPr>
          <w:color w:val="00B0F0"/>
        </w:rPr>
        <w:t>[8</w:t>
      </w:r>
      <w:r w:rsidRPr="005E78CE">
        <w:rPr>
          <w:color w:val="00B0F0"/>
        </w:rPr>
        <w:fldChar w:fldCharType="end"/>
      </w:r>
      <w:r w:rsidRPr="005E78CE">
        <w:rPr>
          <w:rFonts w:hint="eastAsia"/>
          <w:color w:val="00B0F0"/>
        </w:rPr>
        <w:t>]</w:t>
      </w:r>
      <w:r w:rsidRPr="005E78CE">
        <w:rPr>
          <w:rFonts w:hint="eastAsia"/>
          <w:color w:val="00B0F0"/>
        </w:rPr>
        <w:t>中的；</w:t>
      </w:r>
    </w:p>
    <w:p w14:paraId="36DC370D" w14:textId="77777777" w:rsidR="00C578FE" w:rsidRPr="005E78CE" w:rsidRDefault="00C578FE" w:rsidP="00C578FE">
      <w:pPr>
        <w:rPr>
          <w:color w:val="00B0F0"/>
        </w:rPr>
      </w:pPr>
      <w:r w:rsidRPr="005E78CE">
        <w:rPr>
          <w:rFonts w:hint="eastAsia"/>
          <w:color w:val="00B0F0"/>
        </w:rPr>
        <w:t>（</w:t>
      </w:r>
      <w:r w:rsidRPr="005E78CE">
        <w:rPr>
          <w:rFonts w:hint="eastAsia"/>
          <w:color w:val="00B0F0"/>
        </w:rPr>
        <w:t>3</w:t>
      </w:r>
      <w:r w:rsidRPr="005E78CE">
        <w:rPr>
          <w:rFonts w:hint="eastAsia"/>
          <w:color w:val="00B0F0"/>
        </w:rPr>
        <w:t>）在任务</w:t>
      </w:r>
      <w:r w:rsidRPr="005E78CE">
        <w:rPr>
          <w:rFonts w:hint="eastAsia"/>
          <w:color w:val="00B0F0"/>
        </w:rPr>
        <w:t>3_</w:t>
      </w:r>
      <w:r w:rsidRPr="005E78CE">
        <w:rPr>
          <w:color w:val="00B0F0"/>
        </w:rPr>
        <w:t>2</w:t>
      </w:r>
      <w:r w:rsidRPr="005E78CE">
        <w:rPr>
          <w:rFonts w:hint="eastAsia"/>
          <w:color w:val="00B0F0"/>
        </w:rPr>
        <w:t>中，介绍基于有限状态机（</w:t>
      </w:r>
      <w:r w:rsidRPr="005E78CE">
        <w:rPr>
          <w:rFonts w:hint="eastAsia"/>
          <w:color w:val="00B0F0"/>
        </w:rPr>
        <w:t>FSM</w:t>
      </w:r>
      <w:r w:rsidRPr="005E78CE">
        <w:rPr>
          <w:rFonts w:hint="eastAsia"/>
          <w:color w:val="00B0F0"/>
        </w:rPr>
        <w:t>）的命令处理逻辑，说明如何解决命令收发开始和终止问题，指出我们实现了非阻塞式收发。</w:t>
      </w:r>
    </w:p>
    <w:p w14:paraId="3938C0D2" w14:textId="77777777" w:rsidR="00C578FE" w:rsidRPr="005E78CE" w:rsidRDefault="00C578FE" w:rsidP="00C578FE">
      <w:pPr>
        <w:rPr>
          <w:color w:val="00B0F0"/>
        </w:rPr>
      </w:pPr>
      <w:r w:rsidRPr="005E78CE">
        <w:rPr>
          <w:rFonts w:hint="eastAsia"/>
          <w:color w:val="00B0F0"/>
        </w:rPr>
        <w:t>编程细节从略，可简单提及在命令合法性检查、命令执行、返回信息生成过程中，可利用的</w:t>
      </w:r>
      <w:r w:rsidRPr="005E78CE">
        <w:rPr>
          <w:rFonts w:hint="eastAsia"/>
          <w:color w:val="00B0F0"/>
        </w:rPr>
        <w:t>C</w:t>
      </w:r>
      <w:r w:rsidRPr="005E78CE">
        <w:rPr>
          <w:rFonts w:hint="eastAsia"/>
          <w:color w:val="00B0F0"/>
        </w:rPr>
        <w:t>标准库函数，包括</w:t>
      </w:r>
      <w:r w:rsidRPr="005E78CE">
        <w:rPr>
          <w:rFonts w:hint="eastAsia"/>
          <w:color w:val="00B0F0"/>
        </w:rPr>
        <w:t>s</w:t>
      </w:r>
      <w:r w:rsidRPr="005E78CE">
        <w:rPr>
          <w:color w:val="00B0F0"/>
        </w:rPr>
        <w:t>trcmp</w:t>
      </w:r>
      <w:r w:rsidRPr="005E78CE">
        <w:rPr>
          <w:rFonts w:hint="eastAsia"/>
          <w:color w:val="00B0F0"/>
        </w:rPr>
        <w:t>，</w:t>
      </w:r>
      <w:r w:rsidRPr="005E78CE">
        <w:rPr>
          <w:rFonts w:hint="eastAsia"/>
          <w:color w:val="00B0F0"/>
        </w:rPr>
        <w:t>s</w:t>
      </w:r>
      <w:r w:rsidRPr="005E78CE">
        <w:rPr>
          <w:color w:val="00B0F0"/>
        </w:rPr>
        <w:t>scanf</w:t>
      </w:r>
      <w:r w:rsidRPr="005E78CE">
        <w:rPr>
          <w:rFonts w:hint="eastAsia"/>
          <w:color w:val="00B0F0"/>
        </w:rPr>
        <w:t>，</w:t>
      </w:r>
      <w:r w:rsidRPr="005E78CE">
        <w:rPr>
          <w:rFonts w:hint="eastAsia"/>
          <w:color w:val="00B0F0"/>
        </w:rPr>
        <w:t>s</w:t>
      </w:r>
      <w:r w:rsidRPr="005E78CE">
        <w:rPr>
          <w:color w:val="00B0F0"/>
        </w:rPr>
        <w:t>printf</w:t>
      </w:r>
      <w:r w:rsidRPr="005E78CE">
        <w:rPr>
          <w:rFonts w:hint="eastAsia"/>
          <w:color w:val="00B0F0"/>
        </w:rPr>
        <w:t>等；</w:t>
      </w:r>
    </w:p>
    <w:p w14:paraId="5149FC9F" w14:textId="77777777" w:rsidR="00C578FE" w:rsidRPr="005E78CE" w:rsidRDefault="00C578FE" w:rsidP="00C578FE">
      <w:pPr>
        <w:rPr>
          <w:color w:val="00B0F0"/>
        </w:rPr>
      </w:pPr>
      <w:r w:rsidRPr="005E78CE">
        <w:rPr>
          <w:rFonts w:hint="eastAsia"/>
          <w:color w:val="00B0F0"/>
        </w:rPr>
        <w:t>（</w:t>
      </w:r>
      <w:r w:rsidRPr="005E78CE">
        <w:rPr>
          <w:rFonts w:hint="eastAsia"/>
          <w:color w:val="00B0F0"/>
        </w:rPr>
        <w:t>4</w:t>
      </w:r>
      <w:r w:rsidRPr="005E78CE">
        <w:rPr>
          <w:rFonts w:hint="eastAsia"/>
          <w:color w:val="00B0F0"/>
        </w:rPr>
        <w:t>）在任务</w:t>
      </w:r>
      <w:r w:rsidRPr="005E78CE">
        <w:rPr>
          <w:rFonts w:hint="eastAsia"/>
          <w:color w:val="00B0F0"/>
        </w:rPr>
        <w:t>3_</w:t>
      </w:r>
      <w:r w:rsidRPr="005E78CE">
        <w:rPr>
          <w:color w:val="00B0F0"/>
        </w:rPr>
        <w:t>3</w:t>
      </w:r>
      <w:r w:rsidRPr="005E78CE">
        <w:rPr>
          <w:rFonts w:hint="eastAsia"/>
          <w:color w:val="00B0F0"/>
        </w:rPr>
        <w:t>中，介绍如何在任务</w:t>
      </w:r>
      <w:r w:rsidRPr="005E78CE">
        <w:rPr>
          <w:rFonts w:hint="eastAsia"/>
          <w:color w:val="00B0F0"/>
        </w:rPr>
        <w:t>3</w:t>
      </w:r>
      <w:r w:rsidRPr="005E78CE">
        <w:rPr>
          <w:color w:val="00B0F0"/>
        </w:rPr>
        <w:t>_2</w:t>
      </w:r>
      <w:r w:rsidRPr="005E78CE">
        <w:rPr>
          <w:rFonts w:hint="eastAsia"/>
          <w:color w:val="00B0F0"/>
        </w:rPr>
        <w:t>功能的基础上增加定时报时功能（</w:t>
      </w:r>
      <w:r w:rsidRPr="005E78CE">
        <w:rPr>
          <w:rFonts w:hint="eastAsia"/>
          <w:color w:val="00B0F0"/>
        </w:rPr>
        <w:t>FSM</w:t>
      </w:r>
      <w:r w:rsidRPr="005E78CE">
        <w:rPr>
          <w:rFonts w:hint="eastAsia"/>
          <w:color w:val="00B0F0"/>
        </w:rPr>
        <w:t>规则的变动，简述两个</w:t>
      </w:r>
      <w:r w:rsidRPr="005E78CE">
        <w:rPr>
          <w:rFonts w:hint="eastAsia"/>
          <w:color w:val="00B0F0"/>
        </w:rPr>
        <w:t>ISR</w:t>
      </w:r>
      <w:r w:rsidRPr="005E78CE">
        <w:rPr>
          <w:rFonts w:hint="eastAsia"/>
          <w:color w:val="00B0F0"/>
        </w:rPr>
        <w:t>和主程序循环体的配合），提及收发中文的注意事项（字符编码统一），填实验要求文档中的表</w:t>
      </w:r>
      <w:r w:rsidRPr="005E78CE">
        <w:rPr>
          <w:rFonts w:hint="eastAsia"/>
          <w:color w:val="00B0F0"/>
        </w:rPr>
        <w:t>3</w:t>
      </w:r>
      <w:r w:rsidRPr="005E78CE">
        <w:rPr>
          <w:color w:val="00B0F0"/>
        </w:rPr>
        <w:t>-4</w:t>
      </w:r>
      <w:r w:rsidRPr="005E78CE">
        <w:rPr>
          <w:rFonts w:hint="eastAsia"/>
          <w:color w:val="00B0F0"/>
        </w:rPr>
        <w:t>并解释；</w:t>
      </w:r>
    </w:p>
    <w:p w14:paraId="1E6D52C7" w14:textId="77777777" w:rsidR="00C578FE" w:rsidRPr="005E78CE" w:rsidRDefault="00C578FE" w:rsidP="00C578FE">
      <w:pPr>
        <w:rPr>
          <w:color w:val="00B0F0"/>
        </w:rPr>
      </w:pPr>
      <w:r w:rsidRPr="005E78CE">
        <w:rPr>
          <w:rFonts w:hint="eastAsia"/>
          <w:color w:val="00B0F0"/>
        </w:rPr>
        <w:t>（</w:t>
      </w:r>
      <w:r w:rsidRPr="005E78CE">
        <w:rPr>
          <w:rFonts w:hint="eastAsia"/>
          <w:color w:val="00B0F0"/>
        </w:rPr>
        <w:t>5</w:t>
      </w:r>
      <w:r w:rsidRPr="005E78CE">
        <w:rPr>
          <w:rFonts w:hint="eastAsia"/>
          <w:color w:val="00B0F0"/>
        </w:rPr>
        <w:t>）</w:t>
      </w:r>
      <w:r w:rsidR="00882BA6">
        <w:rPr>
          <w:rFonts w:hint="eastAsia"/>
          <w:color w:val="00B0F0"/>
        </w:rPr>
        <w:t>设“</w:t>
      </w:r>
      <w:r w:rsidRPr="005E78CE">
        <w:rPr>
          <w:rFonts w:hint="eastAsia"/>
          <w:color w:val="00B0F0"/>
        </w:rPr>
        <w:t>实验小结</w:t>
      </w:r>
      <w:r w:rsidR="00882BA6">
        <w:rPr>
          <w:rFonts w:hint="eastAsia"/>
          <w:color w:val="00B0F0"/>
        </w:rPr>
        <w:t>”二级标题，</w:t>
      </w:r>
      <w:r w:rsidR="00676179">
        <w:rPr>
          <w:rFonts w:hint="eastAsia"/>
          <w:color w:val="00B0F0"/>
        </w:rPr>
        <w:t>其内容</w:t>
      </w:r>
      <w:r w:rsidRPr="005E78CE">
        <w:rPr>
          <w:rFonts w:hint="eastAsia"/>
          <w:color w:val="00B0F0"/>
        </w:rPr>
        <w:t>呼应实验目标。</w:t>
      </w:r>
    </w:p>
    <w:p w14:paraId="630D6F29" w14:textId="77777777" w:rsidR="00C578FE" w:rsidRPr="005E78CE" w:rsidRDefault="00C578FE" w:rsidP="00C578FE">
      <w:pPr>
        <w:rPr>
          <w:color w:val="00B0F0"/>
        </w:rPr>
      </w:pPr>
      <w:r w:rsidRPr="005E78CE">
        <w:rPr>
          <w:rFonts w:hint="eastAsia"/>
          <w:color w:val="00B0F0"/>
        </w:rPr>
        <w:t>其他</w:t>
      </w:r>
      <w:r w:rsidR="003F212F">
        <w:rPr>
          <w:rFonts w:hint="eastAsia"/>
          <w:color w:val="00B0F0"/>
        </w:rPr>
        <w:t>建议</w:t>
      </w:r>
      <w:r w:rsidRPr="005E78CE">
        <w:rPr>
          <w:rFonts w:hint="eastAsia"/>
          <w:color w:val="00B0F0"/>
        </w:rPr>
        <w:t>：</w:t>
      </w:r>
    </w:p>
    <w:p w14:paraId="156E740E" w14:textId="77777777" w:rsidR="00C578FE" w:rsidRPr="005E78CE" w:rsidRDefault="00C578FE" w:rsidP="00C578FE">
      <w:pPr>
        <w:rPr>
          <w:color w:val="00B0F0"/>
        </w:rPr>
      </w:pPr>
      <w:r w:rsidRPr="005E78CE">
        <w:rPr>
          <w:rFonts w:hint="eastAsia"/>
          <w:color w:val="00B0F0"/>
        </w:rPr>
        <w:t>（</w:t>
      </w:r>
      <w:r w:rsidRPr="005E78CE">
        <w:rPr>
          <w:rFonts w:hint="eastAsia"/>
          <w:color w:val="00B0F0"/>
        </w:rPr>
        <w:t>1</w:t>
      </w:r>
      <w:r w:rsidRPr="005E78CE">
        <w:rPr>
          <w:rFonts w:hint="eastAsia"/>
          <w:color w:val="00B0F0"/>
        </w:rPr>
        <w:t>）正文使用“</w:t>
      </w:r>
      <w:r w:rsidR="004959D0">
        <w:rPr>
          <w:rFonts w:hint="eastAsia"/>
          <w:color w:val="00B0F0"/>
        </w:rPr>
        <w:t>本文</w:t>
      </w:r>
      <w:r w:rsidRPr="005E78CE">
        <w:rPr>
          <w:rFonts w:hint="eastAsia"/>
          <w:color w:val="00B0F0"/>
        </w:rPr>
        <w:t>正文”样式，（</w:t>
      </w:r>
      <w:r w:rsidRPr="005E78CE">
        <w:rPr>
          <w:rFonts w:hint="eastAsia"/>
          <w:color w:val="00B0F0"/>
        </w:rPr>
        <w:t>2</w:t>
      </w:r>
      <w:r w:rsidRPr="005E78CE">
        <w:rPr>
          <w:rFonts w:hint="eastAsia"/>
          <w:color w:val="00B0F0"/>
        </w:rPr>
        <w:t>）图题、表题样式统一，（</w:t>
      </w:r>
      <w:r w:rsidRPr="005E78CE">
        <w:rPr>
          <w:rFonts w:hint="eastAsia"/>
          <w:color w:val="00B0F0"/>
        </w:rPr>
        <w:t>3</w:t>
      </w:r>
      <w:r w:rsidRPr="005E78CE">
        <w:rPr>
          <w:rFonts w:hint="eastAsia"/>
          <w:color w:val="00B0F0"/>
        </w:rPr>
        <w:t>）引用规范</w:t>
      </w:r>
      <w:r w:rsidR="00661737">
        <w:rPr>
          <w:rFonts w:hint="eastAsia"/>
          <w:color w:val="00B0F0"/>
        </w:rPr>
        <w:t>。</w:t>
      </w:r>
    </w:p>
    <w:p w14:paraId="4966EFBD" w14:textId="77777777" w:rsidR="00310169" w:rsidRPr="00310169" w:rsidRDefault="00310169" w:rsidP="00C578FE">
      <w:pPr>
        <w:rPr>
          <w:color w:val="FF0000"/>
        </w:rPr>
      </w:pPr>
      <w:r w:rsidRPr="005E78CE">
        <w:rPr>
          <w:rFonts w:hint="eastAsia"/>
          <w:color w:val="00B0F0"/>
        </w:rPr>
        <w:t>]</w:t>
      </w:r>
      <w:r w:rsidRPr="005E78CE">
        <w:rPr>
          <w:color w:val="00B0F0"/>
        </w:rPr>
        <w:t xml:space="preserve"> </w:t>
      </w:r>
      <w:r w:rsidR="00671DD2">
        <w:rPr>
          <w:color w:val="00B0F0"/>
        </w:rPr>
        <w:t xml:space="preserve">2021-05-14 </w:t>
      </w:r>
      <w:r w:rsidR="00F43CB4">
        <w:rPr>
          <w:color w:val="00B0F0"/>
        </w:rPr>
        <w:t>(</w:t>
      </w:r>
      <w:r w:rsidRPr="005E78CE">
        <w:rPr>
          <w:color w:val="00B0F0"/>
        </w:rPr>
        <w:t>313017602@qq.com</w:t>
      </w:r>
      <w:r w:rsidR="00F43CB4">
        <w:rPr>
          <w:color w:val="00B0F0"/>
        </w:rPr>
        <w:t>)</w:t>
      </w:r>
    </w:p>
    <w:p w14:paraId="0D07F769" w14:textId="77777777" w:rsidR="00F766E1" w:rsidRPr="00884E01" w:rsidRDefault="00F766E1" w:rsidP="00884E01">
      <w:pPr>
        <w:pStyle w:val="21"/>
      </w:pPr>
      <w:bookmarkStart w:id="49" w:name="_Toc71894596"/>
      <w:bookmarkStart w:id="50" w:name="_Toc500243973"/>
      <w:r w:rsidRPr="00884E01">
        <w:rPr>
          <w:rFonts w:hint="eastAsia"/>
        </w:rPr>
        <w:t>实验目的</w:t>
      </w:r>
      <w:bookmarkEnd w:id="49"/>
    </w:p>
    <w:p w14:paraId="05AB3125" w14:textId="77777777" w:rsidR="00F766E1" w:rsidRPr="00083577" w:rsidRDefault="00F766E1" w:rsidP="00512E34">
      <w:pPr>
        <w:pStyle w:val="a3"/>
      </w:pPr>
      <w:r>
        <w:rPr>
          <w:rFonts w:hint="eastAsia"/>
        </w:rPr>
        <w:t>了解</w:t>
      </w:r>
      <w:r>
        <w:rPr>
          <w:rFonts w:hint="eastAsia"/>
        </w:rPr>
        <w:t>U</w:t>
      </w:r>
      <w:r>
        <w:t>ART</w:t>
      </w:r>
      <w:r>
        <w:rPr>
          <w:rFonts w:hint="eastAsia"/>
        </w:rPr>
        <w:t>串行通讯的工作原理</w:t>
      </w:r>
      <w:r w:rsidRPr="00083577">
        <w:rPr>
          <w:rFonts w:hint="eastAsia"/>
        </w:rPr>
        <w:t>；</w:t>
      </w:r>
    </w:p>
    <w:p w14:paraId="1388FC2F" w14:textId="77777777" w:rsidR="00F766E1" w:rsidRPr="00083577" w:rsidRDefault="00F766E1" w:rsidP="00512E34">
      <w:pPr>
        <w:pStyle w:val="a3"/>
      </w:pPr>
      <w:r>
        <w:rPr>
          <w:rFonts w:hint="eastAsia"/>
        </w:rPr>
        <w:t>掌握在</w:t>
      </w:r>
      <w:r>
        <w:rPr>
          <w:rFonts w:hint="eastAsia"/>
        </w:rPr>
        <w:t>P</w:t>
      </w:r>
      <w:r>
        <w:t>C</w:t>
      </w:r>
      <w:r>
        <w:rPr>
          <w:rFonts w:hint="eastAsia"/>
        </w:rPr>
        <w:t>端通过串口调试工具与实验板通过</w:t>
      </w:r>
      <w:r>
        <w:rPr>
          <w:rFonts w:hint="eastAsia"/>
        </w:rPr>
        <w:t>U</w:t>
      </w:r>
      <w:r>
        <w:t>ART</w:t>
      </w:r>
      <w:r>
        <w:rPr>
          <w:rFonts w:hint="eastAsia"/>
        </w:rPr>
        <w:t>通讯的方法</w:t>
      </w:r>
      <w:r w:rsidRPr="00083577">
        <w:rPr>
          <w:rFonts w:hint="eastAsia"/>
        </w:rPr>
        <w:t>；</w:t>
      </w:r>
    </w:p>
    <w:p w14:paraId="093F6334" w14:textId="77777777" w:rsidR="00F766E1" w:rsidRDefault="00F766E1" w:rsidP="00512E34">
      <w:pPr>
        <w:pStyle w:val="a3"/>
      </w:pPr>
      <w:r>
        <w:rPr>
          <w:rFonts w:hint="eastAsia"/>
        </w:rPr>
        <w:t>掌握</w:t>
      </w:r>
      <w:r>
        <w:rPr>
          <w:rFonts w:hint="eastAsia"/>
        </w:rPr>
        <w:t>U</w:t>
      </w:r>
      <w:r>
        <w:t>ART</w:t>
      </w:r>
      <w:r>
        <w:rPr>
          <w:rFonts w:hint="eastAsia"/>
        </w:rPr>
        <w:t>的堵塞式与非堵塞式通讯方法。</w:t>
      </w:r>
    </w:p>
    <w:p w14:paraId="5FCD8A58" w14:textId="77777777" w:rsidR="00F766E1" w:rsidRPr="00884E01" w:rsidRDefault="00F766E1" w:rsidP="00884E01">
      <w:pPr>
        <w:pStyle w:val="21"/>
      </w:pPr>
      <w:bookmarkStart w:id="51" w:name="_Toc71894597"/>
      <w:r w:rsidRPr="00884E01">
        <w:rPr>
          <w:rFonts w:hint="eastAsia"/>
        </w:rPr>
        <w:t>实验主要器材和设备</w:t>
      </w:r>
      <w:bookmarkEnd w:id="51"/>
    </w:p>
    <w:p w14:paraId="6B41449B" w14:textId="77777777" w:rsidR="00F766E1" w:rsidRPr="00DF190F" w:rsidRDefault="00F766E1" w:rsidP="00512E34">
      <w:pPr>
        <w:pStyle w:val="a3"/>
      </w:pPr>
      <w:r>
        <w:rPr>
          <w:rFonts w:hint="eastAsia"/>
        </w:rPr>
        <w:t>电脑，</w:t>
      </w:r>
      <w:r>
        <w:rPr>
          <w:rFonts w:hint="eastAsia"/>
        </w:rPr>
        <w:t>T</w:t>
      </w:r>
      <w:r>
        <w:t>M4C1294NCPDT</w:t>
      </w:r>
      <w:r>
        <w:rPr>
          <w:rFonts w:hint="eastAsia"/>
        </w:rPr>
        <w:t>实验板卡，</w:t>
      </w:r>
      <w:r>
        <w:rPr>
          <w:rFonts w:hint="eastAsia"/>
        </w:rPr>
        <w:t>A</w:t>
      </w:r>
      <w:r>
        <w:t>2000</w:t>
      </w:r>
      <w:r>
        <w:rPr>
          <w:rFonts w:hint="eastAsia"/>
        </w:rPr>
        <w:t>T</w:t>
      </w:r>
      <w:r>
        <w:t>M4</w:t>
      </w:r>
      <w:r>
        <w:rPr>
          <w:rFonts w:hint="eastAsia"/>
        </w:rPr>
        <w:t>扩展板，串口调试软件，数字示波器。</w:t>
      </w:r>
    </w:p>
    <w:p w14:paraId="41F1EB10" w14:textId="77777777" w:rsidR="00F766E1" w:rsidRPr="00884E01" w:rsidRDefault="00F766E1" w:rsidP="00884E01">
      <w:pPr>
        <w:pStyle w:val="21"/>
      </w:pPr>
      <w:bookmarkStart w:id="52" w:name="_Toc71894598"/>
      <w:r w:rsidRPr="00884E01">
        <w:rPr>
          <w:rFonts w:hint="eastAsia"/>
        </w:rPr>
        <w:lastRenderedPageBreak/>
        <w:t>实验任务的技术解决方案说明</w:t>
      </w:r>
      <w:bookmarkEnd w:id="52"/>
    </w:p>
    <w:p w14:paraId="78D3AF48" w14:textId="77777777" w:rsidR="00F766E1" w:rsidRDefault="00F766E1" w:rsidP="00F766E1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 w:rsidRPr="00F829F2">
        <w:rPr>
          <w:rFonts w:hint="eastAsia"/>
          <w:color w:val="FF0000"/>
        </w:rPr>
        <w:t>说明</w:t>
      </w:r>
      <w:r>
        <w:rPr>
          <w:rFonts w:hint="eastAsia"/>
          <w:color w:val="FF0000"/>
        </w:rPr>
        <w:t>各项实验任务所对应的解决方案，灵活使用图表辅助</w:t>
      </w:r>
      <w:r w:rsidRPr="00F829F2">
        <w:rPr>
          <w:rFonts w:hint="eastAsia"/>
          <w:color w:val="FF0000"/>
        </w:rPr>
        <w:t>。</w:t>
      </w:r>
      <w:r>
        <w:rPr>
          <w:rFonts w:hint="eastAsia"/>
          <w:color w:val="FF0000"/>
        </w:rPr>
        <w:t>图表格式应符合标准。程序流程图形式和图例要尽量规范。</w:t>
      </w:r>
      <w:r w:rsidRPr="00F829F2">
        <w:rPr>
          <w:rFonts w:hint="eastAsia"/>
          <w:color w:val="FF0000"/>
        </w:rPr>
        <w:t>]</w:t>
      </w:r>
    </w:p>
    <w:p w14:paraId="6BF861A1" w14:textId="77777777" w:rsidR="008D32CD" w:rsidRPr="00884E01" w:rsidRDefault="008D32CD" w:rsidP="000C7DBF">
      <w:pPr>
        <w:pStyle w:val="31"/>
      </w:pPr>
      <w:bookmarkStart w:id="53" w:name="_Toc71550569"/>
      <w:bookmarkStart w:id="54" w:name="_Toc71894599"/>
      <w:r w:rsidRPr="00884E01">
        <w:rPr>
          <w:rFonts w:hint="eastAsia"/>
        </w:rPr>
        <w:t>实验任务</w:t>
      </w:r>
      <w:r w:rsidRPr="00884E01">
        <w:t>3_1</w:t>
      </w:r>
      <w:bookmarkEnd w:id="53"/>
      <w:bookmarkEnd w:id="54"/>
    </w:p>
    <w:p w14:paraId="32C63CB9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任务要求</w:t>
      </w:r>
    </w:p>
    <w:p w14:paraId="7A1459F3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实现思路</w:t>
      </w:r>
    </w:p>
    <w:p w14:paraId="79CBA9D2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实验结果和分析</w:t>
      </w:r>
    </w:p>
    <w:p w14:paraId="153EE8E2" w14:textId="77777777" w:rsidR="008D32CD" w:rsidRPr="00884E01" w:rsidRDefault="008D32CD" w:rsidP="000C7DBF">
      <w:pPr>
        <w:pStyle w:val="31"/>
      </w:pPr>
      <w:bookmarkStart w:id="55" w:name="_Toc71550570"/>
      <w:bookmarkStart w:id="56" w:name="_Toc71894600"/>
      <w:r w:rsidRPr="00884E01">
        <w:rPr>
          <w:rFonts w:hint="eastAsia"/>
        </w:rPr>
        <w:t>实验任务</w:t>
      </w:r>
      <w:r w:rsidRPr="00884E01">
        <w:t>3_2</w:t>
      </w:r>
      <w:bookmarkEnd w:id="55"/>
      <w:bookmarkEnd w:id="56"/>
    </w:p>
    <w:p w14:paraId="2978E8DD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任务要求</w:t>
      </w:r>
    </w:p>
    <w:p w14:paraId="1E8A3A0F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实现思路</w:t>
      </w:r>
    </w:p>
    <w:p w14:paraId="37E207C6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实验结果和分析</w:t>
      </w:r>
    </w:p>
    <w:p w14:paraId="755104DA" w14:textId="77777777" w:rsidR="008D32CD" w:rsidRPr="00884E01" w:rsidRDefault="008D32CD" w:rsidP="000C7DBF">
      <w:pPr>
        <w:pStyle w:val="31"/>
      </w:pPr>
      <w:bookmarkStart w:id="57" w:name="_Toc71550571"/>
      <w:bookmarkStart w:id="58" w:name="_Toc71894601"/>
      <w:r w:rsidRPr="00884E01">
        <w:rPr>
          <w:rFonts w:hint="eastAsia"/>
        </w:rPr>
        <w:t>实验任务</w:t>
      </w:r>
      <w:r w:rsidRPr="00884E01">
        <w:t>3_3</w:t>
      </w:r>
      <w:bookmarkEnd w:id="57"/>
      <w:bookmarkEnd w:id="58"/>
    </w:p>
    <w:p w14:paraId="40341BCD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任务要求</w:t>
      </w:r>
    </w:p>
    <w:p w14:paraId="2A1B6403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实现思路</w:t>
      </w:r>
    </w:p>
    <w:p w14:paraId="77D88713" w14:textId="77777777" w:rsidR="008D32CD" w:rsidRPr="00884E01" w:rsidRDefault="008D32CD" w:rsidP="001A3F6C">
      <w:pPr>
        <w:pStyle w:val="41"/>
      </w:pPr>
      <w:r w:rsidRPr="00884E01">
        <w:rPr>
          <w:rFonts w:hint="eastAsia"/>
        </w:rPr>
        <w:t>实验结果和分析</w:t>
      </w:r>
    </w:p>
    <w:p w14:paraId="48C2E8C0" w14:textId="77777777" w:rsidR="00F766E1" w:rsidRPr="00884E01" w:rsidRDefault="00F766E1" w:rsidP="00884E01">
      <w:pPr>
        <w:pStyle w:val="21"/>
      </w:pPr>
      <w:bookmarkStart w:id="59" w:name="_Toc71894602"/>
      <w:r w:rsidRPr="00884E01">
        <w:rPr>
          <w:rFonts w:hint="eastAsia"/>
        </w:rPr>
        <w:t>实验结果自测记录</w:t>
      </w:r>
      <w:bookmarkEnd w:id="59"/>
    </w:p>
    <w:p w14:paraId="7867E989" w14:textId="77777777" w:rsidR="00F766E1" w:rsidRPr="00F829F2" w:rsidRDefault="00F766E1" w:rsidP="00F766E1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>
        <w:rPr>
          <w:rFonts w:hint="eastAsia"/>
          <w:color w:val="FF0000"/>
        </w:rPr>
        <w:t>描述自测获得的实验结果，可以结合</w:t>
      </w:r>
      <w:r w:rsidRPr="00F829F2">
        <w:rPr>
          <w:rFonts w:hint="eastAsia"/>
          <w:color w:val="FF0000"/>
        </w:rPr>
        <w:t>列表</w:t>
      </w:r>
      <w:r>
        <w:rPr>
          <w:rFonts w:hint="eastAsia"/>
          <w:color w:val="FF0000"/>
        </w:rPr>
        <w:t>形式</w:t>
      </w:r>
      <w:r w:rsidRPr="00F829F2">
        <w:rPr>
          <w:rFonts w:hint="eastAsia"/>
          <w:color w:val="FF0000"/>
        </w:rPr>
        <w:t>。</w:t>
      </w:r>
      <w:r w:rsidRPr="00F829F2">
        <w:rPr>
          <w:rFonts w:hint="eastAsia"/>
          <w:color w:val="FF0000"/>
        </w:rPr>
        <w:t>]</w:t>
      </w:r>
    </w:p>
    <w:p w14:paraId="45771A2A" w14:textId="77777777" w:rsidR="00F766E1" w:rsidRPr="00884E01" w:rsidRDefault="00F766E1" w:rsidP="00884E01">
      <w:pPr>
        <w:pStyle w:val="21"/>
      </w:pPr>
      <w:bookmarkStart w:id="60" w:name="_Toc71894603"/>
      <w:r w:rsidRPr="00884E01">
        <w:rPr>
          <w:rFonts w:hint="eastAsia"/>
        </w:rPr>
        <w:t>实验核心代码清单</w:t>
      </w:r>
      <w:bookmarkEnd w:id="60"/>
    </w:p>
    <w:p w14:paraId="05339E98" w14:textId="77777777" w:rsidR="00F766E1" w:rsidRDefault="00F766E1" w:rsidP="00F766E1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>
        <w:rPr>
          <w:rFonts w:hint="eastAsia"/>
          <w:color w:val="FF0000"/>
        </w:rPr>
        <w:t>按各项实验任务，</w:t>
      </w:r>
      <w:r w:rsidRPr="005253BB">
        <w:rPr>
          <w:rFonts w:hint="eastAsia"/>
          <w:color w:val="FF0000"/>
        </w:rPr>
        <w:t>列出</w:t>
      </w:r>
      <w:r>
        <w:rPr>
          <w:rFonts w:hint="eastAsia"/>
          <w:color w:val="FF0000"/>
        </w:rPr>
        <w:t>对应的核心代码即可</w:t>
      </w:r>
      <w:r w:rsidRPr="005253BB">
        <w:rPr>
          <w:rFonts w:hint="eastAsia"/>
          <w:color w:val="FF0000"/>
        </w:rPr>
        <w:t>。</w:t>
      </w:r>
      <w:r>
        <w:rPr>
          <w:rFonts w:hint="eastAsia"/>
          <w:color w:val="FF0000"/>
        </w:rPr>
        <w:t>尽量采用小字体（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号），紧凑格式。</w:t>
      </w:r>
      <w:r w:rsidRPr="005253BB">
        <w:rPr>
          <w:rFonts w:hint="eastAsia"/>
          <w:color w:val="FF0000"/>
        </w:rPr>
        <w:t>]</w:t>
      </w:r>
    </w:p>
    <w:p w14:paraId="2857DED3" w14:textId="77777777" w:rsidR="009D1D07" w:rsidRDefault="009D1D07" w:rsidP="009D1D07">
      <w:pPr>
        <w:pStyle w:val="31"/>
      </w:pPr>
      <w:bookmarkStart w:id="61" w:name="_Toc71894604"/>
      <w:r w:rsidRPr="00884E01">
        <w:rPr>
          <w:rFonts w:hint="eastAsia"/>
        </w:rPr>
        <w:t>实验任务</w:t>
      </w:r>
      <w:r w:rsidRPr="00884E01">
        <w:t>3_1</w:t>
      </w:r>
      <w:bookmarkEnd w:id="61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42"/>
      </w:tblGrid>
      <w:tr w:rsidR="00DF03E8" w:rsidRPr="00DF03E8" w14:paraId="7FB1DA01" w14:textId="77777777" w:rsidTr="00DF03E8">
        <w:tc>
          <w:tcPr>
            <w:tcW w:w="397" w:type="dxa"/>
          </w:tcPr>
          <w:p w14:paraId="4E0C0192" w14:textId="4E547EC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DA50B5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fndef</w:t>
            </w:r>
            <w:r w:rsidRPr="00DF03E8">
              <w:rPr>
                <w:color w:val="0000FF"/>
                <w:sz w:val="15"/>
                <w:szCs w:val="15"/>
              </w:rPr>
              <w:t> PART_TM4C1294NCPDT</w:t>
            </w:r>
          </w:p>
        </w:tc>
      </w:tr>
      <w:tr w:rsidR="00DF03E8" w:rsidRPr="00DF03E8" w14:paraId="12719583" w14:textId="77777777" w:rsidTr="00DF03E8">
        <w:tc>
          <w:tcPr>
            <w:tcW w:w="397" w:type="dxa"/>
          </w:tcPr>
          <w:p w14:paraId="650555CB" w14:textId="0F9CE57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B9294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define</w:t>
            </w:r>
            <w:r w:rsidRPr="00DF03E8">
              <w:rPr>
                <w:color w:val="0000FF"/>
                <w:sz w:val="15"/>
                <w:szCs w:val="15"/>
              </w:rPr>
              <w:t> PART_TM4C1294NCPDT </w:t>
            </w:r>
            <w:r w:rsidRPr="00DF03E8">
              <w:rPr>
                <w:color w:val="008000"/>
                <w:sz w:val="15"/>
                <w:szCs w:val="15"/>
              </w:rPr>
              <w:t>// pin_map.h </w:t>
            </w:r>
            <w:r w:rsidRPr="00DF03E8">
              <w:rPr>
                <w:color w:val="008000"/>
                <w:sz w:val="15"/>
                <w:szCs w:val="15"/>
              </w:rPr>
              <w:t>需要</w:t>
            </w:r>
          </w:p>
        </w:tc>
      </w:tr>
      <w:tr w:rsidR="00DF03E8" w:rsidRPr="00DF03E8" w14:paraId="6A617271" w14:textId="77777777" w:rsidTr="00DF03E8">
        <w:tc>
          <w:tcPr>
            <w:tcW w:w="397" w:type="dxa"/>
          </w:tcPr>
          <w:p w14:paraId="2A817AB6" w14:textId="60E390E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44D73D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endif</w:t>
            </w:r>
          </w:p>
        </w:tc>
      </w:tr>
      <w:tr w:rsidR="00DF03E8" w:rsidRPr="00DF03E8" w14:paraId="633CF2F1" w14:textId="77777777" w:rsidTr="00DF03E8">
        <w:tc>
          <w:tcPr>
            <w:tcW w:w="397" w:type="dxa"/>
          </w:tcPr>
          <w:p w14:paraId="37703E81" w14:textId="661758E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81AB27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667D0494" w14:textId="77777777" w:rsidTr="00DF03E8">
        <w:tc>
          <w:tcPr>
            <w:tcW w:w="397" w:type="dxa"/>
          </w:tcPr>
          <w:p w14:paraId="3440E97C" w14:textId="7FF156E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949FD0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040E487B" w14:textId="77777777" w:rsidTr="00DF03E8">
        <w:tc>
          <w:tcPr>
            <w:tcW w:w="397" w:type="dxa"/>
          </w:tcPr>
          <w:p w14:paraId="65259873" w14:textId="3450FBA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E56693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2486AA44" w14:textId="77777777" w:rsidTr="00DF03E8">
        <w:tc>
          <w:tcPr>
            <w:tcW w:w="397" w:type="dxa"/>
          </w:tcPr>
          <w:p w14:paraId="32FF5BD8" w14:textId="5F1A295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9733A0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头文件</w:t>
            </w:r>
          </w:p>
        </w:tc>
      </w:tr>
      <w:tr w:rsidR="00DF03E8" w:rsidRPr="00DF03E8" w14:paraId="1D4D66E2" w14:textId="77777777" w:rsidTr="00DF03E8">
        <w:tc>
          <w:tcPr>
            <w:tcW w:w="397" w:type="dxa"/>
          </w:tcPr>
          <w:p w14:paraId="5D3EA641" w14:textId="736A78B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77CE44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1C0FD880" w14:textId="77777777" w:rsidTr="00DF03E8">
        <w:tc>
          <w:tcPr>
            <w:tcW w:w="397" w:type="dxa"/>
          </w:tcPr>
          <w:p w14:paraId="3D70BAB4" w14:textId="3C11083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8B753A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5F02FD26" w14:textId="77777777" w:rsidTr="00DF03E8">
        <w:tc>
          <w:tcPr>
            <w:tcW w:w="397" w:type="dxa"/>
          </w:tcPr>
          <w:p w14:paraId="26F162E5" w14:textId="7639F31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56BAE1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&lt;stdint.h&gt;</w:t>
            </w:r>
          </w:p>
        </w:tc>
      </w:tr>
      <w:tr w:rsidR="00DF03E8" w:rsidRPr="00DF03E8" w14:paraId="7254F350" w14:textId="77777777" w:rsidTr="00DF03E8">
        <w:tc>
          <w:tcPr>
            <w:tcW w:w="397" w:type="dxa"/>
          </w:tcPr>
          <w:p w14:paraId="10B6959E" w14:textId="4B3625F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79676B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&lt;stdbool.h&gt;</w:t>
            </w:r>
          </w:p>
        </w:tc>
      </w:tr>
      <w:tr w:rsidR="00DF03E8" w:rsidRPr="00DF03E8" w14:paraId="70D81C97" w14:textId="77777777" w:rsidTr="00DF03E8">
        <w:tc>
          <w:tcPr>
            <w:tcW w:w="397" w:type="dxa"/>
          </w:tcPr>
          <w:p w14:paraId="4007440A" w14:textId="7332B46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1CA16C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inc/hw_memmap.h"</w:t>
            </w:r>
            <w:r w:rsidRPr="00DF03E8">
              <w:rPr>
                <w:color w:val="0000FF"/>
                <w:sz w:val="15"/>
                <w:szCs w:val="15"/>
              </w:rPr>
              <w:t>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基址宏定义</w:t>
            </w:r>
          </w:p>
        </w:tc>
      </w:tr>
      <w:tr w:rsidR="00DF03E8" w:rsidRPr="00DF03E8" w14:paraId="27CD02E4" w14:textId="77777777" w:rsidTr="00DF03E8">
        <w:tc>
          <w:tcPr>
            <w:tcW w:w="397" w:type="dxa"/>
          </w:tcPr>
          <w:p w14:paraId="2DCDC079" w14:textId="502F450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95D9FE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inc/hw_types.h"</w:t>
            </w:r>
            <w:r w:rsidRPr="00DF03E8">
              <w:rPr>
                <w:color w:val="0000FF"/>
                <w:sz w:val="15"/>
                <w:szCs w:val="15"/>
              </w:rPr>
              <w:t>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DF03E8" w:rsidRPr="00DF03E8" w14:paraId="1A30BEFB" w14:textId="77777777" w:rsidTr="00DF03E8">
        <w:tc>
          <w:tcPr>
            <w:tcW w:w="397" w:type="dxa"/>
          </w:tcPr>
          <w:p w14:paraId="7EF4BCB7" w14:textId="6842E27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DF8BB2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debug.h"</w:t>
            </w:r>
            <w:r w:rsidRPr="00DF03E8">
              <w:rPr>
                <w:color w:val="0000FF"/>
                <w:sz w:val="15"/>
                <w:szCs w:val="15"/>
              </w:rPr>
              <w:t>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调试用</w:t>
            </w:r>
          </w:p>
        </w:tc>
      </w:tr>
      <w:tr w:rsidR="00DF03E8" w:rsidRPr="00DF03E8" w14:paraId="4ACD41BF" w14:textId="77777777" w:rsidTr="00DF03E8">
        <w:tc>
          <w:tcPr>
            <w:tcW w:w="397" w:type="dxa"/>
          </w:tcPr>
          <w:p w14:paraId="5B1B67AB" w14:textId="018F35F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564E5B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gpio.h"</w:t>
            </w:r>
            <w:r w:rsidRPr="00DF03E8">
              <w:rPr>
                <w:color w:val="0000FF"/>
                <w:sz w:val="15"/>
                <w:szCs w:val="15"/>
              </w:rPr>
              <w:t>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通用</w:t>
            </w:r>
            <w:r w:rsidRPr="00DF03E8">
              <w:rPr>
                <w:color w:val="008000"/>
                <w:sz w:val="15"/>
                <w:szCs w:val="15"/>
              </w:rPr>
              <w:t>IO</w:t>
            </w:r>
            <w:r w:rsidRPr="00DF03E8">
              <w:rPr>
                <w:color w:val="008000"/>
                <w:sz w:val="15"/>
                <w:szCs w:val="15"/>
              </w:rPr>
              <w:t>口宏定义和函数原型</w:t>
            </w:r>
          </w:p>
        </w:tc>
      </w:tr>
      <w:tr w:rsidR="00DF03E8" w:rsidRPr="00DF03E8" w14:paraId="4BDA9F39" w14:textId="77777777" w:rsidTr="00DF03E8">
        <w:tc>
          <w:tcPr>
            <w:tcW w:w="397" w:type="dxa"/>
          </w:tcPr>
          <w:p w14:paraId="3F6012EE" w14:textId="6D64112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3C3066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pin_map.h"</w:t>
            </w:r>
            <w:r w:rsidRPr="00DF03E8">
              <w:rPr>
                <w:color w:val="0000FF"/>
                <w:sz w:val="15"/>
                <w:szCs w:val="15"/>
              </w:rPr>
              <w:t>   </w:t>
            </w:r>
            <w:r w:rsidRPr="00DF03E8">
              <w:rPr>
                <w:color w:val="008000"/>
                <w:sz w:val="15"/>
                <w:szCs w:val="15"/>
              </w:rPr>
              <w:t>// TM4C</w:t>
            </w:r>
            <w:r w:rsidRPr="00DF03E8">
              <w:rPr>
                <w:color w:val="008000"/>
                <w:sz w:val="15"/>
                <w:szCs w:val="15"/>
              </w:rPr>
              <w:t>系列</w:t>
            </w:r>
            <w:r w:rsidRPr="00DF03E8">
              <w:rPr>
                <w:color w:val="008000"/>
                <w:sz w:val="15"/>
                <w:szCs w:val="15"/>
              </w:rPr>
              <w:t>MCU</w:t>
            </w:r>
            <w:r w:rsidRPr="00DF03E8">
              <w:rPr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DF03E8" w:rsidRPr="00DF03E8" w14:paraId="7D7BA0D0" w14:textId="77777777" w:rsidTr="00DF03E8">
        <w:tc>
          <w:tcPr>
            <w:tcW w:w="397" w:type="dxa"/>
          </w:tcPr>
          <w:p w14:paraId="1D1B31D0" w14:textId="50F6E51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752C5D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sysctl.h"</w:t>
            </w:r>
            <w:r w:rsidRPr="00DF03E8">
              <w:rPr>
                <w:color w:val="0000FF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系统控制定义</w:t>
            </w:r>
          </w:p>
        </w:tc>
      </w:tr>
      <w:tr w:rsidR="00DF03E8" w:rsidRPr="00DF03E8" w14:paraId="6C6F0FAA" w14:textId="77777777" w:rsidTr="00DF03E8">
        <w:tc>
          <w:tcPr>
            <w:tcW w:w="397" w:type="dxa"/>
          </w:tcPr>
          <w:p w14:paraId="0AD54D1E" w14:textId="2C56093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FC2DA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systick.h"</w:t>
            </w:r>
            <w:r w:rsidRPr="00DF03E8">
              <w:rPr>
                <w:color w:val="0000FF"/>
                <w:sz w:val="15"/>
                <w:szCs w:val="15"/>
              </w:rPr>
              <w:t>   </w:t>
            </w:r>
            <w:r w:rsidRPr="00DF03E8">
              <w:rPr>
                <w:color w:val="008000"/>
                <w:sz w:val="15"/>
                <w:szCs w:val="15"/>
              </w:rPr>
              <w:t>// SysTick Driver </w:t>
            </w:r>
            <w:r w:rsidRPr="00DF03E8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DF03E8" w:rsidRPr="00DF03E8" w14:paraId="69837516" w14:textId="77777777" w:rsidTr="00DF03E8">
        <w:tc>
          <w:tcPr>
            <w:tcW w:w="397" w:type="dxa"/>
          </w:tcPr>
          <w:p w14:paraId="7BB8E3F7" w14:textId="3C80BBC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F0E7AA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interrupt.h"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008000"/>
                <w:sz w:val="15"/>
                <w:szCs w:val="15"/>
              </w:rPr>
              <w:t>// NVIC Interrupt Controller Driver </w:t>
            </w:r>
            <w:r w:rsidRPr="00DF03E8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DF03E8" w:rsidRPr="00DF03E8" w14:paraId="430C3196" w14:textId="77777777" w:rsidTr="00DF03E8">
        <w:tc>
          <w:tcPr>
            <w:tcW w:w="397" w:type="dxa"/>
          </w:tcPr>
          <w:p w14:paraId="732FBDE8" w14:textId="3F2AAA6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995633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uart.h"</w:t>
            </w:r>
            <w:r w:rsidRPr="00DF03E8">
              <w:rPr>
                <w:color w:val="0000FF"/>
                <w:sz w:val="15"/>
                <w:szCs w:val="15"/>
              </w:rPr>
              <w:t>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与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有关的宏定义和函数原型</w:t>
            </w:r>
          </w:p>
        </w:tc>
      </w:tr>
      <w:tr w:rsidR="00DF03E8" w:rsidRPr="00DF03E8" w14:paraId="1A64F3CA" w14:textId="77777777" w:rsidTr="00DF03E8">
        <w:tc>
          <w:tcPr>
            <w:tcW w:w="397" w:type="dxa"/>
          </w:tcPr>
          <w:p w14:paraId="45D723F4" w14:textId="717A102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8B270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tm1638.h"</w:t>
            </w:r>
            <w:r w:rsidRPr="00DF03E8">
              <w:rPr>
                <w:color w:val="0000FF"/>
                <w:sz w:val="15"/>
                <w:szCs w:val="15"/>
              </w:rPr>
              <w:t>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与控制</w:t>
            </w:r>
            <w:r w:rsidRPr="00DF03E8">
              <w:rPr>
                <w:color w:val="008000"/>
                <w:sz w:val="15"/>
                <w:szCs w:val="15"/>
              </w:rPr>
              <w:t>TM1638</w:t>
            </w:r>
            <w:r w:rsidRPr="00DF03E8">
              <w:rPr>
                <w:color w:val="008000"/>
                <w:sz w:val="15"/>
                <w:szCs w:val="15"/>
              </w:rPr>
              <w:t>芯片有关的宏定义和函数原型</w:t>
            </w:r>
          </w:p>
        </w:tc>
      </w:tr>
      <w:tr w:rsidR="00DF03E8" w:rsidRPr="00DF03E8" w14:paraId="24C1626C" w14:textId="77777777" w:rsidTr="00DF03E8">
        <w:tc>
          <w:tcPr>
            <w:tcW w:w="397" w:type="dxa"/>
          </w:tcPr>
          <w:p w14:paraId="2DE9415C" w14:textId="6E0A1EC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87D2A0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inc/tm4c1294ncpdt.h"</w:t>
            </w:r>
            <w:r w:rsidRPr="00DF03E8">
              <w:rPr>
                <w:color w:val="0000FF"/>
                <w:sz w:val="15"/>
                <w:szCs w:val="15"/>
              </w:rPr>
              <w:t>   </w:t>
            </w:r>
            <w:r w:rsidRPr="00DF03E8">
              <w:rPr>
                <w:color w:val="008000"/>
                <w:sz w:val="15"/>
                <w:szCs w:val="15"/>
              </w:rPr>
              <w:t>// TM4C1294NCPDT Register Definitions</w:t>
            </w:r>
          </w:p>
        </w:tc>
      </w:tr>
      <w:tr w:rsidR="00DF03E8" w:rsidRPr="00DF03E8" w14:paraId="14B6DDCF" w14:textId="77777777" w:rsidTr="00DF03E8">
        <w:tc>
          <w:tcPr>
            <w:tcW w:w="397" w:type="dxa"/>
          </w:tcPr>
          <w:p w14:paraId="29E99EF4" w14:textId="77B482A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283C8B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5DCDFA09" w14:textId="77777777" w:rsidTr="00DF03E8">
        <w:tc>
          <w:tcPr>
            <w:tcW w:w="397" w:type="dxa"/>
          </w:tcPr>
          <w:p w14:paraId="466807D2" w14:textId="4F7EA81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000E7E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211A42C7" w14:textId="77777777" w:rsidTr="00DF03E8">
        <w:tc>
          <w:tcPr>
            <w:tcW w:w="397" w:type="dxa"/>
          </w:tcPr>
          <w:p w14:paraId="41FE190A" w14:textId="4842215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C13727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5090C50A" w14:textId="77777777" w:rsidTr="00DF03E8">
        <w:tc>
          <w:tcPr>
            <w:tcW w:w="397" w:type="dxa"/>
          </w:tcPr>
          <w:p w14:paraId="07808B16" w14:textId="1278FBF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6486B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宏定义</w:t>
            </w:r>
          </w:p>
        </w:tc>
      </w:tr>
      <w:tr w:rsidR="00DF03E8" w:rsidRPr="00DF03E8" w14:paraId="3E5E6142" w14:textId="77777777" w:rsidTr="00DF03E8">
        <w:tc>
          <w:tcPr>
            <w:tcW w:w="397" w:type="dxa"/>
          </w:tcPr>
          <w:p w14:paraId="5CE3F110" w14:textId="6C1A52D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A3EA4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36F1E2CB" w14:textId="77777777" w:rsidTr="00DF03E8">
        <w:tc>
          <w:tcPr>
            <w:tcW w:w="397" w:type="dxa"/>
          </w:tcPr>
          <w:p w14:paraId="45C5E9CF" w14:textId="130EF92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4A772F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323750BB" w14:textId="77777777" w:rsidTr="00DF03E8">
        <w:tc>
          <w:tcPr>
            <w:tcW w:w="397" w:type="dxa"/>
          </w:tcPr>
          <w:p w14:paraId="78964BA7" w14:textId="725027E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8E1319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27715C2" w14:textId="77777777" w:rsidTr="00DF03E8">
        <w:tc>
          <w:tcPr>
            <w:tcW w:w="397" w:type="dxa"/>
          </w:tcPr>
          <w:p w14:paraId="0F20F399" w14:textId="039113F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E2DEA0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define</w:t>
            </w:r>
            <w:r w:rsidRPr="00DF03E8">
              <w:rPr>
                <w:color w:val="0000FF"/>
                <w:sz w:val="15"/>
                <w:szCs w:val="15"/>
              </w:rPr>
              <w:t> SYSTICK_FREQUENCY </w:t>
            </w:r>
            <w:r w:rsidRPr="00DF03E8">
              <w:rPr>
                <w:color w:val="098658"/>
                <w:sz w:val="15"/>
                <w:szCs w:val="15"/>
              </w:rPr>
              <w:t>50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008000"/>
                <w:sz w:val="15"/>
                <w:szCs w:val="15"/>
              </w:rPr>
              <w:t>// SysTick</w:t>
            </w:r>
            <w:r w:rsidRPr="00DF03E8">
              <w:rPr>
                <w:color w:val="008000"/>
                <w:sz w:val="15"/>
                <w:szCs w:val="15"/>
              </w:rPr>
              <w:t>频率为</w:t>
            </w:r>
            <w:r w:rsidRPr="00DF03E8">
              <w:rPr>
                <w:color w:val="008000"/>
                <w:sz w:val="15"/>
                <w:szCs w:val="15"/>
              </w:rPr>
              <w:t>50Hz</w:t>
            </w:r>
            <w:r w:rsidRPr="00DF03E8">
              <w:rPr>
                <w:color w:val="008000"/>
                <w:sz w:val="15"/>
                <w:szCs w:val="15"/>
              </w:rPr>
              <w:t>，即循环定时周期</w:t>
            </w:r>
            <w:r w:rsidRPr="00DF03E8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DF03E8" w:rsidRPr="00DF03E8" w14:paraId="39E2ABB0" w14:textId="77777777" w:rsidTr="00DF03E8">
        <w:tc>
          <w:tcPr>
            <w:tcW w:w="397" w:type="dxa"/>
          </w:tcPr>
          <w:p w14:paraId="6D8A94CE" w14:textId="771F90A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87BA12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define</w:t>
            </w:r>
            <w:r w:rsidRPr="00DF03E8">
              <w:rPr>
                <w:color w:val="0000FF"/>
                <w:sz w:val="15"/>
                <w:szCs w:val="15"/>
              </w:rPr>
              <w:t> V_T100ms </w:t>
            </w:r>
            <w:r w:rsidRPr="00DF03E8">
              <w:rPr>
                <w:color w:val="098658"/>
                <w:sz w:val="15"/>
                <w:szCs w:val="15"/>
              </w:rPr>
              <w:t>5</w:t>
            </w:r>
            <w:r w:rsidRPr="00DF03E8">
              <w:rPr>
                <w:color w:val="0000FF"/>
                <w:sz w:val="15"/>
                <w:szCs w:val="15"/>
              </w:rPr>
              <w:t>           </w:t>
            </w:r>
            <w:r w:rsidRPr="00DF03E8">
              <w:rPr>
                <w:color w:val="008000"/>
                <w:sz w:val="15"/>
                <w:szCs w:val="15"/>
              </w:rPr>
              <w:t>// 0.1s</w:t>
            </w:r>
            <w:r w:rsidRPr="00DF03E8">
              <w:rPr>
                <w:color w:val="008000"/>
                <w:sz w:val="15"/>
                <w:szCs w:val="15"/>
              </w:rPr>
              <w:t>软件定时器溢出值，</w:t>
            </w:r>
            <w:r w:rsidRPr="00DF03E8">
              <w:rPr>
                <w:color w:val="008000"/>
                <w:sz w:val="15"/>
                <w:szCs w:val="15"/>
              </w:rPr>
              <w:t>5</w:t>
            </w:r>
            <w:r w:rsidRPr="00DF03E8">
              <w:rPr>
                <w:color w:val="008000"/>
                <w:sz w:val="15"/>
                <w:szCs w:val="15"/>
              </w:rPr>
              <w:t>个</w:t>
            </w:r>
            <w:r w:rsidRPr="00DF03E8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DF03E8" w:rsidRPr="00DF03E8" w14:paraId="614771EE" w14:textId="77777777" w:rsidTr="00DF03E8">
        <w:tc>
          <w:tcPr>
            <w:tcW w:w="397" w:type="dxa"/>
          </w:tcPr>
          <w:p w14:paraId="47E15A46" w14:textId="74BAE2C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B51196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6C6C835D" w14:textId="77777777" w:rsidTr="00DF03E8">
        <w:tc>
          <w:tcPr>
            <w:tcW w:w="397" w:type="dxa"/>
          </w:tcPr>
          <w:p w14:paraId="0CEAB38C" w14:textId="16E4C27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2F6AD8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231F5568" w14:textId="77777777" w:rsidTr="00DF03E8">
        <w:tc>
          <w:tcPr>
            <w:tcW w:w="397" w:type="dxa"/>
          </w:tcPr>
          <w:p w14:paraId="19F866C5" w14:textId="1FFC729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8B614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原型声明</w:t>
            </w:r>
          </w:p>
        </w:tc>
      </w:tr>
      <w:tr w:rsidR="00DF03E8" w:rsidRPr="00DF03E8" w14:paraId="53652ED3" w14:textId="77777777" w:rsidTr="00DF03E8">
        <w:tc>
          <w:tcPr>
            <w:tcW w:w="397" w:type="dxa"/>
          </w:tcPr>
          <w:p w14:paraId="041C393F" w14:textId="365DEC7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9CCDDC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6537D178" w14:textId="77777777" w:rsidTr="00DF03E8">
        <w:tc>
          <w:tcPr>
            <w:tcW w:w="397" w:type="dxa"/>
          </w:tcPr>
          <w:p w14:paraId="6BC24771" w14:textId="736FEF4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73B9E6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023ADFB4" w14:textId="77777777" w:rsidTr="00DF03E8">
        <w:tc>
          <w:tcPr>
            <w:tcW w:w="397" w:type="dxa"/>
          </w:tcPr>
          <w:p w14:paraId="296BC774" w14:textId="21C04F6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6CF855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GPIO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GPIO</w:t>
            </w:r>
            <w:r w:rsidRPr="00DF03E8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DF03E8" w:rsidRPr="00DF03E8" w14:paraId="221E1381" w14:textId="77777777" w:rsidTr="00DF03E8">
        <w:tc>
          <w:tcPr>
            <w:tcW w:w="397" w:type="dxa"/>
          </w:tcPr>
          <w:p w14:paraId="27A4BD5B" w14:textId="348CD9A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601120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SysTick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设置</w:t>
            </w:r>
            <w:r w:rsidRPr="00DF03E8">
              <w:rPr>
                <w:color w:val="008000"/>
                <w:sz w:val="15"/>
                <w:szCs w:val="15"/>
              </w:rPr>
              <w:t>SysTick</w:t>
            </w:r>
            <w:r w:rsidRPr="00DF03E8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DF03E8" w:rsidRPr="00DF03E8" w14:paraId="45490716" w14:textId="77777777" w:rsidTr="00DF03E8">
        <w:tc>
          <w:tcPr>
            <w:tcW w:w="397" w:type="dxa"/>
          </w:tcPr>
          <w:p w14:paraId="76DEF7BA" w14:textId="4AAF4F7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2D29FC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UART</w:t>
            </w:r>
            <w:r w:rsidRPr="00DF03E8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DF03E8" w:rsidRPr="00DF03E8" w14:paraId="18FB527A" w14:textId="77777777" w:rsidTr="00DF03E8">
        <w:tc>
          <w:tcPr>
            <w:tcW w:w="397" w:type="dxa"/>
          </w:tcPr>
          <w:p w14:paraId="1DA1B6C1" w14:textId="12EE1F8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FECC2D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Devices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MCU</w:t>
            </w:r>
            <w:r w:rsidRPr="00DF03E8">
              <w:rPr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DF03E8" w:rsidRPr="00DF03E8" w14:paraId="273DBBF5" w14:textId="77777777" w:rsidTr="00DF03E8">
        <w:tc>
          <w:tcPr>
            <w:tcW w:w="397" w:type="dxa"/>
          </w:tcPr>
          <w:p w14:paraId="7C97D7C7" w14:textId="2B0F9EB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83DD5B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StringPu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267F99"/>
                <w:sz w:val="15"/>
                <w:szCs w:val="15"/>
              </w:rPr>
              <w:t>uint32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i32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cons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00FF"/>
                <w:sz w:val="15"/>
                <w:szCs w:val="15"/>
              </w:rPr>
              <w:t>char</w:t>
            </w:r>
            <w:r w:rsidRPr="00DF03E8">
              <w:rPr>
                <w:color w:val="000000"/>
                <w:sz w:val="15"/>
                <w:szCs w:val="15"/>
              </w:rPr>
              <w:t> *</w:t>
            </w:r>
            <w:r w:rsidRPr="00DF03E8">
              <w:rPr>
                <w:color w:val="001080"/>
                <w:sz w:val="15"/>
                <w:szCs w:val="15"/>
              </w:rPr>
              <w:t>cMessage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向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发送字符串</w:t>
            </w:r>
          </w:p>
        </w:tc>
      </w:tr>
      <w:tr w:rsidR="00DF03E8" w:rsidRPr="00DF03E8" w14:paraId="4E3F3CD1" w14:textId="77777777" w:rsidTr="00DF03E8">
        <w:tc>
          <w:tcPr>
            <w:tcW w:w="397" w:type="dxa"/>
          </w:tcPr>
          <w:p w14:paraId="066068FE" w14:textId="5A02A5D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BA89A9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1D8F39A9" w14:textId="77777777" w:rsidTr="00DF03E8">
        <w:tc>
          <w:tcPr>
            <w:tcW w:w="397" w:type="dxa"/>
          </w:tcPr>
          <w:p w14:paraId="6B0CECF9" w14:textId="1485978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EBFE7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769C4355" w14:textId="77777777" w:rsidTr="00DF03E8">
        <w:tc>
          <w:tcPr>
            <w:tcW w:w="397" w:type="dxa"/>
          </w:tcPr>
          <w:p w14:paraId="1AA3D4F9" w14:textId="49B3F2C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A2E205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变量定义</w:t>
            </w:r>
          </w:p>
        </w:tc>
      </w:tr>
      <w:tr w:rsidR="00DF03E8" w:rsidRPr="00DF03E8" w14:paraId="534F13FB" w14:textId="77777777" w:rsidTr="00DF03E8">
        <w:tc>
          <w:tcPr>
            <w:tcW w:w="397" w:type="dxa"/>
          </w:tcPr>
          <w:p w14:paraId="63D012E1" w14:textId="2CD2B63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0713D7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0F40A151" w14:textId="77777777" w:rsidTr="00DF03E8">
        <w:tc>
          <w:tcPr>
            <w:tcW w:w="397" w:type="dxa"/>
          </w:tcPr>
          <w:p w14:paraId="1BBE6EA9" w14:textId="44DCF78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3A8012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7EADD7AD" w14:textId="77777777" w:rsidTr="00DF03E8">
        <w:tc>
          <w:tcPr>
            <w:tcW w:w="397" w:type="dxa"/>
          </w:tcPr>
          <w:p w14:paraId="3D794ECF" w14:textId="523C336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1D11F6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16DCA0F" w14:textId="77777777" w:rsidTr="00DF03E8">
        <w:tc>
          <w:tcPr>
            <w:tcW w:w="397" w:type="dxa"/>
          </w:tcPr>
          <w:p w14:paraId="6E380965" w14:textId="4B8DDA4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6CD6A2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8</w:t>
            </w:r>
            <w:r w:rsidRPr="00DF03E8">
              <w:rPr>
                <w:color w:val="008000"/>
                <w:sz w:val="15"/>
                <w:szCs w:val="15"/>
              </w:rPr>
              <w:t>位数码管显示的数字或字母符号</w:t>
            </w:r>
          </w:p>
        </w:tc>
      </w:tr>
      <w:tr w:rsidR="00DF03E8" w:rsidRPr="00DF03E8" w14:paraId="625F3AD1" w14:textId="77777777" w:rsidTr="00DF03E8">
        <w:tc>
          <w:tcPr>
            <w:tcW w:w="397" w:type="dxa"/>
          </w:tcPr>
          <w:p w14:paraId="2BED7957" w14:textId="1E910DE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054DAE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注：板上数码位从左到右序号排列为</w:t>
            </w:r>
            <w:r w:rsidRPr="00DF03E8">
              <w:rPr>
                <w:color w:val="008000"/>
                <w:sz w:val="15"/>
                <w:szCs w:val="15"/>
              </w:rPr>
              <w:t>4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5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6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7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2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3</w:t>
            </w:r>
          </w:p>
        </w:tc>
      </w:tr>
      <w:tr w:rsidR="00DF03E8" w:rsidRPr="00DF03E8" w14:paraId="2AAAA506" w14:textId="77777777" w:rsidTr="00DF03E8">
        <w:tc>
          <w:tcPr>
            <w:tcW w:w="397" w:type="dxa"/>
          </w:tcPr>
          <w:p w14:paraId="7A604EC5" w14:textId="7088E3D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BBADC8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digit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98658"/>
                <w:sz w:val="15"/>
                <w:szCs w:val="15"/>
              </w:rPr>
              <w:t>8</w:t>
            </w:r>
            <w:r w:rsidRPr="00DF03E8">
              <w:rPr>
                <w:color w:val="000000"/>
                <w:sz w:val="15"/>
                <w:szCs w:val="15"/>
              </w:rPr>
              <w:t>] = {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_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_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};</w:t>
            </w:r>
          </w:p>
        </w:tc>
      </w:tr>
      <w:tr w:rsidR="00DF03E8" w:rsidRPr="00DF03E8" w14:paraId="4B02B77F" w14:textId="77777777" w:rsidTr="00DF03E8">
        <w:tc>
          <w:tcPr>
            <w:tcW w:w="397" w:type="dxa"/>
          </w:tcPr>
          <w:p w14:paraId="6F898E53" w14:textId="623300F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B25FA5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6693D127" w14:textId="77777777" w:rsidTr="00DF03E8">
        <w:tc>
          <w:tcPr>
            <w:tcW w:w="397" w:type="dxa"/>
          </w:tcPr>
          <w:p w14:paraId="42466AB0" w14:textId="03C5500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277BCD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8</w:t>
            </w:r>
            <w:r w:rsidRPr="00DF03E8">
              <w:rPr>
                <w:color w:val="008000"/>
                <w:sz w:val="15"/>
                <w:szCs w:val="15"/>
              </w:rPr>
              <w:t>位小数点</w:t>
            </w:r>
            <w:r w:rsidRPr="00DF03E8">
              <w:rPr>
                <w:color w:val="008000"/>
                <w:sz w:val="15"/>
                <w:szCs w:val="15"/>
              </w:rPr>
              <w:t> 1</w:t>
            </w:r>
            <w:r w:rsidRPr="00DF03E8">
              <w:rPr>
                <w:color w:val="008000"/>
                <w:sz w:val="15"/>
                <w:szCs w:val="15"/>
              </w:rPr>
              <w:t>亮</w:t>
            </w:r>
            <w:r w:rsidRPr="00DF03E8">
              <w:rPr>
                <w:color w:val="008000"/>
                <w:sz w:val="15"/>
                <w:szCs w:val="15"/>
              </w:rPr>
              <w:t>  0</w:t>
            </w:r>
            <w:r w:rsidRPr="00DF03E8">
              <w:rPr>
                <w:color w:val="008000"/>
                <w:sz w:val="15"/>
                <w:szCs w:val="15"/>
              </w:rPr>
              <w:t>灭</w:t>
            </w:r>
          </w:p>
        </w:tc>
      </w:tr>
      <w:tr w:rsidR="00DF03E8" w:rsidRPr="00DF03E8" w14:paraId="51CD7454" w14:textId="77777777" w:rsidTr="00DF03E8">
        <w:tc>
          <w:tcPr>
            <w:tcW w:w="397" w:type="dxa"/>
          </w:tcPr>
          <w:p w14:paraId="4FCBB197" w14:textId="63FFA7A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468C15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注：板上数码位小数点从左到右序号排列为</w:t>
            </w:r>
            <w:r w:rsidRPr="00DF03E8">
              <w:rPr>
                <w:color w:val="008000"/>
                <w:sz w:val="15"/>
                <w:szCs w:val="15"/>
              </w:rPr>
              <w:t>4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5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6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7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2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3</w:t>
            </w:r>
          </w:p>
        </w:tc>
      </w:tr>
      <w:tr w:rsidR="00DF03E8" w:rsidRPr="00DF03E8" w14:paraId="7E1072A6" w14:textId="77777777" w:rsidTr="00DF03E8">
        <w:tc>
          <w:tcPr>
            <w:tcW w:w="397" w:type="dxa"/>
          </w:tcPr>
          <w:p w14:paraId="51F498ED" w14:textId="2569DD8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9B90D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pnt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x0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0AF6F26B" w14:textId="77777777" w:rsidTr="00DF03E8">
        <w:tc>
          <w:tcPr>
            <w:tcW w:w="397" w:type="dxa"/>
          </w:tcPr>
          <w:p w14:paraId="580B55BF" w14:textId="4830B2C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5E55B9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36F72B1" w14:textId="77777777" w:rsidTr="00DF03E8">
        <w:tc>
          <w:tcPr>
            <w:tcW w:w="397" w:type="dxa"/>
          </w:tcPr>
          <w:p w14:paraId="3EBEA872" w14:textId="30D6A84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50F26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8</w:t>
            </w:r>
            <w:r w:rsidRPr="00DF03E8">
              <w:rPr>
                <w:color w:val="008000"/>
                <w:sz w:val="15"/>
                <w:szCs w:val="15"/>
              </w:rPr>
              <w:t>个</w:t>
            </w:r>
            <w:r w:rsidRPr="00DF03E8">
              <w:rPr>
                <w:color w:val="008000"/>
                <w:sz w:val="15"/>
                <w:szCs w:val="15"/>
              </w:rPr>
              <w:t>LED</w:t>
            </w:r>
            <w:r w:rsidRPr="00DF03E8">
              <w:rPr>
                <w:color w:val="008000"/>
                <w:sz w:val="15"/>
                <w:szCs w:val="15"/>
              </w:rPr>
              <w:t>指示灯状态，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灭，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亮</w:t>
            </w:r>
          </w:p>
        </w:tc>
      </w:tr>
      <w:tr w:rsidR="00DF03E8" w:rsidRPr="00DF03E8" w14:paraId="0AB2A2C8" w14:textId="77777777" w:rsidTr="00DF03E8">
        <w:tc>
          <w:tcPr>
            <w:tcW w:w="397" w:type="dxa"/>
          </w:tcPr>
          <w:p w14:paraId="258FC905" w14:textId="7D8A4F0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1F7AB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注：板上指示灯从左到右序号排列为</w:t>
            </w:r>
            <w:r w:rsidRPr="00DF03E8">
              <w:rPr>
                <w:color w:val="008000"/>
                <w:sz w:val="15"/>
                <w:szCs w:val="15"/>
              </w:rPr>
              <w:t>7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6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5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4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3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2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</w:p>
        </w:tc>
      </w:tr>
      <w:tr w:rsidR="00DF03E8" w:rsidRPr="00DF03E8" w14:paraId="06669CBE" w14:textId="77777777" w:rsidTr="00DF03E8">
        <w:tc>
          <w:tcPr>
            <w:tcW w:w="397" w:type="dxa"/>
          </w:tcPr>
          <w:p w14:paraId="021B9B44" w14:textId="2BD5D96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820338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    </w:t>
            </w:r>
            <w:r w:rsidRPr="00DF03E8">
              <w:rPr>
                <w:color w:val="008000"/>
                <w:sz w:val="15"/>
                <w:szCs w:val="15"/>
              </w:rPr>
              <w:t>对应元件</w:t>
            </w:r>
            <w:r w:rsidRPr="00DF03E8">
              <w:rPr>
                <w:color w:val="008000"/>
                <w:sz w:val="15"/>
                <w:szCs w:val="15"/>
              </w:rPr>
              <w:t>LED8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7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6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5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4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3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2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1</w:t>
            </w:r>
          </w:p>
        </w:tc>
      </w:tr>
      <w:tr w:rsidR="00DF03E8" w:rsidRPr="00DF03E8" w14:paraId="538ACA88" w14:textId="77777777" w:rsidTr="00DF03E8">
        <w:tc>
          <w:tcPr>
            <w:tcW w:w="397" w:type="dxa"/>
          </w:tcPr>
          <w:p w14:paraId="2997DA73" w14:textId="5880D07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1A434C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FF"/>
                <w:sz w:val="15"/>
                <w:szCs w:val="15"/>
              </w:rPr>
              <w:t>[]</w:t>
            </w:r>
            <w:r w:rsidRPr="00DF03E8">
              <w:rPr>
                <w:color w:val="000000"/>
                <w:sz w:val="15"/>
                <w:szCs w:val="15"/>
              </w:rPr>
              <w:t> = {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};</w:t>
            </w:r>
          </w:p>
        </w:tc>
      </w:tr>
      <w:tr w:rsidR="00DF03E8" w:rsidRPr="00DF03E8" w14:paraId="63502F12" w14:textId="77777777" w:rsidTr="00DF03E8">
        <w:tc>
          <w:tcPr>
            <w:tcW w:w="397" w:type="dxa"/>
          </w:tcPr>
          <w:p w14:paraId="0E889B60" w14:textId="5142F23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9BD6EC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732543AA" w14:textId="77777777" w:rsidTr="00DF03E8">
        <w:tc>
          <w:tcPr>
            <w:tcW w:w="397" w:type="dxa"/>
          </w:tcPr>
          <w:p w14:paraId="162AB0C4" w14:textId="06165C2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ECBFFE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当前按键值</w:t>
            </w:r>
          </w:p>
        </w:tc>
      </w:tr>
      <w:tr w:rsidR="00DF03E8" w:rsidRPr="00DF03E8" w14:paraId="2FC0A9F0" w14:textId="77777777" w:rsidTr="00DF03E8">
        <w:tc>
          <w:tcPr>
            <w:tcW w:w="397" w:type="dxa"/>
          </w:tcPr>
          <w:p w14:paraId="77A1CF9C" w14:textId="3D97463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5A6817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latil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638F8400" w14:textId="77777777" w:rsidTr="00DF03E8">
        <w:tc>
          <w:tcPr>
            <w:tcW w:w="397" w:type="dxa"/>
          </w:tcPr>
          <w:p w14:paraId="0D442685" w14:textId="4238B25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A8676F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24103DA" w14:textId="77777777" w:rsidTr="00DF03E8">
        <w:tc>
          <w:tcPr>
            <w:tcW w:w="397" w:type="dxa"/>
          </w:tcPr>
          <w:p w14:paraId="13C7E7C4" w14:textId="12B274A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713160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用于记录前一次按键检测时的键盘状态，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表示无键按下，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有键按下</w:t>
            </w:r>
          </w:p>
        </w:tc>
      </w:tr>
      <w:tr w:rsidR="00DF03E8" w:rsidRPr="00DF03E8" w14:paraId="301E4092" w14:textId="77777777" w:rsidTr="00DF03E8">
        <w:tc>
          <w:tcPr>
            <w:tcW w:w="397" w:type="dxa"/>
          </w:tcPr>
          <w:p w14:paraId="033D9F09" w14:textId="39E5689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E0AD1C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latil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01857608" w14:textId="77777777" w:rsidTr="00DF03E8">
        <w:tc>
          <w:tcPr>
            <w:tcW w:w="397" w:type="dxa"/>
          </w:tcPr>
          <w:p w14:paraId="139FEEE5" w14:textId="357B06A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99C701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58FF17B4" w14:textId="77777777" w:rsidTr="00DF03E8">
        <w:tc>
          <w:tcPr>
            <w:tcW w:w="397" w:type="dxa"/>
          </w:tcPr>
          <w:p w14:paraId="780DC9A0" w14:textId="53280FA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3FCEC3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记录系统运行状态</w:t>
            </w:r>
          </w:p>
        </w:tc>
      </w:tr>
      <w:tr w:rsidR="00DF03E8" w:rsidRPr="00DF03E8" w14:paraId="42CD4669" w14:textId="77777777" w:rsidTr="00DF03E8">
        <w:tc>
          <w:tcPr>
            <w:tcW w:w="397" w:type="dxa"/>
          </w:tcPr>
          <w:p w14:paraId="4D3D3BCB" w14:textId="4B0D853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12BA7B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latil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645A63B1" w14:textId="77777777" w:rsidTr="00DF03E8">
        <w:tc>
          <w:tcPr>
            <w:tcW w:w="397" w:type="dxa"/>
          </w:tcPr>
          <w:p w14:paraId="5812EF74" w14:textId="60DEB05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790FA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11B81904" w14:textId="77777777" w:rsidTr="00DF03E8">
        <w:tc>
          <w:tcPr>
            <w:tcW w:w="397" w:type="dxa"/>
          </w:tcPr>
          <w:p w14:paraId="7AAF57F6" w14:textId="22F40AC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CE705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系统时钟频率</w:t>
            </w:r>
          </w:p>
        </w:tc>
      </w:tr>
      <w:tr w:rsidR="00DF03E8" w:rsidRPr="00DF03E8" w14:paraId="33D74182" w14:textId="77777777" w:rsidTr="00DF03E8">
        <w:tc>
          <w:tcPr>
            <w:tcW w:w="397" w:type="dxa"/>
          </w:tcPr>
          <w:p w14:paraId="5EA46167" w14:textId="09147F0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3399A0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267F99"/>
                <w:sz w:val="15"/>
                <w:szCs w:val="15"/>
              </w:rPr>
              <w:t>uint32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i32SysCloc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366D91FF" w14:textId="77777777" w:rsidTr="00DF03E8">
        <w:tc>
          <w:tcPr>
            <w:tcW w:w="397" w:type="dxa"/>
          </w:tcPr>
          <w:p w14:paraId="63F8E3D4" w14:textId="60C5124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E49206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5940E285" w14:textId="77777777" w:rsidTr="00DF03E8">
        <w:tc>
          <w:tcPr>
            <w:tcW w:w="397" w:type="dxa"/>
          </w:tcPr>
          <w:p w14:paraId="2486B769" w14:textId="4A42ADA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F36ED7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7BCFCB86" w14:textId="77777777" w:rsidTr="00DF03E8">
        <w:tc>
          <w:tcPr>
            <w:tcW w:w="397" w:type="dxa"/>
          </w:tcPr>
          <w:p w14:paraId="293EDE90" w14:textId="2512593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BECF06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74F5725C" w14:textId="77777777" w:rsidTr="00DF03E8">
        <w:tc>
          <w:tcPr>
            <w:tcW w:w="397" w:type="dxa"/>
          </w:tcPr>
          <w:p w14:paraId="6DBFDCB9" w14:textId="19B9DDE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483879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主程序</w:t>
            </w:r>
          </w:p>
        </w:tc>
      </w:tr>
      <w:tr w:rsidR="00DF03E8" w:rsidRPr="00DF03E8" w14:paraId="14825D87" w14:textId="77777777" w:rsidTr="00DF03E8">
        <w:tc>
          <w:tcPr>
            <w:tcW w:w="397" w:type="dxa"/>
          </w:tcPr>
          <w:p w14:paraId="073130C8" w14:textId="555D61D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52917C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2605290E" w14:textId="77777777" w:rsidTr="00DF03E8">
        <w:tc>
          <w:tcPr>
            <w:tcW w:w="397" w:type="dxa"/>
          </w:tcPr>
          <w:p w14:paraId="684ABFE9" w14:textId="6496330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6B12C8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7770CCA7" w14:textId="77777777" w:rsidTr="00DF03E8">
        <w:tc>
          <w:tcPr>
            <w:tcW w:w="397" w:type="dxa"/>
          </w:tcPr>
          <w:p w14:paraId="2F04CFE9" w14:textId="7B0954A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6A8DE9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in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main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20C4D04C" w14:textId="77777777" w:rsidTr="00DF03E8">
        <w:tc>
          <w:tcPr>
            <w:tcW w:w="397" w:type="dxa"/>
          </w:tcPr>
          <w:p w14:paraId="3D681589" w14:textId="50DE642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D0EEDC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3278537A" w14:textId="77777777" w:rsidTr="00DF03E8">
        <w:tc>
          <w:tcPr>
            <w:tcW w:w="397" w:type="dxa"/>
          </w:tcPr>
          <w:p w14:paraId="3977C7C1" w14:textId="095F941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337104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DevicesInit</w:t>
            </w:r>
            <w:r w:rsidRPr="00DF03E8">
              <w:rPr>
                <w:color w:val="000000"/>
                <w:sz w:val="15"/>
                <w:szCs w:val="15"/>
              </w:rPr>
              <w:t>(); </w:t>
            </w:r>
            <w:r w:rsidRPr="00DF03E8">
              <w:rPr>
                <w:color w:val="008000"/>
                <w:sz w:val="15"/>
                <w:szCs w:val="15"/>
              </w:rPr>
              <w:t>//  MCU</w:t>
            </w:r>
            <w:r w:rsidRPr="00DF03E8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DF03E8" w:rsidRPr="00DF03E8" w14:paraId="64F3BF94" w14:textId="77777777" w:rsidTr="00DF03E8">
        <w:tc>
          <w:tcPr>
            <w:tcW w:w="397" w:type="dxa"/>
          </w:tcPr>
          <w:p w14:paraId="4D27476F" w14:textId="14AAC40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6EC5E8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22AF9D0C" w14:textId="77777777" w:rsidTr="00DF03E8">
        <w:tc>
          <w:tcPr>
            <w:tcW w:w="397" w:type="dxa"/>
          </w:tcPr>
          <w:p w14:paraId="76097CE2" w14:textId="5ED8CE2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508EE6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SysCtlDelay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98658"/>
                <w:sz w:val="15"/>
                <w:szCs w:val="15"/>
              </w:rPr>
              <w:t>60</w:t>
            </w:r>
            <w:r w:rsidRPr="00DF03E8">
              <w:rPr>
                <w:color w:val="000000"/>
                <w:sz w:val="15"/>
                <w:szCs w:val="15"/>
              </w:rPr>
              <w:t> * (</w:t>
            </w:r>
            <w:r w:rsidRPr="00DF03E8">
              <w:rPr>
                <w:color w:val="001080"/>
                <w:sz w:val="15"/>
                <w:szCs w:val="15"/>
              </w:rPr>
              <w:t>ui32SysClock</w:t>
            </w:r>
            <w:r w:rsidRPr="00DF03E8">
              <w:rPr>
                <w:color w:val="000000"/>
                <w:sz w:val="15"/>
                <w:szCs w:val="15"/>
              </w:rPr>
              <w:t> / </w:t>
            </w:r>
            <w:r w:rsidRPr="00DF03E8">
              <w:rPr>
                <w:color w:val="098658"/>
                <w:sz w:val="15"/>
                <w:szCs w:val="15"/>
              </w:rPr>
              <w:t>3000</w:t>
            </w:r>
            <w:r w:rsidRPr="00DF03E8">
              <w:rPr>
                <w:color w:val="000000"/>
                <w:sz w:val="15"/>
                <w:szCs w:val="15"/>
              </w:rPr>
              <w:t>)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延时</w:t>
            </w:r>
            <w:r w:rsidRPr="00DF03E8">
              <w:rPr>
                <w:color w:val="008000"/>
                <w:sz w:val="15"/>
                <w:szCs w:val="15"/>
              </w:rPr>
              <w:t>&gt;60ms,</w:t>
            </w:r>
            <w:r w:rsidRPr="00DF03E8">
              <w:rPr>
                <w:color w:val="008000"/>
                <w:sz w:val="15"/>
                <w:szCs w:val="15"/>
              </w:rPr>
              <w:t>等待</w:t>
            </w:r>
            <w:r w:rsidRPr="00DF03E8">
              <w:rPr>
                <w:color w:val="008000"/>
                <w:sz w:val="15"/>
                <w:szCs w:val="15"/>
              </w:rPr>
              <w:t>TM1638</w:t>
            </w:r>
            <w:r w:rsidRPr="00DF03E8">
              <w:rPr>
                <w:color w:val="008000"/>
                <w:sz w:val="15"/>
                <w:szCs w:val="15"/>
              </w:rPr>
              <w:t>上电完成</w:t>
            </w:r>
          </w:p>
        </w:tc>
      </w:tr>
      <w:tr w:rsidR="00DF03E8" w:rsidRPr="00DF03E8" w14:paraId="66C7E013" w14:textId="77777777" w:rsidTr="00DF03E8">
        <w:tc>
          <w:tcPr>
            <w:tcW w:w="397" w:type="dxa"/>
          </w:tcPr>
          <w:p w14:paraId="462899D8" w14:textId="79E2A6B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EA2CE0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TM1638_Init</w:t>
            </w:r>
            <w:r w:rsidRPr="00DF03E8">
              <w:rPr>
                <w:color w:val="000000"/>
                <w:sz w:val="15"/>
                <w:szCs w:val="15"/>
              </w:rPr>
              <w:t>();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初始化</w:t>
            </w:r>
            <w:r w:rsidRPr="00DF03E8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DF03E8" w:rsidRPr="00DF03E8" w14:paraId="1F811EE3" w14:textId="77777777" w:rsidTr="00DF03E8">
        <w:tc>
          <w:tcPr>
            <w:tcW w:w="397" w:type="dxa"/>
          </w:tcPr>
          <w:p w14:paraId="1CEC35CF" w14:textId="3ABC49C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CD9182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57C3271E" w14:textId="77777777" w:rsidTr="00DF03E8">
        <w:tc>
          <w:tcPr>
            <w:tcW w:w="397" w:type="dxa"/>
          </w:tcPr>
          <w:p w14:paraId="378AA835" w14:textId="4E2C278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D63C68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while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5E34F74C" w14:textId="77777777" w:rsidTr="00DF03E8">
        <w:tc>
          <w:tcPr>
            <w:tcW w:w="397" w:type="dxa"/>
          </w:tcPr>
          <w:p w14:paraId="74C08515" w14:textId="5C81A60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BE790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DF03E8" w:rsidRPr="00DF03E8" w14:paraId="72FB6B4A" w14:textId="77777777" w:rsidTr="00DF03E8">
        <w:tc>
          <w:tcPr>
            <w:tcW w:w="397" w:type="dxa"/>
          </w:tcPr>
          <w:p w14:paraId="310019F1" w14:textId="3E6CBD9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BF00BA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DF03E8" w:rsidRPr="00DF03E8" w14:paraId="30851E85" w14:textId="77777777" w:rsidTr="00DF03E8">
        <w:tc>
          <w:tcPr>
            <w:tcW w:w="397" w:type="dxa"/>
          </w:tcPr>
          <w:p w14:paraId="324FF87C" w14:textId="278F561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0FC779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167823C0" w14:textId="77777777" w:rsidTr="00DF03E8">
        <w:tc>
          <w:tcPr>
            <w:tcW w:w="397" w:type="dxa"/>
          </w:tcPr>
          <w:p w14:paraId="7DF0AA68" w14:textId="62E9A48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4C64CA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18497EB7" w14:textId="77777777" w:rsidTr="00DF03E8">
        <w:tc>
          <w:tcPr>
            <w:tcW w:w="397" w:type="dxa"/>
          </w:tcPr>
          <w:p w14:paraId="1A00383F" w14:textId="69002F1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57A84E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571D29B0" w14:textId="77777777" w:rsidTr="00DF03E8">
        <w:tc>
          <w:tcPr>
            <w:tcW w:w="397" w:type="dxa"/>
          </w:tcPr>
          <w:p w14:paraId="568F026E" w14:textId="03AC29F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75D088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69D81544" w14:textId="77777777" w:rsidTr="00DF03E8">
        <w:tc>
          <w:tcPr>
            <w:tcW w:w="397" w:type="dxa"/>
          </w:tcPr>
          <w:p w14:paraId="14D52E71" w14:textId="7C7E27A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1634EE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原型：</w:t>
            </w:r>
            <w:r w:rsidRPr="00DF03E8">
              <w:rPr>
                <w:color w:val="008000"/>
                <w:sz w:val="15"/>
                <w:szCs w:val="15"/>
              </w:rPr>
              <w:t>void UARTStringPut(uint32_t ui32Base, const char *cMessage)</w:t>
            </w:r>
          </w:p>
        </w:tc>
      </w:tr>
      <w:tr w:rsidR="00DF03E8" w:rsidRPr="00DF03E8" w14:paraId="370236AF" w14:textId="77777777" w:rsidTr="00DF03E8">
        <w:tc>
          <w:tcPr>
            <w:tcW w:w="397" w:type="dxa"/>
          </w:tcPr>
          <w:p w14:paraId="21B4C7DE" w14:textId="0FD264C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64544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功能：向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模块发送字符串</w:t>
            </w:r>
          </w:p>
        </w:tc>
      </w:tr>
      <w:tr w:rsidR="00DF03E8" w:rsidRPr="00DF03E8" w14:paraId="0A11A367" w14:textId="77777777" w:rsidTr="00DF03E8">
        <w:tc>
          <w:tcPr>
            <w:tcW w:w="397" w:type="dxa"/>
          </w:tcPr>
          <w:p w14:paraId="6AF899F5" w14:textId="522F481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E3749A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参数：</w:t>
            </w:r>
            <w:r w:rsidRPr="00DF03E8">
              <w:rPr>
                <w:color w:val="008000"/>
                <w:sz w:val="15"/>
                <w:szCs w:val="15"/>
              </w:rPr>
              <w:t>ui32Base</w:t>
            </w:r>
            <w:r w:rsidRPr="00DF03E8">
              <w:rPr>
                <w:color w:val="008000"/>
                <w:sz w:val="15"/>
                <w:szCs w:val="15"/>
              </w:rPr>
              <w:t>：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模块</w:t>
            </w:r>
          </w:p>
        </w:tc>
      </w:tr>
      <w:tr w:rsidR="00DF03E8" w:rsidRPr="00DF03E8" w14:paraId="06328EA1" w14:textId="77777777" w:rsidTr="00DF03E8">
        <w:tc>
          <w:tcPr>
            <w:tcW w:w="397" w:type="dxa"/>
          </w:tcPr>
          <w:p w14:paraId="61B65313" w14:textId="0F98BDB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A9DE3A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         cMessage</w:t>
            </w:r>
            <w:r w:rsidRPr="00DF03E8">
              <w:rPr>
                <w:color w:val="008000"/>
                <w:sz w:val="15"/>
                <w:szCs w:val="15"/>
              </w:rPr>
              <w:t>：待发送字符串</w:t>
            </w:r>
          </w:p>
        </w:tc>
      </w:tr>
      <w:tr w:rsidR="00DF03E8" w:rsidRPr="00DF03E8" w14:paraId="3F7D9186" w14:textId="77777777" w:rsidTr="00DF03E8">
        <w:tc>
          <w:tcPr>
            <w:tcW w:w="397" w:type="dxa"/>
          </w:tcPr>
          <w:p w14:paraId="5C96629F" w14:textId="51E82BD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052471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DF03E8" w:rsidRPr="00DF03E8" w14:paraId="1029D5D8" w14:textId="77777777" w:rsidTr="00DF03E8">
        <w:tc>
          <w:tcPr>
            <w:tcW w:w="397" w:type="dxa"/>
          </w:tcPr>
          <w:p w14:paraId="4F44918D" w14:textId="1398BD9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490C03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7E5AD893" w14:textId="77777777" w:rsidTr="00DF03E8">
        <w:tc>
          <w:tcPr>
            <w:tcW w:w="397" w:type="dxa"/>
          </w:tcPr>
          <w:p w14:paraId="2FFD823B" w14:textId="0A5C428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B79E53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2F626809" w14:textId="77777777" w:rsidTr="00DF03E8">
        <w:tc>
          <w:tcPr>
            <w:tcW w:w="397" w:type="dxa"/>
          </w:tcPr>
          <w:p w14:paraId="7E3373B0" w14:textId="726247C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6EA238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StringPu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267F99"/>
                <w:sz w:val="15"/>
                <w:szCs w:val="15"/>
              </w:rPr>
              <w:t>uint32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i32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cons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00FF"/>
                <w:sz w:val="15"/>
                <w:szCs w:val="15"/>
              </w:rPr>
              <w:t>char</w:t>
            </w:r>
            <w:r w:rsidRPr="00DF03E8">
              <w:rPr>
                <w:color w:val="000000"/>
                <w:sz w:val="15"/>
                <w:szCs w:val="15"/>
              </w:rPr>
              <w:t> *</w:t>
            </w:r>
            <w:r w:rsidRPr="00DF03E8">
              <w:rPr>
                <w:color w:val="001080"/>
                <w:sz w:val="15"/>
                <w:szCs w:val="15"/>
              </w:rPr>
              <w:t>cMessage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26E1ADA8" w14:textId="77777777" w:rsidTr="00DF03E8">
        <w:tc>
          <w:tcPr>
            <w:tcW w:w="397" w:type="dxa"/>
          </w:tcPr>
          <w:p w14:paraId="6D3DE142" w14:textId="25C0645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9F77F7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2CF08D4D" w14:textId="77777777" w:rsidTr="00DF03E8">
        <w:tc>
          <w:tcPr>
            <w:tcW w:w="397" w:type="dxa"/>
          </w:tcPr>
          <w:p w14:paraId="3ACFCD24" w14:textId="7B606A5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0FDA00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while</w:t>
            </w:r>
            <w:r w:rsidRPr="00DF03E8">
              <w:rPr>
                <w:color w:val="000000"/>
                <w:sz w:val="15"/>
                <w:szCs w:val="15"/>
              </w:rPr>
              <w:t> (*</w:t>
            </w:r>
            <w:r w:rsidRPr="00DF03E8">
              <w:rPr>
                <w:color w:val="001080"/>
                <w:sz w:val="15"/>
                <w:szCs w:val="15"/>
              </w:rPr>
              <w:t>cMessage</w:t>
            </w:r>
            <w:r w:rsidRPr="00DF03E8">
              <w:rPr>
                <w:color w:val="000000"/>
                <w:sz w:val="15"/>
                <w:szCs w:val="15"/>
              </w:rPr>
              <w:t> != 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EE0000"/>
                <w:sz w:val="15"/>
                <w:szCs w:val="15"/>
              </w:rPr>
              <w:t>\0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0CEAA3D9" w14:textId="77777777" w:rsidTr="00DF03E8">
        <w:tc>
          <w:tcPr>
            <w:tcW w:w="397" w:type="dxa"/>
          </w:tcPr>
          <w:p w14:paraId="23698044" w14:textId="1CB1A07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16A7A8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795E26"/>
                <w:sz w:val="15"/>
                <w:szCs w:val="15"/>
              </w:rPr>
              <w:t>UARTCharPu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1080"/>
                <w:sz w:val="15"/>
                <w:szCs w:val="15"/>
              </w:rPr>
              <w:t>ui32Base</w:t>
            </w:r>
            <w:r w:rsidRPr="00DF03E8">
              <w:rPr>
                <w:color w:val="000000"/>
                <w:sz w:val="15"/>
                <w:szCs w:val="15"/>
              </w:rPr>
              <w:t>, *(</w:t>
            </w:r>
            <w:r w:rsidRPr="00DF03E8">
              <w:rPr>
                <w:color w:val="001080"/>
                <w:sz w:val="15"/>
                <w:szCs w:val="15"/>
              </w:rPr>
              <w:t>cMessage</w:t>
            </w:r>
            <w:r w:rsidRPr="00DF03E8">
              <w:rPr>
                <w:color w:val="000000"/>
                <w:sz w:val="15"/>
                <w:szCs w:val="15"/>
              </w:rPr>
              <w:t>++));</w:t>
            </w:r>
          </w:p>
        </w:tc>
      </w:tr>
      <w:tr w:rsidR="00DF03E8" w:rsidRPr="00DF03E8" w14:paraId="5A794E36" w14:textId="77777777" w:rsidTr="00DF03E8">
        <w:tc>
          <w:tcPr>
            <w:tcW w:w="397" w:type="dxa"/>
          </w:tcPr>
          <w:p w14:paraId="209C6E69" w14:textId="674512A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C447CE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41D3E257" w14:textId="77777777" w:rsidTr="00DF03E8">
        <w:tc>
          <w:tcPr>
            <w:tcW w:w="397" w:type="dxa"/>
          </w:tcPr>
          <w:p w14:paraId="7ABA5DB5" w14:textId="31980FA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AA9DEC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10BFF7D1" w14:textId="77777777" w:rsidTr="00DF03E8">
        <w:tc>
          <w:tcPr>
            <w:tcW w:w="397" w:type="dxa"/>
          </w:tcPr>
          <w:p w14:paraId="789EF4F9" w14:textId="0F2BB27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528FEB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0E511752" w14:textId="77777777" w:rsidTr="00DF03E8">
        <w:tc>
          <w:tcPr>
            <w:tcW w:w="397" w:type="dxa"/>
          </w:tcPr>
          <w:p w14:paraId="2F92B7C9" w14:textId="18397E9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AA16FF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1495AA1F" w14:textId="77777777" w:rsidTr="00DF03E8">
        <w:tc>
          <w:tcPr>
            <w:tcW w:w="397" w:type="dxa"/>
          </w:tcPr>
          <w:p w14:paraId="57F86E4B" w14:textId="09F3464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0AC145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原型：</w:t>
            </w:r>
            <w:r w:rsidRPr="00DF03E8">
              <w:rPr>
                <w:color w:val="008000"/>
                <w:sz w:val="15"/>
                <w:szCs w:val="15"/>
              </w:rPr>
              <w:t>void UARTInit(void)</w:t>
            </w:r>
          </w:p>
        </w:tc>
      </w:tr>
      <w:tr w:rsidR="00DF03E8" w:rsidRPr="00DF03E8" w14:paraId="0506DC59" w14:textId="77777777" w:rsidTr="00DF03E8">
        <w:tc>
          <w:tcPr>
            <w:tcW w:w="397" w:type="dxa"/>
          </w:tcPr>
          <w:p w14:paraId="4CAC309E" w14:textId="1B5A61E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4D1F09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功能：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初始化。使能</w:t>
            </w:r>
            <w:r w:rsidRPr="00DF03E8">
              <w:rPr>
                <w:color w:val="008000"/>
                <w:sz w:val="15"/>
                <w:szCs w:val="15"/>
              </w:rPr>
              <w:t>UART0</w:t>
            </w:r>
            <w:r w:rsidRPr="00DF03E8">
              <w:rPr>
                <w:color w:val="008000"/>
                <w:sz w:val="15"/>
                <w:szCs w:val="15"/>
              </w:rPr>
              <w:t>，设置</w:t>
            </w:r>
            <w:r w:rsidRPr="00DF03E8">
              <w:rPr>
                <w:color w:val="008000"/>
                <w:sz w:val="15"/>
                <w:szCs w:val="15"/>
              </w:rPr>
              <w:t>PA0,PA1</w:t>
            </w:r>
            <w:r w:rsidRPr="00DF03E8">
              <w:rPr>
                <w:color w:val="008000"/>
                <w:sz w:val="15"/>
                <w:szCs w:val="15"/>
              </w:rPr>
              <w:t>为</w:t>
            </w:r>
            <w:r w:rsidRPr="00DF03E8">
              <w:rPr>
                <w:color w:val="008000"/>
                <w:sz w:val="15"/>
                <w:szCs w:val="15"/>
              </w:rPr>
              <w:t>UART0 RX,TX</w:t>
            </w:r>
            <w:r w:rsidRPr="00DF03E8">
              <w:rPr>
                <w:color w:val="008000"/>
                <w:sz w:val="15"/>
                <w:szCs w:val="15"/>
              </w:rPr>
              <w:t>引脚；</w:t>
            </w:r>
          </w:p>
        </w:tc>
      </w:tr>
      <w:tr w:rsidR="00DF03E8" w:rsidRPr="00DF03E8" w14:paraId="7A6DD2BB" w14:textId="77777777" w:rsidTr="00DF03E8">
        <w:tc>
          <w:tcPr>
            <w:tcW w:w="397" w:type="dxa"/>
          </w:tcPr>
          <w:p w14:paraId="733FE47F" w14:textId="246CCBF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52DD5B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         </w:t>
            </w:r>
            <w:r w:rsidRPr="00DF03E8">
              <w:rPr>
                <w:color w:val="008000"/>
                <w:sz w:val="15"/>
                <w:szCs w:val="15"/>
              </w:rPr>
              <w:t>设置波特率及帧格式。</w:t>
            </w:r>
          </w:p>
        </w:tc>
      </w:tr>
      <w:tr w:rsidR="00DF03E8" w:rsidRPr="00DF03E8" w14:paraId="4717C438" w14:textId="77777777" w:rsidTr="00DF03E8">
        <w:tc>
          <w:tcPr>
            <w:tcW w:w="397" w:type="dxa"/>
          </w:tcPr>
          <w:p w14:paraId="623A41BF" w14:textId="7092D5C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FF9394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DF03E8" w:rsidRPr="00DF03E8" w14:paraId="117756AC" w14:textId="77777777" w:rsidTr="00DF03E8">
        <w:tc>
          <w:tcPr>
            <w:tcW w:w="397" w:type="dxa"/>
          </w:tcPr>
          <w:p w14:paraId="75CF6764" w14:textId="11D90B0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0BE595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DF03E8" w:rsidRPr="00DF03E8" w14:paraId="1E482C66" w14:textId="77777777" w:rsidTr="00DF03E8">
        <w:tc>
          <w:tcPr>
            <w:tcW w:w="397" w:type="dxa"/>
          </w:tcPr>
          <w:p w14:paraId="2A44D110" w14:textId="5CECE59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D151EB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33187968" w14:textId="77777777" w:rsidTr="00DF03E8">
        <w:tc>
          <w:tcPr>
            <w:tcW w:w="397" w:type="dxa"/>
          </w:tcPr>
          <w:p w14:paraId="51DBF755" w14:textId="0C2D46D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EAC4D2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0CD7264D" w14:textId="77777777" w:rsidTr="00DF03E8">
        <w:tc>
          <w:tcPr>
            <w:tcW w:w="397" w:type="dxa"/>
          </w:tcPr>
          <w:p w14:paraId="4CF65316" w14:textId="4AB5DCE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0DE57B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24F4B819" w14:textId="77777777" w:rsidTr="00DF03E8">
        <w:tc>
          <w:tcPr>
            <w:tcW w:w="397" w:type="dxa"/>
          </w:tcPr>
          <w:p w14:paraId="34E51B42" w14:textId="2F97232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453912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314327BB" w14:textId="77777777" w:rsidTr="00DF03E8">
        <w:tc>
          <w:tcPr>
            <w:tcW w:w="397" w:type="dxa"/>
          </w:tcPr>
          <w:p w14:paraId="5B4767A1" w14:textId="4EEF056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D5F6F7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引脚配置</w:t>
            </w:r>
          </w:p>
        </w:tc>
      </w:tr>
      <w:tr w:rsidR="00DF03E8" w:rsidRPr="00DF03E8" w14:paraId="704C672A" w14:textId="77777777" w:rsidTr="00DF03E8">
        <w:tc>
          <w:tcPr>
            <w:tcW w:w="397" w:type="dxa"/>
          </w:tcPr>
          <w:p w14:paraId="7857F710" w14:textId="2F729C0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1AE219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SysCtlPeripheralEnabl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SYSCTL_PERIPH_UART0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使能</w:t>
            </w:r>
            <w:r w:rsidRPr="00DF03E8">
              <w:rPr>
                <w:color w:val="008000"/>
                <w:sz w:val="15"/>
                <w:szCs w:val="15"/>
              </w:rPr>
              <w:t>UART0</w:t>
            </w:r>
            <w:r w:rsidRPr="00DF03E8">
              <w:rPr>
                <w:color w:val="008000"/>
                <w:sz w:val="15"/>
                <w:szCs w:val="15"/>
              </w:rPr>
              <w:t>模块</w:t>
            </w:r>
          </w:p>
        </w:tc>
      </w:tr>
      <w:tr w:rsidR="00DF03E8" w:rsidRPr="00DF03E8" w14:paraId="299EA9DC" w14:textId="77777777" w:rsidTr="00DF03E8">
        <w:tc>
          <w:tcPr>
            <w:tcW w:w="397" w:type="dxa"/>
          </w:tcPr>
          <w:p w14:paraId="3E1E9C03" w14:textId="635AA4D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753EC5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SysCtlPeripheralEnabl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SYSCTL_PERIPH_GPIOA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使能端口</w:t>
            </w:r>
            <w:r w:rsidRPr="00DF03E8">
              <w:rPr>
                <w:color w:val="008000"/>
                <w:sz w:val="15"/>
                <w:szCs w:val="15"/>
              </w:rPr>
              <w:t> A</w:t>
            </w:r>
          </w:p>
        </w:tc>
      </w:tr>
      <w:tr w:rsidR="00DF03E8" w:rsidRPr="00DF03E8" w14:paraId="203CF503" w14:textId="77777777" w:rsidTr="00DF03E8">
        <w:tc>
          <w:tcPr>
            <w:tcW w:w="397" w:type="dxa"/>
          </w:tcPr>
          <w:p w14:paraId="46E7381C" w14:textId="72807BA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60662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while</w:t>
            </w:r>
            <w:r w:rsidRPr="00DF03E8">
              <w:rPr>
                <w:color w:val="000000"/>
                <w:sz w:val="15"/>
                <w:szCs w:val="15"/>
              </w:rPr>
              <w:t> (!</w:t>
            </w:r>
            <w:r w:rsidRPr="00DF03E8">
              <w:rPr>
                <w:color w:val="795E26"/>
                <w:sz w:val="15"/>
                <w:szCs w:val="15"/>
              </w:rPr>
              <w:t>SysCtlPeripheralReady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SYSCTL_PERIPH_GPIOA</w:t>
            </w:r>
            <w:r w:rsidRPr="00DF03E8">
              <w:rPr>
                <w:color w:val="000000"/>
                <w:sz w:val="15"/>
                <w:szCs w:val="15"/>
              </w:rPr>
              <w:t>))</w:t>
            </w:r>
          </w:p>
        </w:tc>
      </w:tr>
      <w:tr w:rsidR="00DF03E8" w:rsidRPr="00DF03E8" w14:paraId="205B8FDA" w14:textId="77777777" w:rsidTr="00DF03E8">
        <w:tc>
          <w:tcPr>
            <w:tcW w:w="397" w:type="dxa"/>
          </w:tcPr>
          <w:p w14:paraId="5D90490F" w14:textId="31EE786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34F9D8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等待端口</w:t>
            </w:r>
            <w:r w:rsidRPr="00DF03E8">
              <w:rPr>
                <w:color w:val="008000"/>
                <w:sz w:val="15"/>
                <w:szCs w:val="15"/>
              </w:rPr>
              <w:t> A</w:t>
            </w:r>
            <w:r w:rsidRPr="00DF03E8">
              <w:rPr>
                <w:color w:val="008000"/>
                <w:sz w:val="15"/>
                <w:szCs w:val="15"/>
              </w:rPr>
              <w:t>准备完毕</w:t>
            </w:r>
          </w:p>
        </w:tc>
      </w:tr>
      <w:tr w:rsidR="00DF03E8" w:rsidRPr="00DF03E8" w14:paraId="7C6E5DCA" w14:textId="77777777" w:rsidTr="00DF03E8">
        <w:tc>
          <w:tcPr>
            <w:tcW w:w="397" w:type="dxa"/>
          </w:tcPr>
          <w:p w14:paraId="73AA5411" w14:textId="1449881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868180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7E2D4BB" w14:textId="77777777" w:rsidTr="00DF03E8">
        <w:tc>
          <w:tcPr>
            <w:tcW w:w="397" w:type="dxa"/>
          </w:tcPr>
          <w:p w14:paraId="311116C1" w14:textId="74D40C8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7A2B41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GPIOPinConfigur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GPIO_PA0_U0RX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设置</w:t>
            </w:r>
            <w:r w:rsidRPr="00DF03E8">
              <w:rPr>
                <w:color w:val="008000"/>
                <w:sz w:val="15"/>
                <w:szCs w:val="15"/>
              </w:rPr>
              <w:t>PA0</w:t>
            </w:r>
            <w:r w:rsidRPr="00DF03E8">
              <w:rPr>
                <w:color w:val="008000"/>
                <w:sz w:val="15"/>
                <w:szCs w:val="15"/>
              </w:rPr>
              <w:t>为</w:t>
            </w:r>
            <w:r w:rsidRPr="00DF03E8">
              <w:rPr>
                <w:color w:val="008000"/>
                <w:sz w:val="15"/>
                <w:szCs w:val="15"/>
              </w:rPr>
              <w:t>UART0 RX</w:t>
            </w:r>
            <w:r w:rsidRPr="00DF03E8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DF03E8" w:rsidRPr="00DF03E8" w14:paraId="00E7EE76" w14:textId="77777777" w:rsidTr="00DF03E8">
        <w:tc>
          <w:tcPr>
            <w:tcW w:w="397" w:type="dxa"/>
          </w:tcPr>
          <w:p w14:paraId="1407DAC9" w14:textId="1DBD5AC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C61042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GPIOPinConfigur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GPIO_PA1_U0TX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设置</w:t>
            </w:r>
            <w:r w:rsidRPr="00DF03E8">
              <w:rPr>
                <w:color w:val="008000"/>
                <w:sz w:val="15"/>
                <w:szCs w:val="15"/>
              </w:rPr>
              <w:t>PA1</w:t>
            </w:r>
            <w:r w:rsidRPr="00DF03E8">
              <w:rPr>
                <w:color w:val="008000"/>
                <w:sz w:val="15"/>
                <w:szCs w:val="15"/>
              </w:rPr>
              <w:t>为</w:t>
            </w:r>
            <w:r w:rsidRPr="00DF03E8">
              <w:rPr>
                <w:color w:val="008000"/>
                <w:sz w:val="15"/>
                <w:szCs w:val="15"/>
              </w:rPr>
              <w:t>UART0 TX</w:t>
            </w:r>
            <w:r w:rsidRPr="00DF03E8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DF03E8" w:rsidRPr="00DF03E8" w14:paraId="5A93EA00" w14:textId="77777777" w:rsidTr="00DF03E8">
        <w:tc>
          <w:tcPr>
            <w:tcW w:w="397" w:type="dxa"/>
          </w:tcPr>
          <w:p w14:paraId="5CB3C622" w14:textId="4575BDF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7C4F91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545CB545" w14:textId="77777777" w:rsidTr="00DF03E8">
        <w:tc>
          <w:tcPr>
            <w:tcW w:w="397" w:type="dxa"/>
          </w:tcPr>
          <w:p w14:paraId="7784E055" w14:textId="004A1F1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F9F110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设置端口</w:t>
            </w:r>
            <w:r w:rsidRPr="00DF03E8">
              <w:rPr>
                <w:color w:val="008000"/>
                <w:sz w:val="15"/>
                <w:szCs w:val="15"/>
              </w:rPr>
              <w:t> A</w:t>
            </w:r>
            <w:r w:rsidRPr="00DF03E8">
              <w:rPr>
                <w:color w:val="008000"/>
                <w:sz w:val="15"/>
                <w:szCs w:val="15"/>
              </w:rPr>
              <w:t>的第</w:t>
            </w:r>
            <w:r w:rsidRPr="00DF03E8">
              <w:rPr>
                <w:color w:val="008000"/>
                <w:sz w:val="15"/>
                <w:szCs w:val="15"/>
              </w:rPr>
              <w:t>0,1</w:t>
            </w:r>
            <w:r w:rsidRPr="00DF03E8">
              <w:rPr>
                <w:color w:val="008000"/>
                <w:sz w:val="15"/>
                <w:szCs w:val="15"/>
              </w:rPr>
              <w:t>位（</w:t>
            </w:r>
            <w:r w:rsidRPr="00DF03E8">
              <w:rPr>
                <w:color w:val="008000"/>
                <w:sz w:val="15"/>
                <w:szCs w:val="15"/>
              </w:rPr>
              <w:t>PA0,PA1</w:t>
            </w:r>
            <w:r w:rsidRPr="00DF03E8">
              <w:rPr>
                <w:color w:val="008000"/>
                <w:sz w:val="15"/>
                <w:szCs w:val="15"/>
              </w:rPr>
              <w:t>）为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DF03E8" w:rsidRPr="00DF03E8" w14:paraId="167FADD8" w14:textId="77777777" w:rsidTr="00DF03E8">
        <w:tc>
          <w:tcPr>
            <w:tcW w:w="397" w:type="dxa"/>
          </w:tcPr>
          <w:p w14:paraId="03A30AB6" w14:textId="18508B3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0DE982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GPIOPinTypeUAR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GPIO_PORTA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GPIO_PIN_0</w:t>
            </w:r>
            <w:r w:rsidRPr="00DF03E8">
              <w:rPr>
                <w:color w:val="000000"/>
                <w:sz w:val="15"/>
                <w:szCs w:val="15"/>
              </w:rPr>
              <w:t> | </w:t>
            </w:r>
            <w:r w:rsidRPr="00DF03E8">
              <w:rPr>
                <w:color w:val="0000FF"/>
                <w:sz w:val="15"/>
                <w:szCs w:val="15"/>
              </w:rPr>
              <w:t>GPIO_PIN_1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54C4CAD1" w14:textId="77777777" w:rsidTr="00DF03E8">
        <w:tc>
          <w:tcPr>
            <w:tcW w:w="397" w:type="dxa"/>
          </w:tcPr>
          <w:p w14:paraId="3B3CE83F" w14:textId="2B8A923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AA69C3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6565C669" w14:textId="77777777" w:rsidTr="00DF03E8">
        <w:tc>
          <w:tcPr>
            <w:tcW w:w="397" w:type="dxa"/>
          </w:tcPr>
          <w:p w14:paraId="1CA59B08" w14:textId="1CDF8D0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3932F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波特率及帧格式设置</w:t>
            </w:r>
          </w:p>
        </w:tc>
      </w:tr>
      <w:tr w:rsidR="00DF03E8" w:rsidRPr="00DF03E8" w14:paraId="24A865E6" w14:textId="77777777" w:rsidTr="00DF03E8">
        <w:tc>
          <w:tcPr>
            <w:tcW w:w="397" w:type="dxa"/>
          </w:tcPr>
          <w:p w14:paraId="0C799452" w14:textId="5594E2F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3BD00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UARTConfigSetExpClk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</w:t>
            </w:r>
          </w:p>
        </w:tc>
      </w:tr>
      <w:tr w:rsidR="00DF03E8" w:rsidRPr="00DF03E8" w14:paraId="7F252EFA" w14:textId="77777777" w:rsidTr="00DF03E8">
        <w:tc>
          <w:tcPr>
            <w:tcW w:w="397" w:type="dxa"/>
          </w:tcPr>
          <w:p w14:paraId="6B59FBB9" w14:textId="291EEB5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61AD9D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DF03E8">
              <w:rPr>
                <w:color w:val="001080"/>
                <w:sz w:val="15"/>
                <w:szCs w:val="15"/>
              </w:rPr>
              <w:t>ui32SysClock</w:t>
            </w:r>
            <w:r w:rsidRPr="00DF03E8">
              <w:rPr>
                <w:color w:val="000000"/>
                <w:sz w:val="15"/>
                <w:szCs w:val="15"/>
              </w:rPr>
              <w:t>,</w:t>
            </w:r>
          </w:p>
        </w:tc>
      </w:tr>
      <w:tr w:rsidR="00DF03E8" w:rsidRPr="00DF03E8" w14:paraId="6520AFCC" w14:textId="77777777" w:rsidTr="00DF03E8">
        <w:tc>
          <w:tcPr>
            <w:tcW w:w="397" w:type="dxa"/>
          </w:tcPr>
          <w:p w14:paraId="50882D79" w14:textId="4C8CEDD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345502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DF03E8">
              <w:rPr>
                <w:color w:val="098658"/>
                <w:sz w:val="15"/>
                <w:szCs w:val="15"/>
              </w:rPr>
              <w:t>115200</w:t>
            </w:r>
            <w:r w:rsidRPr="00DF03E8">
              <w:rPr>
                <w:color w:val="000000"/>
                <w:sz w:val="15"/>
                <w:szCs w:val="15"/>
              </w:rPr>
              <w:t>,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波特率：</w:t>
            </w:r>
            <w:r w:rsidRPr="00DF03E8">
              <w:rPr>
                <w:color w:val="008000"/>
                <w:sz w:val="15"/>
                <w:szCs w:val="15"/>
              </w:rPr>
              <w:t>115200</w:t>
            </w:r>
          </w:p>
        </w:tc>
      </w:tr>
      <w:tr w:rsidR="00DF03E8" w:rsidRPr="00DF03E8" w14:paraId="4598745E" w14:textId="77777777" w:rsidTr="00DF03E8">
        <w:tc>
          <w:tcPr>
            <w:tcW w:w="397" w:type="dxa"/>
          </w:tcPr>
          <w:p w14:paraId="320517D3" w14:textId="244AD0D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86FD70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(</w:t>
            </w:r>
            <w:r w:rsidRPr="00DF03E8">
              <w:rPr>
                <w:color w:val="0000FF"/>
                <w:sz w:val="15"/>
                <w:szCs w:val="15"/>
              </w:rPr>
              <w:t>UART_CONFIG_WLEN_8</w:t>
            </w:r>
            <w:r w:rsidRPr="00DF03E8">
              <w:rPr>
                <w:color w:val="000000"/>
                <w:sz w:val="15"/>
                <w:szCs w:val="15"/>
              </w:rPr>
              <w:t> |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数据位：</w:t>
            </w:r>
            <w:r w:rsidRPr="00DF03E8">
              <w:rPr>
                <w:color w:val="008000"/>
                <w:sz w:val="15"/>
                <w:szCs w:val="15"/>
              </w:rPr>
              <w:t>8</w:t>
            </w:r>
          </w:p>
        </w:tc>
      </w:tr>
      <w:tr w:rsidR="00DF03E8" w:rsidRPr="00DF03E8" w14:paraId="37FF34E9" w14:textId="77777777" w:rsidTr="00DF03E8">
        <w:tc>
          <w:tcPr>
            <w:tcW w:w="397" w:type="dxa"/>
          </w:tcPr>
          <w:p w14:paraId="04B511AB" w14:textId="34726CD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173869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 </w:t>
            </w:r>
            <w:r w:rsidRPr="00DF03E8">
              <w:rPr>
                <w:color w:val="0000FF"/>
                <w:sz w:val="15"/>
                <w:szCs w:val="15"/>
              </w:rPr>
              <w:t>UART_CONFIG_STOP_ONE</w:t>
            </w:r>
            <w:r w:rsidRPr="00DF03E8">
              <w:rPr>
                <w:color w:val="000000"/>
                <w:sz w:val="15"/>
                <w:szCs w:val="15"/>
              </w:rPr>
              <w:t> |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停止位：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</w:p>
        </w:tc>
      </w:tr>
      <w:tr w:rsidR="00DF03E8" w:rsidRPr="00DF03E8" w14:paraId="42412821" w14:textId="77777777" w:rsidTr="00DF03E8">
        <w:tc>
          <w:tcPr>
            <w:tcW w:w="397" w:type="dxa"/>
          </w:tcPr>
          <w:p w14:paraId="549D9141" w14:textId="13D8062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BDA56C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 </w:t>
            </w:r>
            <w:r w:rsidRPr="00DF03E8">
              <w:rPr>
                <w:color w:val="0000FF"/>
                <w:sz w:val="15"/>
                <w:szCs w:val="15"/>
              </w:rPr>
              <w:t>UART_CONFIG_PAR_NONE</w:t>
            </w:r>
            <w:r w:rsidRPr="00DF03E8">
              <w:rPr>
                <w:color w:val="000000"/>
                <w:sz w:val="15"/>
                <w:szCs w:val="15"/>
              </w:rPr>
              <w:t>)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校验位：无</w:t>
            </w:r>
          </w:p>
        </w:tc>
      </w:tr>
      <w:tr w:rsidR="00DF03E8" w:rsidRPr="00DF03E8" w14:paraId="4F7EFACE" w14:textId="77777777" w:rsidTr="00DF03E8">
        <w:tc>
          <w:tcPr>
            <w:tcW w:w="397" w:type="dxa"/>
          </w:tcPr>
          <w:p w14:paraId="58AD472A" w14:textId="68F4814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A8FF38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1F81515" w14:textId="77777777" w:rsidTr="00DF03E8">
        <w:tc>
          <w:tcPr>
            <w:tcW w:w="397" w:type="dxa"/>
          </w:tcPr>
          <w:p w14:paraId="55688C79" w14:textId="7E17858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6E1DD6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IntEnabl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INT_UART0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UART0</w:t>
            </w:r>
            <w:r w:rsidRPr="00DF03E8">
              <w:rPr>
                <w:color w:val="008000"/>
                <w:sz w:val="15"/>
                <w:szCs w:val="15"/>
              </w:rPr>
              <w:t>中断允许</w:t>
            </w:r>
          </w:p>
        </w:tc>
      </w:tr>
      <w:tr w:rsidR="00DF03E8" w:rsidRPr="00DF03E8" w14:paraId="2D27A8EC" w14:textId="77777777" w:rsidTr="00DF03E8">
        <w:tc>
          <w:tcPr>
            <w:tcW w:w="397" w:type="dxa"/>
          </w:tcPr>
          <w:p w14:paraId="654D9DD8" w14:textId="29A862E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DAD51C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UARTIntEnabl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UART_INT_RX</w:t>
            </w:r>
            <w:r w:rsidRPr="00DF03E8">
              <w:rPr>
                <w:color w:val="000000"/>
                <w:sz w:val="15"/>
                <w:szCs w:val="15"/>
              </w:rPr>
              <w:t> | </w:t>
            </w:r>
            <w:r w:rsidRPr="00DF03E8">
              <w:rPr>
                <w:color w:val="0000FF"/>
                <w:sz w:val="15"/>
                <w:szCs w:val="15"/>
              </w:rPr>
              <w:t>UART_INT_RT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使能</w:t>
            </w:r>
            <w:r w:rsidRPr="00DF03E8">
              <w:rPr>
                <w:color w:val="008000"/>
                <w:sz w:val="15"/>
                <w:szCs w:val="15"/>
              </w:rPr>
              <w:t>UART0 RX,RT</w:t>
            </w:r>
            <w:r w:rsidRPr="00DF03E8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DF03E8" w:rsidRPr="00DF03E8" w14:paraId="28335228" w14:textId="77777777" w:rsidTr="00DF03E8">
        <w:tc>
          <w:tcPr>
            <w:tcW w:w="397" w:type="dxa"/>
          </w:tcPr>
          <w:p w14:paraId="658826FF" w14:textId="275C96C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4CE67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1130AC8" w14:textId="77777777" w:rsidTr="00DF03E8">
        <w:tc>
          <w:tcPr>
            <w:tcW w:w="397" w:type="dxa"/>
          </w:tcPr>
          <w:p w14:paraId="53E38EF7" w14:textId="02B6F96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BF069A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初始化完成后向</w:t>
            </w:r>
            <w:r w:rsidRPr="00DF03E8">
              <w:rPr>
                <w:color w:val="008000"/>
                <w:sz w:val="15"/>
                <w:szCs w:val="15"/>
              </w:rPr>
              <w:t>PC</w:t>
            </w:r>
            <w:r w:rsidRPr="00DF03E8">
              <w:rPr>
                <w:color w:val="008000"/>
                <w:sz w:val="15"/>
                <w:szCs w:val="15"/>
              </w:rPr>
              <w:t>端发送</w:t>
            </w:r>
            <w:r w:rsidRPr="00DF03E8">
              <w:rPr>
                <w:color w:val="008000"/>
                <w:sz w:val="15"/>
                <w:szCs w:val="15"/>
              </w:rPr>
              <w:t>"Hello, 2A!"</w:t>
            </w:r>
            <w:r w:rsidRPr="00DF03E8">
              <w:rPr>
                <w:color w:val="008000"/>
                <w:sz w:val="15"/>
                <w:szCs w:val="15"/>
              </w:rPr>
              <w:t>字符串</w:t>
            </w:r>
          </w:p>
        </w:tc>
      </w:tr>
      <w:tr w:rsidR="00DF03E8" w:rsidRPr="00DF03E8" w14:paraId="6E735A2F" w14:textId="77777777" w:rsidTr="00DF03E8">
        <w:tc>
          <w:tcPr>
            <w:tcW w:w="397" w:type="dxa"/>
          </w:tcPr>
          <w:p w14:paraId="42917AF0" w14:textId="0AEFCFD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22632A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UARTStringPu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(</w:t>
            </w:r>
            <w:r w:rsidRPr="00DF03E8">
              <w:rPr>
                <w:color w:val="0000FF"/>
                <w:sz w:val="15"/>
                <w:szCs w:val="15"/>
              </w:rPr>
              <w:t>cons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00FF"/>
                <w:sz w:val="15"/>
                <w:szCs w:val="15"/>
              </w:rPr>
              <w:t>char</w:t>
            </w:r>
            <w:r w:rsidRPr="00DF03E8">
              <w:rPr>
                <w:color w:val="000000"/>
                <w:sz w:val="15"/>
                <w:szCs w:val="15"/>
              </w:rPr>
              <w:t> *)</w:t>
            </w:r>
            <w:r w:rsidRPr="00DF03E8">
              <w:rPr>
                <w:color w:val="A31515"/>
                <w:sz w:val="15"/>
                <w:szCs w:val="15"/>
              </w:rPr>
              <w:t>"</w:t>
            </w:r>
            <w:r w:rsidRPr="00DF03E8">
              <w:rPr>
                <w:color w:val="EE0000"/>
                <w:sz w:val="15"/>
                <w:szCs w:val="15"/>
              </w:rPr>
              <w:t>\r\n</w:t>
            </w:r>
            <w:r w:rsidRPr="00DF03E8">
              <w:rPr>
                <w:color w:val="A31515"/>
                <w:sz w:val="15"/>
                <w:szCs w:val="15"/>
              </w:rPr>
              <w:t>Hello, 2A!</w:t>
            </w:r>
            <w:r w:rsidRPr="00DF03E8">
              <w:rPr>
                <w:color w:val="EE0000"/>
                <w:sz w:val="15"/>
                <w:szCs w:val="15"/>
              </w:rPr>
              <w:t>\r\n</w:t>
            </w:r>
            <w:r w:rsidRPr="00DF03E8">
              <w:rPr>
                <w:color w:val="A31515"/>
                <w:sz w:val="15"/>
                <w:szCs w:val="15"/>
              </w:rPr>
              <w:t>"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0F444C47" w14:textId="77777777" w:rsidTr="00DF03E8">
        <w:tc>
          <w:tcPr>
            <w:tcW w:w="397" w:type="dxa"/>
          </w:tcPr>
          <w:p w14:paraId="5A57AB84" w14:textId="360067F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05BDD4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7FFAE56D" w14:textId="77777777" w:rsidTr="00DF03E8">
        <w:tc>
          <w:tcPr>
            <w:tcW w:w="397" w:type="dxa"/>
          </w:tcPr>
          <w:p w14:paraId="4A2EF9DD" w14:textId="18FDF04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734645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686D7A6" w14:textId="77777777" w:rsidTr="00DF03E8">
        <w:tc>
          <w:tcPr>
            <w:tcW w:w="397" w:type="dxa"/>
          </w:tcPr>
          <w:p w14:paraId="574075CA" w14:textId="44BFB75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EF3B58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00BFF908" w14:textId="77777777" w:rsidTr="00DF03E8">
        <w:tc>
          <w:tcPr>
            <w:tcW w:w="397" w:type="dxa"/>
          </w:tcPr>
          <w:p w14:paraId="3E0BE794" w14:textId="5BF2696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BFDE4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5541CAB5" w14:textId="77777777" w:rsidTr="00DF03E8">
        <w:tc>
          <w:tcPr>
            <w:tcW w:w="397" w:type="dxa"/>
          </w:tcPr>
          <w:p w14:paraId="5FC15F34" w14:textId="17C19BC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6E29A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原型：</w:t>
            </w:r>
            <w:r w:rsidRPr="00DF03E8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DF03E8" w:rsidRPr="00DF03E8" w14:paraId="6610C9FB" w14:textId="77777777" w:rsidTr="00DF03E8">
        <w:tc>
          <w:tcPr>
            <w:tcW w:w="397" w:type="dxa"/>
          </w:tcPr>
          <w:p w14:paraId="580A5B11" w14:textId="1D803EB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05488C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功能：</w:t>
            </w:r>
            <w:r w:rsidRPr="00DF03E8">
              <w:rPr>
                <w:color w:val="008000"/>
                <w:sz w:val="15"/>
                <w:szCs w:val="15"/>
              </w:rPr>
              <w:t>SysTick</w:t>
            </w:r>
            <w:r w:rsidRPr="00DF03E8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DF03E8" w:rsidRPr="00DF03E8" w14:paraId="58BA8C61" w14:textId="77777777" w:rsidTr="00DF03E8">
        <w:tc>
          <w:tcPr>
            <w:tcW w:w="397" w:type="dxa"/>
          </w:tcPr>
          <w:p w14:paraId="2D219427" w14:textId="1626494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C3D5A3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DF03E8" w:rsidRPr="00DF03E8" w14:paraId="0D6AC054" w14:textId="77777777" w:rsidTr="00DF03E8">
        <w:tc>
          <w:tcPr>
            <w:tcW w:w="397" w:type="dxa"/>
          </w:tcPr>
          <w:p w14:paraId="07A83916" w14:textId="0B1C35F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BA2BE4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DF03E8" w:rsidRPr="00DF03E8" w14:paraId="56142201" w14:textId="77777777" w:rsidTr="00DF03E8">
        <w:tc>
          <w:tcPr>
            <w:tcW w:w="397" w:type="dxa"/>
          </w:tcPr>
          <w:p w14:paraId="536106C5" w14:textId="7142013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C4D8C8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70FF802C" w14:textId="77777777" w:rsidTr="00DF03E8">
        <w:tc>
          <w:tcPr>
            <w:tcW w:w="397" w:type="dxa"/>
          </w:tcPr>
          <w:p w14:paraId="5D6964D7" w14:textId="6D13C0B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4E7C3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62398399" w14:textId="77777777" w:rsidTr="00DF03E8">
        <w:tc>
          <w:tcPr>
            <w:tcW w:w="397" w:type="dxa"/>
          </w:tcPr>
          <w:p w14:paraId="14E51B69" w14:textId="49CDB7A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45955B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SysTick_Handler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定时周期为</w:t>
            </w:r>
            <w:r w:rsidRPr="00DF03E8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DF03E8" w:rsidRPr="00DF03E8" w14:paraId="4A458528" w14:textId="77777777" w:rsidTr="00DF03E8">
        <w:tc>
          <w:tcPr>
            <w:tcW w:w="397" w:type="dxa"/>
          </w:tcPr>
          <w:p w14:paraId="537A8109" w14:textId="7703CAE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DB52B2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44F16DC4" w14:textId="77777777" w:rsidTr="00DF03E8">
        <w:tc>
          <w:tcPr>
            <w:tcW w:w="397" w:type="dxa"/>
          </w:tcPr>
          <w:p w14:paraId="68123163" w14:textId="600731E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CFD855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0CDDFD19" w14:textId="77777777" w:rsidTr="00DF03E8">
        <w:tc>
          <w:tcPr>
            <w:tcW w:w="397" w:type="dxa"/>
          </w:tcPr>
          <w:p w14:paraId="7D0CC826" w14:textId="7866EBF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E6752B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B1907D6" w14:textId="77777777" w:rsidTr="00DF03E8">
        <w:tc>
          <w:tcPr>
            <w:tcW w:w="397" w:type="dxa"/>
          </w:tcPr>
          <w:p w14:paraId="3B4352DE" w14:textId="6257E95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0CEDDA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刷新全部数码管和</w:t>
            </w:r>
            <w:r w:rsidRPr="00DF03E8">
              <w:rPr>
                <w:color w:val="008000"/>
                <w:sz w:val="15"/>
                <w:szCs w:val="15"/>
              </w:rPr>
              <w:t>LED</w:t>
            </w:r>
            <w:r w:rsidRPr="00DF03E8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DF03E8" w:rsidRPr="00DF03E8" w14:paraId="6DD06B3E" w14:textId="77777777" w:rsidTr="00DF03E8">
        <w:tc>
          <w:tcPr>
            <w:tcW w:w="397" w:type="dxa"/>
          </w:tcPr>
          <w:p w14:paraId="4A4E65DF" w14:textId="512E2C3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CA700A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TM1638_RefreshDIGIandLED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1080"/>
                <w:sz w:val="15"/>
                <w:szCs w:val="15"/>
              </w:rPr>
              <w:t>digit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1080"/>
                <w:sz w:val="15"/>
                <w:szCs w:val="15"/>
              </w:rPr>
              <w:t>pnt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2449C0C2" w14:textId="77777777" w:rsidTr="00DF03E8">
        <w:tc>
          <w:tcPr>
            <w:tcW w:w="397" w:type="dxa"/>
          </w:tcPr>
          <w:p w14:paraId="6FAF174A" w14:textId="1916176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B1D762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733F0AC9" w14:textId="77777777" w:rsidTr="00DF03E8">
        <w:tc>
          <w:tcPr>
            <w:tcW w:w="397" w:type="dxa"/>
          </w:tcPr>
          <w:p w14:paraId="3C74941D" w14:textId="47BBBA6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F62FAD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检查当前键盘输入，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代表无键操作，</w:t>
            </w:r>
            <w:r w:rsidRPr="00DF03E8">
              <w:rPr>
                <w:color w:val="008000"/>
                <w:sz w:val="15"/>
                <w:szCs w:val="15"/>
              </w:rPr>
              <w:t>1-9</w:t>
            </w:r>
            <w:r w:rsidRPr="00DF03E8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DF03E8" w:rsidRPr="00DF03E8" w14:paraId="5AF56D15" w14:textId="77777777" w:rsidTr="00DF03E8">
        <w:tc>
          <w:tcPr>
            <w:tcW w:w="397" w:type="dxa"/>
          </w:tcPr>
          <w:p w14:paraId="548DAFB0" w14:textId="72BA8FD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A99D7B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键号显示在一位数码管上</w:t>
            </w:r>
          </w:p>
        </w:tc>
      </w:tr>
      <w:tr w:rsidR="00DF03E8" w:rsidRPr="00DF03E8" w14:paraId="65636209" w14:textId="77777777" w:rsidTr="00DF03E8">
        <w:tc>
          <w:tcPr>
            <w:tcW w:w="397" w:type="dxa"/>
          </w:tcPr>
          <w:p w14:paraId="1466A429" w14:textId="0C51382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0B4711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795E26"/>
                <w:sz w:val="15"/>
                <w:szCs w:val="15"/>
              </w:rPr>
              <w:t>TM1638_Readkeyboard</w:t>
            </w:r>
            <w:r w:rsidRPr="00DF03E8">
              <w:rPr>
                <w:color w:val="000000"/>
                <w:sz w:val="15"/>
                <w:szCs w:val="15"/>
              </w:rPr>
              <w:t>();</w:t>
            </w:r>
          </w:p>
        </w:tc>
      </w:tr>
      <w:tr w:rsidR="00DF03E8" w:rsidRPr="00DF03E8" w14:paraId="50300181" w14:textId="77777777" w:rsidTr="00DF03E8">
        <w:tc>
          <w:tcPr>
            <w:tcW w:w="397" w:type="dxa"/>
          </w:tcPr>
          <w:p w14:paraId="30B4D594" w14:textId="3BDACF7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4724E3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589F05B" w14:textId="77777777" w:rsidTr="00DF03E8">
        <w:tc>
          <w:tcPr>
            <w:tcW w:w="397" w:type="dxa"/>
          </w:tcPr>
          <w:p w14:paraId="5CB6840F" w14:textId="6503BBC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0F5174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按键操作在</w:t>
            </w:r>
            <w:r w:rsidRPr="00DF03E8">
              <w:rPr>
                <w:color w:val="008000"/>
                <w:sz w:val="15"/>
                <w:szCs w:val="15"/>
              </w:rPr>
              <w:t>SysTick</w:t>
            </w:r>
            <w:r w:rsidRPr="00DF03E8">
              <w:rPr>
                <w:color w:val="008000"/>
                <w:sz w:val="15"/>
                <w:szCs w:val="15"/>
              </w:rPr>
              <w:t>中断服务程序中的状态转移处理程序</w:t>
            </w:r>
          </w:p>
        </w:tc>
      </w:tr>
      <w:tr w:rsidR="00DF03E8" w:rsidRPr="00DF03E8" w14:paraId="108CD231" w14:textId="77777777" w:rsidTr="00DF03E8">
        <w:tc>
          <w:tcPr>
            <w:tcW w:w="397" w:type="dxa"/>
          </w:tcPr>
          <w:p w14:paraId="07D6A170" w14:textId="4F1AF63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FFBF90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6B48F13F" w14:textId="77777777" w:rsidTr="00DF03E8">
        <w:tc>
          <w:tcPr>
            <w:tcW w:w="397" w:type="dxa"/>
          </w:tcPr>
          <w:p w14:paraId="05685D13" w14:textId="4B1E663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FC7490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key_state</w:t>
            </w:r>
            <w:r w:rsidRPr="00DF03E8">
              <w:rPr>
                <w:color w:val="008000"/>
                <w:sz w:val="15"/>
                <w:szCs w:val="15"/>
              </w:rPr>
              <w:t>用于记录前一次按键检测时的键盘状态，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表示无键按下，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有键按下</w:t>
            </w:r>
          </w:p>
        </w:tc>
      </w:tr>
      <w:tr w:rsidR="00DF03E8" w:rsidRPr="00DF03E8" w14:paraId="64603A01" w14:textId="77777777" w:rsidTr="00DF03E8">
        <w:tc>
          <w:tcPr>
            <w:tcW w:w="397" w:type="dxa"/>
          </w:tcPr>
          <w:p w14:paraId="685BF313" w14:textId="498BD0A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A88FD0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switch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0108A90E" w14:textId="77777777" w:rsidTr="00DF03E8">
        <w:tc>
          <w:tcPr>
            <w:tcW w:w="397" w:type="dxa"/>
          </w:tcPr>
          <w:p w14:paraId="5A9E1C3E" w14:textId="58CACDC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EAE553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DF03E8" w:rsidRPr="00DF03E8" w14:paraId="3E3679F7" w14:textId="77777777" w:rsidTr="00DF03E8">
        <w:tc>
          <w:tcPr>
            <w:tcW w:w="397" w:type="dxa"/>
          </w:tcPr>
          <w:p w14:paraId="444A31DD" w14:textId="1709596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D67B27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: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前一次按键检测时无键按下</w:t>
            </w:r>
          </w:p>
        </w:tc>
      </w:tr>
      <w:tr w:rsidR="00DF03E8" w:rsidRPr="00DF03E8" w14:paraId="491365BF" w14:textId="77777777" w:rsidTr="00DF03E8">
        <w:tc>
          <w:tcPr>
            <w:tcW w:w="397" w:type="dxa"/>
          </w:tcPr>
          <w:p w14:paraId="4AF1C096" w14:textId="2AA4320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7761BC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&gt;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本次按键检测有键按下</w:t>
            </w:r>
          </w:p>
        </w:tc>
      </w:tr>
      <w:tr w:rsidR="00DF03E8" w:rsidRPr="00DF03E8" w14:paraId="273C64A0" w14:textId="77777777" w:rsidTr="00DF03E8">
        <w:tc>
          <w:tcPr>
            <w:tcW w:w="397" w:type="dxa"/>
          </w:tcPr>
          <w:p w14:paraId="083337CB" w14:textId="2748D9D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F00D5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DF03E8" w:rsidRPr="00DF03E8" w14:paraId="2575F2C5" w14:textId="77777777" w:rsidTr="00DF03E8">
        <w:tc>
          <w:tcPr>
            <w:tcW w:w="397" w:type="dxa"/>
          </w:tcPr>
          <w:p w14:paraId="52ED136F" w14:textId="1B50AE8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C0F63D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1DF82633" w14:textId="77777777" w:rsidTr="00DF03E8">
        <w:tc>
          <w:tcPr>
            <w:tcW w:w="397" w:type="dxa"/>
          </w:tcPr>
          <w:p w14:paraId="38EF23F1" w14:textId="210B2BD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942AD1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1C09D11" w14:textId="77777777" w:rsidTr="00DF03E8">
        <w:tc>
          <w:tcPr>
            <w:tcW w:w="397" w:type="dxa"/>
          </w:tcPr>
          <w:p w14:paraId="53DE453F" w14:textId="4EB117A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113701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098658"/>
                <w:sz w:val="15"/>
                <w:szCs w:val="15"/>
              </w:rPr>
              <w:t>3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编号</w:t>
            </w:r>
            <w:r w:rsidRPr="00DF03E8">
              <w:rPr>
                <w:color w:val="008000"/>
                <w:sz w:val="15"/>
                <w:szCs w:val="15"/>
              </w:rPr>
              <w:t>1-3</w:t>
            </w:r>
            <w:r w:rsidRPr="00DF03E8">
              <w:rPr>
                <w:color w:val="008000"/>
                <w:sz w:val="15"/>
                <w:szCs w:val="15"/>
              </w:rPr>
              <w:t>按键按下</w:t>
            </w:r>
          </w:p>
        </w:tc>
      </w:tr>
      <w:tr w:rsidR="00DF03E8" w:rsidRPr="00DF03E8" w14:paraId="2A2EDBEB" w14:textId="77777777" w:rsidTr="00DF03E8">
        <w:tc>
          <w:tcPr>
            <w:tcW w:w="397" w:type="dxa"/>
          </w:tcPr>
          <w:p w14:paraId="4556662C" w14:textId="45E9AA4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E9A8D6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217CD4C0" w14:textId="77777777" w:rsidTr="00DF03E8">
        <w:tc>
          <w:tcPr>
            <w:tcW w:w="397" w:type="dxa"/>
          </w:tcPr>
          <w:p w14:paraId="62B78EC0" w14:textId="09370E8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6EC476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系统运行状态</w:t>
            </w:r>
          </w:p>
        </w:tc>
      </w:tr>
      <w:tr w:rsidR="00DF03E8" w:rsidRPr="00DF03E8" w14:paraId="50A409CC" w14:textId="77777777" w:rsidTr="00DF03E8">
        <w:tc>
          <w:tcPr>
            <w:tcW w:w="397" w:type="dxa"/>
          </w:tcPr>
          <w:p w14:paraId="4CFA8D69" w14:textId="0E98D1F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30FCFC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AF00DB"/>
                <w:sz w:val="15"/>
                <w:szCs w:val="15"/>
              </w:rPr>
              <w:t>for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 &lt; </w:t>
            </w:r>
            <w:r w:rsidRPr="00DF03E8">
              <w:rPr>
                <w:color w:val="098658"/>
                <w:sz w:val="15"/>
                <w:szCs w:val="15"/>
              </w:rPr>
              <w:t>8</w:t>
            </w:r>
            <w:r w:rsidRPr="00DF03E8">
              <w:rPr>
                <w:color w:val="000000"/>
                <w:sz w:val="15"/>
                <w:szCs w:val="15"/>
              </w:rPr>
              <w:t>; ++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02ECEF7F" w14:textId="77777777" w:rsidTr="00DF03E8">
        <w:tc>
          <w:tcPr>
            <w:tcW w:w="397" w:type="dxa"/>
          </w:tcPr>
          <w:p w14:paraId="4018A988" w14:textId="7BB5758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D2C98C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</w:t>
            </w:r>
            <w:r w:rsidRPr="00DF03E8">
              <w:rPr>
                <w:color w:val="008000"/>
                <w:sz w:val="15"/>
                <w:szCs w:val="15"/>
              </w:rPr>
              <w:t>LED</w:t>
            </w:r>
            <w:r w:rsidRPr="00DF03E8">
              <w:rPr>
                <w:color w:val="008000"/>
                <w:sz w:val="15"/>
                <w:szCs w:val="15"/>
              </w:rPr>
              <w:t>灯显示</w:t>
            </w:r>
          </w:p>
        </w:tc>
      </w:tr>
      <w:tr w:rsidR="00DF03E8" w:rsidRPr="00DF03E8" w14:paraId="4EC8713C" w14:textId="77777777" w:rsidTr="00DF03E8">
        <w:tc>
          <w:tcPr>
            <w:tcW w:w="397" w:type="dxa"/>
          </w:tcPr>
          <w:p w14:paraId="56AC8445" w14:textId="2C39976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5B408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98658"/>
                <w:sz w:val="15"/>
                <w:szCs w:val="15"/>
              </w:rPr>
              <w:t>7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0CF16584" w14:textId="77777777" w:rsidTr="00DF03E8">
        <w:tc>
          <w:tcPr>
            <w:tcW w:w="397" w:type="dxa"/>
          </w:tcPr>
          <w:p w14:paraId="7AACE8FA" w14:textId="6CC6072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672CB6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digit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98658"/>
                <w:sz w:val="15"/>
                <w:szCs w:val="15"/>
              </w:rPr>
              <w:t>5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显示键号</w:t>
            </w:r>
          </w:p>
        </w:tc>
      </w:tr>
      <w:tr w:rsidR="00DF03E8" w:rsidRPr="00DF03E8" w14:paraId="18487C7C" w14:textId="77777777" w:rsidTr="00DF03E8">
        <w:tc>
          <w:tcPr>
            <w:tcW w:w="397" w:type="dxa"/>
          </w:tcPr>
          <w:p w14:paraId="23D0368C" w14:textId="15BD4AC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5C9582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34672736" w14:textId="77777777" w:rsidTr="00DF03E8">
        <w:tc>
          <w:tcPr>
            <w:tcW w:w="397" w:type="dxa"/>
          </w:tcPr>
          <w:p w14:paraId="2FDC5520" w14:textId="7C6369F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2BA695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el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编号</w:t>
            </w:r>
            <w:r w:rsidRPr="00DF03E8">
              <w:rPr>
                <w:color w:val="008000"/>
                <w:sz w:val="15"/>
                <w:szCs w:val="15"/>
              </w:rPr>
              <w:t>4-9</w:t>
            </w:r>
            <w:r w:rsidRPr="00DF03E8">
              <w:rPr>
                <w:color w:val="008000"/>
                <w:sz w:val="15"/>
                <w:szCs w:val="15"/>
              </w:rPr>
              <w:t>按键按下</w:t>
            </w:r>
          </w:p>
        </w:tc>
      </w:tr>
      <w:tr w:rsidR="00DF03E8" w:rsidRPr="00DF03E8" w14:paraId="36AEB463" w14:textId="77777777" w:rsidTr="00DF03E8">
        <w:tc>
          <w:tcPr>
            <w:tcW w:w="397" w:type="dxa"/>
          </w:tcPr>
          <w:p w14:paraId="745813D6" w14:textId="777BB10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1FDF50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3FFCE52D" w14:textId="77777777" w:rsidTr="00DF03E8">
        <w:tc>
          <w:tcPr>
            <w:tcW w:w="397" w:type="dxa"/>
          </w:tcPr>
          <w:p w14:paraId="674B0A83" w14:textId="39F5B6B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4DF278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系统运行状态</w:t>
            </w:r>
          </w:p>
        </w:tc>
      </w:tr>
      <w:tr w:rsidR="00DF03E8" w:rsidRPr="00DF03E8" w14:paraId="52E42A51" w14:textId="77777777" w:rsidTr="00DF03E8">
        <w:tc>
          <w:tcPr>
            <w:tcW w:w="397" w:type="dxa"/>
          </w:tcPr>
          <w:p w14:paraId="63F0B57B" w14:textId="53FC028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46F0A2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AF00DB"/>
                <w:sz w:val="15"/>
                <w:szCs w:val="15"/>
              </w:rPr>
              <w:t>for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 &lt; </w:t>
            </w:r>
            <w:r w:rsidRPr="00DF03E8">
              <w:rPr>
                <w:color w:val="098658"/>
                <w:sz w:val="15"/>
                <w:szCs w:val="15"/>
              </w:rPr>
              <w:t>8</w:t>
            </w:r>
            <w:r w:rsidRPr="00DF03E8">
              <w:rPr>
                <w:color w:val="000000"/>
                <w:sz w:val="15"/>
                <w:szCs w:val="15"/>
              </w:rPr>
              <w:t>; ++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4496BA0C" w14:textId="77777777" w:rsidTr="00DF03E8">
        <w:tc>
          <w:tcPr>
            <w:tcW w:w="397" w:type="dxa"/>
          </w:tcPr>
          <w:p w14:paraId="16384437" w14:textId="5B4BE83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79D9CD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</w:t>
            </w:r>
            <w:r w:rsidRPr="00DF03E8">
              <w:rPr>
                <w:color w:val="008000"/>
                <w:sz w:val="15"/>
                <w:szCs w:val="15"/>
              </w:rPr>
              <w:t>LED</w:t>
            </w:r>
            <w:r w:rsidRPr="00DF03E8">
              <w:rPr>
                <w:color w:val="008000"/>
                <w:sz w:val="15"/>
                <w:szCs w:val="15"/>
              </w:rPr>
              <w:t>灯显示</w:t>
            </w:r>
          </w:p>
        </w:tc>
      </w:tr>
      <w:tr w:rsidR="00DF03E8" w:rsidRPr="00DF03E8" w14:paraId="2C79B6C9" w14:textId="77777777" w:rsidTr="00DF03E8">
        <w:tc>
          <w:tcPr>
            <w:tcW w:w="397" w:type="dxa"/>
          </w:tcPr>
          <w:p w14:paraId="656C454F" w14:textId="7B4AE22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5ABD79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98658"/>
                <w:sz w:val="15"/>
                <w:szCs w:val="15"/>
              </w:rPr>
              <w:t>7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5F632CD8" w14:textId="77777777" w:rsidTr="00DF03E8">
        <w:tc>
          <w:tcPr>
            <w:tcW w:w="397" w:type="dxa"/>
          </w:tcPr>
          <w:p w14:paraId="54660014" w14:textId="79937D0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81DEEE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digit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98658"/>
                <w:sz w:val="15"/>
                <w:szCs w:val="15"/>
              </w:rPr>
              <w:t>5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显示键号</w:t>
            </w:r>
          </w:p>
        </w:tc>
      </w:tr>
      <w:tr w:rsidR="00DF03E8" w:rsidRPr="00DF03E8" w14:paraId="64C13B31" w14:textId="77777777" w:rsidTr="00DF03E8">
        <w:tc>
          <w:tcPr>
            <w:tcW w:w="397" w:type="dxa"/>
          </w:tcPr>
          <w:p w14:paraId="7ABC5041" w14:textId="7F1C257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55FBC2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51003272" w14:textId="77777777" w:rsidTr="00DF03E8">
        <w:tc>
          <w:tcPr>
            <w:tcW w:w="397" w:type="dxa"/>
          </w:tcPr>
          <w:p w14:paraId="6408B4A5" w14:textId="4E8BC25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D0702B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DF03E8" w:rsidRPr="00DF03E8" w14:paraId="2570E4DB" w14:textId="77777777" w:rsidTr="00DF03E8">
        <w:tc>
          <w:tcPr>
            <w:tcW w:w="397" w:type="dxa"/>
          </w:tcPr>
          <w:p w14:paraId="0F9C24F2" w14:textId="443A948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442101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2B30417A" w14:textId="77777777" w:rsidTr="00DF03E8">
        <w:tc>
          <w:tcPr>
            <w:tcW w:w="397" w:type="dxa"/>
          </w:tcPr>
          <w:p w14:paraId="77086193" w14:textId="7FEDB00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794313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: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前一次按键检测时有键按下</w:t>
            </w:r>
          </w:p>
        </w:tc>
      </w:tr>
      <w:tr w:rsidR="00DF03E8" w:rsidRPr="00DF03E8" w14:paraId="3C20C9BF" w14:textId="77777777" w:rsidTr="00DF03E8">
        <w:tc>
          <w:tcPr>
            <w:tcW w:w="397" w:type="dxa"/>
          </w:tcPr>
          <w:p w14:paraId="754CB7E3" w14:textId="1734E57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B37861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=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本次按键检测时无键按下</w:t>
            </w:r>
          </w:p>
        </w:tc>
      </w:tr>
      <w:tr w:rsidR="00DF03E8" w:rsidRPr="00DF03E8" w14:paraId="3D36003D" w14:textId="77777777" w:rsidTr="00DF03E8">
        <w:tc>
          <w:tcPr>
            <w:tcW w:w="397" w:type="dxa"/>
          </w:tcPr>
          <w:p w14:paraId="50E87B9A" w14:textId="2859CF9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1DAAD4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DF03E8" w:rsidRPr="00DF03E8" w14:paraId="242EBB46" w14:textId="77777777" w:rsidTr="00DF03E8">
        <w:tc>
          <w:tcPr>
            <w:tcW w:w="397" w:type="dxa"/>
          </w:tcPr>
          <w:p w14:paraId="5BB40BA3" w14:textId="13082E7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52F572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011BF243" w14:textId="77777777" w:rsidTr="00DF03E8">
        <w:tc>
          <w:tcPr>
            <w:tcW w:w="397" w:type="dxa"/>
          </w:tcPr>
          <w:p w14:paraId="2FD332F0" w14:textId="635FFC9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455F81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DF03E8" w:rsidRPr="00DF03E8" w14:paraId="1C654C87" w14:textId="77777777" w:rsidTr="00DF03E8">
        <w:tc>
          <w:tcPr>
            <w:tcW w:w="397" w:type="dxa"/>
          </w:tcPr>
          <w:p w14:paraId="2829AEA3" w14:textId="22E3089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21D62D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03B0783D" w14:textId="77777777" w:rsidTr="00DF03E8">
        <w:tc>
          <w:tcPr>
            <w:tcW w:w="397" w:type="dxa"/>
          </w:tcPr>
          <w:p w14:paraId="7535893E" w14:textId="2DD862D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1DF043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default</w:t>
            </w:r>
            <w:r w:rsidRPr="00DF03E8">
              <w:rPr>
                <w:color w:val="000000"/>
                <w:sz w:val="15"/>
                <w:szCs w:val="15"/>
              </w:rPr>
              <w:t>:</w:t>
            </w:r>
          </w:p>
        </w:tc>
      </w:tr>
      <w:tr w:rsidR="00DF03E8" w:rsidRPr="00DF03E8" w14:paraId="518EBCED" w14:textId="77777777" w:rsidTr="00DF03E8">
        <w:tc>
          <w:tcPr>
            <w:tcW w:w="397" w:type="dxa"/>
          </w:tcPr>
          <w:p w14:paraId="240164A0" w14:textId="7652840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47E04E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71BD97A8" w14:textId="77777777" w:rsidTr="00DF03E8">
        <w:tc>
          <w:tcPr>
            <w:tcW w:w="397" w:type="dxa"/>
          </w:tcPr>
          <w:p w14:paraId="6BF2B3FA" w14:textId="4979222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8EF5C8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587C4D65" w14:textId="77777777" w:rsidTr="00DF03E8">
        <w:tc>
          <w:tcPr>
            <w:tcW w:w="397" w:type="dxa"/>
          </w:tcPr>
          <w:p w14:paraId="11700876" w14:textId="450C100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201573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DF03E8" w:rsidRPr="00DF03E8" w14:paraId="035C1C03" w14:textId="77777777" w:rsidTr="00DF03E8">
        <w:tc>
          <w:tcPr>
            <w:tcW w:w="397" w:type="dxa"/>
          </w:tcPr>
          <w:p w14:paraId="33B2092A" w14:textId="6A5B54F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016523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6C849D79" w14:textId="77777777" w:rsidTr="00DF03E8">
        <w:tc>
          <w:tcPr>
            <w:tcW w:w="397" w:type="dxa"/>
          </w:tcPr>
          <w:p w14:paraId="7FAB5C61" w14:textId="035E6F5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C03E56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D11B7F3" w14:textId="77777777" w:rsidTr="00DF03E8">
        <w:tc>
          <w:tcPr>
            <w:tcW w:w="397" w:type="dxa"/>
          </w:tcPr>
          <w:p w14:paraId="369A0AF1" w14:textId="4866386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EA28D4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DF03E8" w:rsidRPr="00DF03E8" w14:paraId="4B827B90" w14:textId="77777777" w:rsidTr="00DF03E8">
        <w:tc>
          <w:tcPr>
            <w:tcW w:w="397" w:type="dxa"/>
          </w:tcPr>
          <w:p w14:paraId="3BCACE1A" w14:textId="6692A89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E5199B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 * </w:t>
            </w:r>
            <w:r w:rsidRPr="00DF03E8">
              <w:rPr>
                <w:color w:val="0000FF"/>
                <w:sz w:val="15"/>
                <w:szCs w:val="15"/>
              </w:rPr>
              <w:t>@brief</w:t>
            </w:r>
            <w:r w:rsidRPr="00DF03E8">
              <w:rPr>
                <w:color w:val="008000"/>
                <w:sz w:val="15"/>
                <w:szCs w:val="15"/>
              </w:rPr>
              <w:t> UART0 </w:t>
            </w:r>
            <w:r w:rsidRPr="00DF03E8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DF03E8" w:rsidRPr="00DF03E8" w14:paraId="1EF79AF6" w14:textId="77777777" w:rsidTr="00DF03E8">
        <w:tc>
          <w:tcPr>
            <w:tcW w:w="397" w:type="dxa"/>
          </w:tcPr>
          <w:p w14:paraId="67CB0FD0" w14:textId="4E35A01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42A89D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DF03E8" w:rsidRPr="00DF03E8" w14:paraId="6C7C7AA7" w14:textId="77777777" w:rsidTr="00DF03E8">
        <w:tc>
          <w:tcPr>
            <w:tcW w:w="397" w:type="dxa"/>
          </w:tcPr>
          <w:p w14:paraId="1C008159" w14:textId="37916DB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A6EECB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DF03E8" w:rsidRPr="00DF03E8" w14:paraId="48BE7CEB" w14:textId="77777777" w:rsidTr="00DF03E8">
        <w:tc>
          <w:tcPr>
            <w:tcW w:w="397" w:type="dxa"/>
          </w:tcPr>
          <w:p w14:paraId="7E7A45C3" w14:textId="4B49537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D335A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0_Handler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39E5AA84" w14:textId="77777777" w:rsidTr="00DF03E8">
        <w:tc>
          <w:tcPr>
            <w:tcW w:w="397" w:type="dxa"/>
          </w:tcPr>
          <w:p w14:paraId="4ECB2C1F" w14:textId="1BF75DC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368788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510BAA61" w14:textId="77777777" w:rsidTr="00DF03E8">
        <w:tc>
          <w:tcPr>
            <w:tcW w:w="397" w:type="dxa"/>
          </w:tcPr>
          <w:p w14:paraId="3ACB5602" w14:textId="717881A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5AF4C3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267F99"/>
                <w:sz w:val="15"/>
                <w:szCs w:val="15"/>
              </w:rPr>
              <w:t>int32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art0_int_status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7E6A5526" w14:textId="77777777" w:rsidTr="00DF03E8">
        <w:tc>
          <w:tcPr>
            <w:tcW w:w="397" w:type="dxa"/>
          </w:tcPr>
          <w:p w14:paraId="47942141" w14:textId="67E8545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CCA88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47F8842A" w14:textId="77777777" w:rsidTr="00DF03E8">
        <w:tc>
          <w:tcPr>
            <w:tcW w:w="397" w:type="dxa"/>
          </w:tcPr>
          <w:p w14:paraId="50519AA6" w14:textId="1F865DC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5A6B84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1080"/>
                <w:sz w:val="15"/>
                <w:szCs w:val="15"/>
              </w:rPr>
              <w:t>uart0_int_status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795E26"/>
                <w:sz w:val="15"/>
                <w:szCs w:val="15"/>
              </w:rPr>
              <w:t>UARTIntStatus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true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取中断状态</w:t>
            </w:r>
          </w:p>
        </w:tc>
      </w:tr>
      <w:tr w:rsidR="00DF03E8" w:rsidRPr="00DF03E8" w14:paraId="6D9205AE" w14:textId="77777777" w:rsidTr="00DF03E8">
        <w:tc>
          <w:tcPr>
            <w:tcW w:w="397" w:type="dxa"/>
          </w:tcPr>
          <w:p w14:paraId="23F30937" w14:textId="7BB9A96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DB5412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UARTIntClear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1080"/>
                <w:sz w:val="15"/>
                <w:szCs w:val="15"/>
              </w:rPr>
              <w:t>uart0_int_status</w:t>
            </w:r>
            <w:r w:rsidRPr="00DF03E8">
              <w:rPr>
                <w:color w:val="000000"/>
                <w:sz w:val="15"/>
                <w:szCs w:val="15"/>
              </w:rPr>
              <w:t>);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清中断标志</w:t>
            </w:r>
          </w:p>
        </w:tc>
      </w:tr>
      <w:tr w:rsidR="00DF03E8" w:rsidRPr="00DF03E8" w14:paraId="1F2724FC" w14:textId="77777777" w:rsidTr="00DF03E8">
        <w:tc>
          <w:tcPr>
            <w:tcW w:w="397" w:type="dxa"/>
          </w:tcPr>
          <w:p w14:paraId="15F0D61B" w14:textId="70F542C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35280E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while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795E26"/>
                <w:sz w:val="15"/>
                <w:szCs w:val="15"/>
              </w:rPr>
              <w:t>UARTCharsAvail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))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重复从接收</w:t>
            </w:r>
            <w:r w:rsidRPr="00DF03E8">
              <w:rPr>
                <w:color w:val="008000"/>
                <w:sz w:val="15"/>
                <w:szCs w:val="15"/>
              </w:rPr>
              <w:t> FIFO </w:t>
            </w:r>
            <w:r w:rsidRPr="00DF03E8">
              <w:rPr>
                <w:color w:val="008000"/>
                <w:sz w:val="15"/>
                <w:szCs w:val="15"/>
              </w:rPr>
              <w:t>读取字符</w:t>
            </w:r>
          </w:p>
        </w:tc>
      </w:tr>
      <w:tr w:rsidR="00DF03E8" w:rsidRPr="00DF03E8" w14:paraId="3ADD5802" w14:textId="77777777" w:rsidTr="00DF03E8">
        <w:tc>
          <w:tcPr>
            <w:tcW w:w="397" w:type="dxa"/>
          </w:tcPr>
          <w:p w14:paraId="3BC2AAF1" w14:textId="44D451D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624BFC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DF03E8" w:rsidRPr="00DF03E8" w14:paraId="0CCE67B5" w14:textId="77777777" w:rsidTr="00DF03E8">
        <w:tc>
          <w:tcPr>
            <w:tcW w:w="397" w:type="dxa"/>
          </w:tcPr>
          <w:p w14:paraId="58861918" w14:textId="0F560F3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B7D9BC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795E26"/>
                <w:sz w:val="15"/>
                <w:szCs w:val="15"/>
              </w:rPr>
              <w:t>UARTCharGetNonBlocking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读入一个字符</w:t>
            </w:r>
          </w:p>
        </w:tc>
      </w:tr>
      <w:tr w:rsidR="00DF03E8" w:rsidRPr="00DF03E8" w14:paraId="425DA913" w14:textId="77777777" w:rsidTr="00DF03E8">
        <w:tc>
          <w:tcPr>
            <w:tcW w:w="397" w:type="dxa"/>
          </w:tcPr>
          <w:p w14:paraId="656D3DA1" w14:textId="00537A4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AE2302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switch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0119CE61" w14:textId="77777777" w:rsidTr="00DF03E8">
        <w:tc>
          <w:tcPr>
            <w:tcW w:w="397" w:type="dxa"/>
          </w:tcPr>
          <w:p w14:paraId="1E2C0922" w14:textId="3C0B0BB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A671EE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DF03E8" w:rsidRPr="00DF03E8" w14:paraId="68DC8C9C" w14:textId="77777777" w:rsidTr="00DF03E8">
        <w:tc>
          <w:tcPr>
            <w:tcW w:w="397" w:type="dxa"/>
          </w:tcPr>
          <w:p w14:paraId="560F0AC5" w14:textId="129C0AE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A1D15D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: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小写转大写</w:t>
            </w:r>
          </w:p>
        </w:tc>
      </w:tr>
      <w:tr w:rsidR="00DF03E8" w:rsidRPr="00DF03E8" w14:paraId="48B4E783" w14:textId="77777777" w:rsidTr="00DF03E8">
        <w:tc>
          <w:tcPr>
            <w:tcW w:w="397" w:type="dxa"/>
          </w:tcPr>
          <w:p w14:paraId="700B27E4" w14:textId="31EE309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706534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A31515"/>
                <w:sz w:val="15"/>
                <w:szCs w:val="15"/>
              </w:rPr>
              <w:t>'z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5DBDACDF" w14:textId="77777777" w:rsidTr="00DF03E8">
        <w:tc>
          <w:tcPr>
            <w:tcW w:w="397" w:type="dxa"/>
          </w:tcPr>
          <w:p w14:paraId="5F227304" w14:textId="7427E42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7A345E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434D791F" w14:textId="77777777" w:rsidTr="00DF03E8">
        <w:tc>
          <w:tcPr>
            <w:tcW w:w="397" w:type="dxa"/>
          </w:tcPr>
          <w:p w14:paraId="509DCDD0" w14:textId="5593EEF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0ED867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+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344ECDA4" w14:textId="77777777" w:rsidTr="00DF03E8">
        <w:tc>
          <w:tcPr>
            <w:tcW w:w="397" w:type="dxa"/>
          </w:tcPr>
          <w:p w14:paraId="0E2C82F1" w14:textId="6730036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CA8018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248A488D" w14:textId="77777777" w:rsidTr="00DF03E8">
        <w:tc>
          <w:tcPr>
            <w:tcW w:w="397" w:type="dxa"/>
          </w:tcPr>
          <w:p w14:paraId="4E33D841" w14:textId="36E096F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5FC20F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34D974BF" w14:textId="77777777" w:rsidTr="00DF03E8">
        <w:tc>
          <w:tcPr>
            <w:tcW w:w="397" w:type="dxa"/>
          </w:tcPr>
          <w:p w14:paraId="680E1D5D" w14:textId="4CCCAE9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089785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2</w:t>
            </w:r>
            <w:r w:rsidRPr="00DF03E8">
              <w:rPr>
                <w:color w:val="000000"/>
                <w:sz w:val="15"/>
                <w:szCs w:val="15"/>
              </w:rPr>
              <w:t>: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大写转小写</w:t>
            </w:r>
          </w:p>
        </w:tc>
      </w:tr>
      <w:tr w:rsidR="00DF03E8" w:rsidRPr="00DF03E8" w14:paraId="7C6F8A13" w14:textId="77777777" w:rsidTr="00DF03E8">
        <w:tc>
          <w:tcPr>
            <w:tcW w:w="397" w:type="dxa"/>
          </w:tcPr>
          <w:p w14:paraId="15609B82" w14:textId="4D47270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63A7A3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A31515"/>
                <w:sz w:val="15"/>
                <w:szCs w:val="15"/>
              </w:rPr>
              <w:t>'Z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73D3C6C9" w14:textId="77777777" w:rsidTr="00DF03E8">
        <w:tc>
          <w:tcPr>
            <w:tcW w:w="397" w:type="dxa"/>
          </w:tcPr>
          <w:p w14:paraId="5E10E73F" w14:textId="44FEA9F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9844EE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0E3F8D68" w14:textId="77777777" w:rsidTr="00DF03E8">
        <w:tc>
          <w:tcPr>
            <w:tcW w:w="397" w:type="dxa"/>
          </w:tcPr>
          <w:p w14:paraId="1E7E092E" w14:textId="29A302C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432DC6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+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6090C932" w14:textId="77777777" w:rsidTr="00DF03E8">
        <w:tc>
          <w:tcPr>
            <w:tcW w:w="397" w:type="dxa"/>
          </w:tcPr>
          <w:p w14:paraId="372084A8" w14:textId="327497F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58DEB8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0C07CB02" w14:textId="77777777" w:rsidTr="00DF03E8">
        <w:tc>
          <w:tcPr>
            <w:tcW w:w="397" w:type="dxa"/>
          </w:tcPr>
          <w:p w14:paraId="2D835D74" w14:textId="11BBFDE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3A5004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22595C5F" w14:textId="77777777" w:rsidTr="00DF03E8">
        <w:tc>
          <w:tcPr>
            <w:tcW w:w="397" w:type="dxa"/>
          </w:tcPr>
          <w:p w14:paraId="2203B5D7" w14:textId="09DD97C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363AFB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3</w:t>
            </w:r>
            <w:r w:rsidRPr="00DF03E8">
              <w:rPr>
                <w:color w:val="000000"/>
                <w:sz w:val="15"/>
                <w:szCs w:val="15"/>
              </w:rPr>
              <w:t>: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大小写互换</w:t>
            </w:r>
          </w:p>
        </w:tc>
      </w:tr>
      <w:tr w:rsidR="00DF03E8" w:rsidRPr="00DF03E8" w14:paraId="6AA77CD6" w14:textId="77777777" w:rsidTr="00DF03E8">
        <w:tc>
          <w:tcPr>
            <w:tcW w:w="397" w:type="dxa"/>
          </w:tcPr>
          <w:p w14:paraId="59396E45" w14:textId="49A3394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B482B0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A31515"/>
                <w:sz w:val="15"/>
                <w:szCs w:val="15"/>
              </w:rPr>
              <w:t>'z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5B71AF66" w14:textId="77777777" w:rsidTr="00DF03E8">
        <w:tc>
          <w:tcPr>
            <w:tcW w:w="397" w:type="dxa"/>
          </w:tcPr>
          <w:p w14:paraId="366D2104" w14:textId="74C7043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398794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473B1D35" w14:textId="77777777" w:rsidTr="00DF03E8">
        <w:tc>
          <w:tcPr>
            <w:tcW w:w="397" w:type="dxa"/>
          </w:tcPr>
          <w:p w14:paraId="3362B9A4" w14:textId="1CCC08F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D789D6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+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46380139" w14:textId="77777777" w:rsidTr="00DF03E8">
        <w:tc>
          <w:tcPr>
            <w:tcW w:w="397" w:type="dxa"/>
          </w:tcPr>
          <w:p w14:paraId="41DC5B49" w14:textId="0B4483B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DA6E1F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0AC08652" w14:textId="77777777" w:rsidTr="00DF03E8">
        <w:tc>
          <w:tcPr>
            <w:tcW w:w="397" w:type="dxa"/>
          </w:tcPr>
          <w:p w14:paraId="6D93B388" w14:textId="74A19CA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65B61B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DF03E8" w:rsidRPr="00DF03E8" w14:paraId="0B0A6451" w14:textId="77777777" w:rsidTr="00DF03E8">
        <w:tc>
          <w:tcPr>
            <w:tcW w:w="397" w:type="dxa"/>
          </w:tcPr>
          <w:p w14:paraId="16EDAD4A" w14:textId="3CC4CA0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71DBDE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702A816E" w14:textId="77777777" w:rsidTr="00DF03E8">
        <w:tc>
          <w:tcPr>
            <w:tcW w:w="397" w:type="dxa"/>
          </w:tcPr>
          <w:p w14:paraId="28B72968" w14:textId="5849922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5BC342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A31515"/>
                <w:sz w:val="15"/>
                <w:szCs w:val="15"/>
              </w:rPr>
              <w:t>'Z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3A7516BB" w14:textId="77777777" w:rsidTr="00DF03E8">
        <w:tc>
          <w:tcPr>
            <w:tcW w:w="397" w:type="dxa"/>
          </w:tcPr>
          <w:p w14:paraId="29B4460F" w14:textId="4C8E73D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3F072E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DF03E8" w:rsidRPr="00DF03E8" w14:paraId="117CB3C0" w14:textId="77777777" w:rsidTr="00DF03E8">
        <w:tc>
          <w:tcPr>
            <w:tcW w:w="397" w:type="dxa"/>
          </w:tcPr>
          <w:p w14:paraId="38F5E5B7" w14:textId="25DCAD3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C7A78E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+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24C36178" w14:textId="77777777" w:rsidTr="00DF03E8">
        <w:tc>
          <w:tcPr>
            <w:tcW w:w="397" w:type="dxa"/>
          </w:tcPr>
          <w:p w14:paraId="780875F5" w14:textId="4021C56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7A2347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DF03E8" w:rsidRPr="00DF03E8" w14:paraId="4FAA2E9C" w14:textId="77777777" w:rsidTr="00DF03E8">
        <w:tc>
          <w:tcPr>
            <w:tcW w:w="397" w:type="dxa"/>
          </w:tcPr>
          <w:p w14:paraId="767F00E6" w14:textId="41B3451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1525C4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6D3A2DDF" w14:textId="77777777" w:rsidTr="00DF03E8">
        <w:tc>
          <w:tcPr>
            <w:tcW w:w="397" w:type="dxa"/>
          </w:tcPr>
          <w:p w14:paraId="4ECB0052" w14:textId="719C624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CD8337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3650AF13" w14:textId="77777777" w:rsidTr="00DF03E8">
        <w:tc>
          <w:tcPr>
            <w:tcW w:w="397" w:type="dxa"/>
          </w:tcPr>
          <w:p w14:paraId="6BFEAA36" w14:textId="32C3919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3D4D08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default</w:t>
            </w:r>
            <w:r w:rsidRPr="00DF03E8">
              <w:rPr>
                <w:color w:val="000000"/>
                <w:sz w:val="15"/>
                <w:szCs w:val="15"/>
              </w:rPr>
              <w:t>:</w:t>
            </w:r>
          </w:p>
        </w:tc>
      </w:tr>
      <w:tr w:rsidR="00DF03E8" w:rsidRPr="00DF03E8" w14:paraId="25619F98" w14:textId="77777777" w:rsidTr="00DF03E8">
        <w:tc>
          <w:tcPr>
            <w:tcW w:w="397" w:type="dxa"/>
          </w:tcPr>
          <w:p w14:paraId="5059322F" w14:textId="3986FC9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8E71D7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241AD753" w14:textId="77777777" w:rsidTr="00DF03E8">
        <w:tc>
          <w:tcPr>
            <w:tcW w:w="397" w:type="dxa"/>
          </w:tcPr>
          <w:p w14:paraId="2D344364" w14:textId="3454030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90A1D8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DF03E8" w:rsidRPr="00DF03E8" w14:paraId="335FA7AF" w14:textId="77777777" w:rsidTr="00DF03E8">
        <w:tc>
          <w:tcPr>
            <w:tcW w:w="397" w:type="dxa"/>
          </w:tcPr>
          <w:p w14:paraId="34C34F7D" w14:textId="028C25B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3CD3B1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发送转换好的字符</w:t>
            </w:r>
          </w:p>
        </w:tc>
      </w:tr>
      <w:tr w:rsidR="00DF03E8" w:rsidRPr="00DF03E8" w14:paraId="2C69FA02" w14:textId="77777777" w:rsidTr="00DF03E8">
        <w:tc>
          <w:tcPr>
            <w:tcW w:w="397" w:type="dxa"/>
          </w:tcPr>
          <w:p w14:paraId="77B0BA5D" w14:textId="5FFAA64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1EA812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795E26"/>
                <w:sz w:val="15"/>
                <w:szCs w:val="15"/>
              </w:rPr>
              <w:t>UARTCharPutNonBlocking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084BF845" w14:textId="77777777" w:rsidTr="00DF03E8">
        <w:tc>
          <w:tcPr>
            <w:tcW w:w="397" w:type="dxa"/>
          </w:tcPr>
          <w:p w14:paraId="78A8D8B8" w14:textId="38E2437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08EFB5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= 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EE0000"/>
                <w:sz w:val="15"/>
                <w:szCs w:val="15"/>
              </w:rPr>
              <w:t>\r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如果发现</w:t>
            </w:r>
            <w:r w:rsidRPr="00DF03E8">
              <w:rPr>
                <w:color w:val="008000"/>
                <w:sz w:val="15"/>
                <w:szCs w:val="15"/>
              </w:rPr>
              <w:t>'\r'</w:t>
            </w:r>
            <w:r w:rsidRPr="00DF03E8">
              <w:rPr>
                <w:color w:val="008000"/>
                <w:sz w:val="15"/>
                <w:szCs w:val="15"/>
              </w:rPr>
              <w:t>补发一个回车</w:t>
            </w:r>
          </w:p>
        </w:tc>
      </w:tr>
      <w:tr w:rsidR="00DF03E8" w:rsidRPr="00DF03E8" w14:paraId="3F230865" w14:textId="77777777" w:rsidTr="00DF03E8">
        <w:tc>
          <w:tcPr>
            <w:tcW w:w="397" w:type="dxa"/>
          </w:tcPr>
          <w:p w14:paraId="65801820" w14:textId="307E699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E2A7DA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DF03E8" w:rsidRPr="00DF03E8" w14:paraId="7BF1CEB7" w14:textId="77777777" w:rsidTr="00DF03E8">
        <w:tc>
          <w:tcPr>
            <w:tcW w:w="397" w:type="dxa"/>
          </w:tcPr>
          <w:p w14:paraId="3E05E26F" w14:textId="507A532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2CC8AB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795E26"/>
                <w:sz w:val="15"/>
                <w:szCs w:val="15"/>
              </w:rPr>
              <w:t>UARTCharPutNonBlocking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EE0000"/>
                <w:sz w:val="15"/>
                <w:szCs w:val="15"/>
              </w:rPr>
              <w:t>\n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115A6DB4" w14:textId="77777777" w:rsidTr="00DF03E8">
        <w:tc>
          <w:tcPr>
            <w:tcW w:w="397" w:type="dxa"/>
          </w:tcPr>
          <w:p w14:paraId="06942C96" w14:textId="3A21EFB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D7F227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DF03E8" w:rsidRPr="00DF03E8" w14:paraId="7FC10D0B" w14:textId="77777777" w:rsidTr="00DF03E8">
        <w:tc>
          <w:tcPr>
            <w:tcW w:w="397" w:type="dxa"/>
          </w:tcPr>
          <w:p w14:paraId="552F3BAD" w14:textId="721FDF8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01138E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DF03E8" w:rsidRPr="00DF03E8" w14:paraId="55FF2040" w14:textId="77777777" w:rsidTr="00DF03E8">
        <w:tc>
          <w:tcPr>
            <w:tcW w:w="397" w:type="dxa"/>
          </w:tcPr>
          <w:p w14:paraId="2C1E6D5D" w14:textId="6ED7C07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65640C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1E8CF08A" w14:textId="77777777" w:rsidTr="00DF03E8">
        <w:tc>
          <w:tcPr>
            <w:tcW w:w="397" w:type="dxa"/>
          </w:tcPr>
          <w:p w14:paraId="378525EC" w14:textId="1A64E5D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A0C8D1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1FF4A16C" w14:textId="77777777" w:rsidR="009D1D07" w:rsidRDefault="009D1D07" w:rsidP="009D1D07">
      <w:pPr>
        <w:pStyle w:val="31"/>
      </w:pPr>
      <w:bookmarkStart w:id="62" w:name="_Toc71894605"/>
      <w:r w:rsidRPr="00884E01">
        <w:rPr>
          <w:rFonts w:hint="eastAsia"/>
        </w:rPr>
        <w:t>实验任务</w:t>
      </w:r>
      <w:r w:rsidRPr="00884E01">
        <w:t>3_</w:t>
      </w:r>
      <w:r>
        <w:t>2</w:t>
      </w:r>
      <w:bookmarkEnd w:id="62"/>
    </w:p>
    <w:tbl>
      <w:tblPr>
        <w:tblW w:w="9072" w:type="dxa"/>
        <w:tblLayout w:type="fixed"/>
        <w:tblLook w:val="04A0" w:firstRow="1" w:lastRow="0" w:firstColumn="1" w:lastColumn="0" w:noHBand="0" w:noVBand="1"/>
      </w:tblPr>
      <w:tblGrid>
        <w:gridCol w:w="441"/>
        <w:gridCol w:w="8631"/>
      </w:tblGrid>
      <w:tr w:rsidR="00001FF2" w:rsidRPr="00001FF2" w14:paraId="13300E6F" w14:textId="77777777" w:rsidTr="009F61F5">
        <w:tc>
          <w:tcPr>
            <w:tcW w:w="441" w:type="dxa"/>
          </w:tcPr>
          <w:p w14:paraId="06E1640F" w14:textId="6147867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C8534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fndef</w:t>
            </w:r>
            <w:r w:rsidRPr="00001FF2">
              <w:rPr>
                <w:color w:val="0000FF"/>
                <w:sz w:val="15"/>
                <w:szCs w:val="15"/>
              </w:rPr>
              <w:t> PART_TM4C1294NCPDT</w:t>
            </w:r>
          </w:p>
        </w:tc>
      </w:tr>
      <w:tr w:rsidR="00001FF2" w:rsidRPr="00001FF2" w14:paraId="692A6111" w14:textId="77777777" w:rsidTr="009F61F5">
        <w:tc>
          <w:tcPr>
            <w:tcW w:w="441" w:type="dxa"/>
          </w:tcPr>
          <w:p w14:paraId="35A675EB" w14:textId="53E564D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0677A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PART_TM4C1294NCPDT </w:t>
            </w:r>
            <w:r w:rsidRPr="00001FF2">
              <w:rPr>
                <w:color w:val="008000"/>
                <w:sz w:val="15"/>
                <w:szCs w:val="15"/>
              </w:rPr>
              <w:t>// pin_map.h </w:t>
            </w:r>
            <w:r w:rsidRPr="00001FF2">
              <w:rPr>
                <w:color w:val="008000"/>
                <w:sz w:val="15"/>
                <w:szCs w:val="15"/>
              </w:rPr>
              <w:t>需要</w:t>
            </w:r>
          </w:p>
        </w:tc>
      </w:tr>
      <w:tr w:rsidR="00001FF2" w:rsidRPr="00001FF2" w14:paraId="3FDB9629" w14:textId="77777777" w:rsidTr="009F61F5">
        <w:tc>
          <w:tcPr>
            <w:tcW w:w="441" w:type="dxa"/>
          </w:tcPr>
          <w:p w14:paraId="19DAC9FB" w14:textId="63AEB88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835ED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endif</w:t>
            </w:r>
          </w:p>
        </w:tc>
      </w:tr>
      <w:tr w:rsidR="00001FF2" w:rsidRPr="00001FF2" w14:paraId="2B3220F3" w14:textId="77777777" w:rsidTr="009F61F5">
        <w:tc>
          <w:tcPr>
            <w:tcW w:w="441" w:type="dxa"/>
          </w:tcPr>
          <w:p w14:paraId="661C7431" w14:textId="561DA77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A258B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5DA1D9D" w14:textId="77777777" w:rsidTr="009F61F5">
        <w:tc>
          <w:tcPr>
            <w:tcW w:w="441" w:type="dxa"/>
          </w:tcPr>
          <w:p w14:paraId="3D26D43B" w14:textId="4E9D238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A8BFF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3F97C49D" w14:textId="77777777" w:rsidTr="009F61F5">
        <w:tc>
          <w:tcPr>
            <w:tcW w:w="441" w:type="dxa"/>
          </w:tcPr>
          <w:p w14:paraId="1BAEB534" w14:textId="24D0303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6A42F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77793E26" w14:textId="77777777" w:rsidTr="009F61F5">
        <w:tc>
          <w:tcPr>
            <w:tcW w:w="441" w:type="dxa"/>
          </w:tcPr>
          <w:p w14:paraId="3C5E8E6E" w14:textId="5734957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8AF22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头文件</w:t>
            </w:r>
          </w:p>
        </w:tc>
      </w:tr>
      <w:tr w:rsidR="00001FF2" w:rsidRPr="00001FF2" w14:paraId="742B8E2A" w14:textId="77777777" w:rsidTr="009F61F5">
        <w:tc>
          <w:tcPr>
            <w:tcW w:w="441" w:type="dxa"/>
          </w:tcPr>
          <w:p w14:paraId="0152328B" w14:textId="75C1738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699FF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5B2AEA6F" w14:textId="77777777" w:rsidTr="009F61F5">
        <w:tc>
          <w:tcPr>
            <w:tcW w:w="441" w:type="dxa"/>
          </w:tcPr>
          <w:p w14:paraId="45F9E415" w14:textId="561F8AF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AFD92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4EB52BB6" w14:textId="77777777" w:rsidTr="009F61F5">
        <w:tc>
          <w:tcPr>
            <w:tcW w:w="441" w:type="dxa"/>
          </w:tcPr>
          <w:p w14:paraId="18709DC9" w14:textId="355EF83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61EC5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dint.h&gt;</w:t>
            </w:r>
          </w:p>
        </w:tc>
      </w:tr>
      <w:tr w:rsidR="00001FF2" w:rsidRPr="00001FF2" w14:paraId="5D45E467" w14:textId="77777777" w:rsidTr="009F61F5">
        <w:tc>
          <w:tcPr>
            <w:tcW w:w="441" w:type="dxa"/>
          </w:tcPr>
          <w:p w14:paraId="175AB7FE" w14:textId="0B142CD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513AB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dbool.h&gt;</w:t>
            </w:r>
          </w:p>
        </w:tc>
      </w:tr>
      <w:tr w:rsidR="00001FF2" w:rsidRPr="00001FF2" w14:paraId="52FA5B85" w14:textId="77777777" w:rsidTr="009F61F5">
        <w:tc>
          <w:tcPr>
            <w:tcW w:w="441" w:type="dxa"/>
          </w:tcPr>
          <w:p w14:paraId="5D583B87" w14:textId="34A0129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F08A6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inc/hw_memmap.h"</w:t>
            </w:r>
            <w:r w:rsidRPr="00001FF2">
              <w:rPr>
                <w:color w:val="0000FF"/>
                <w:sz w:val="15"/>
                <w:szCs w:val="15"/>
              </w:rPr>
              <w:t>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基址宏定义</w:t>
            </w:r>
          </w:p>
        </w:tc>
      </w:tr>
      <w:tr w:rsidR="00001FF2" w:rsidRPr="00001FF2" w14:paraId="63A9194E" w14:textId="77777777" w:rsidTr="009F61F5">
        <w:tc>
          <w:tcPr>
            <w:tcW w:w="441" w:type="dxa"/>
          </w:tcPr>
          <w:p w14:paraId="6995EFCE" w14:textId="0AE4A2F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1DA0A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inc/hw_types.h"</w:t>
            </w:r>
            <w:r w:rsidRPr="00001FF2">
              <w:rPr>
                <w:color w:val="0000FF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001FF2" w:rsidRPr="00001FF2" w14:paraId="17B18142" w14:textId="77777777" w:rsidTr="009F61F5">
        <w:tc>
          <w:tcPr>
            <w:tcW w:w="441" w:type="dxa"/>
          </w:tcPr>
          <w:p w14:paraId="693CC217" w14:textId="236BC32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EED6C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debug.h"</w:t>
            </w:r>
            <w:r w:rsidRPr="00001FF2">
              <w:rPr>
                <w:color w:val="0000FF"/>
                <w:sz w:val="15"/>
                <w:szCs w:val="15"/>
              </w:rPr>
              <w:t>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调试用</w:t>
            </w:r>
          </w:p>
        </w:tc>
      </w:tr>
      <w:tr w:rsidR="00001FF2" w:rsidRPr="00001FF2" w14:paraId="371C2811" w14:textId="77777777" w:rsidTr="009F61F5">
        <w:tc>
          <w:tcPr>
            <w:tcW w:w="441" w:type="dxa"/>
          </w:tcPr>
          <w:p w14:paraId="0FB87DF9" w14:textId="0A0F16E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C5676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gpio.h"</w:t>
            </w:r>
            <w:r w:rsidRPr="00001FF2">
              <w:rPr>
                <w:color w:val="0000FF"/>
                <w:sz w:val="15"/>
                <w:szCs w:val="15"/>
              </w:rPr>
              <w:t>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通用</w:t>
            </w:r>
            <w:r w:rsidRPr="00001FF2">
              <w:rPr>
                <w:color w:val="008000"/>
                <w:sz w:val="15"/>
                <w:szCs w:val="15"/>
              </w:rPr>
              <w:t>IO</w:t>
            </w:r>
            <w:r w:rsidRPr="00001FF2">
              <w:rPr>
                <w:color w:val="008000"/>
                <w:sz w:val="15"/>
                <w:szCs w:val="15"/>
              </w:rPr>
              <w:t>口宏定义和函数原型</w:t>
            </w:r>
          </w:p>
        </w:tc>
      </w:tr>
      <w:tr w:rsidR="00001FF2" w:rsidRPr="00001FF2" w14:paraId="66382583" w14:textId="77777777" w:rsidTr="009F61F5">
        <w:tc>
          <w:tcPr>
            <w:tcW w:w="441" w:type="dxa"/>
          </w:tcPr>
          <w:p w14:paraId="4E39EB9E" w14:textId="1063E51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10E54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pin_map.h"</w:t>
            </w:r>
            <w:r w:rsidRPr="00001FF2">
              <w:rPr>
                <w:color w:val="0000FF"/>
                <w:sz w:val="15"/>
                <w:szCs w:val="15"/>
              </w:rPr>
              <w:t>   </w:t>
            </w:r>
            <w:r w:rsidRPr="00001FF2">
              <w:rPr>
                <w:color w:val="008000"/>
                <w:sz w:val="15"/>
                <w:szCs w:val="15"/>
              </w:rPr>
              <w:t>// TM4C</w:t>
            </w:r>
            <w:r w:rsidRPr="00001FF2">
              <w:rPr>
                <w:color w:val="008000"/>
                <w:sz w:val="15"/>
                <w:szCs w:val="15"/>
              </w:rPr>
              <w:t>系列</w:t>
            </w:r>
            <w:r w:rsidRPr="00001FF2">
              <w:rPr>
                <w:color w:val="008000"/>
                <w:sz w:val="15"/>
                <w:szCs w:val="15"/>
              </w:rPr>
              <w:t>MCU</w:t>
            </w:r>
            <w:r w:rsidRPr="00001FF2">
              <w:rPr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001FF2" w:rsidRPr="00001FF2" w14:paraId="11B7E1B4" w14:textId="77777777" w:rsidTr="009F61F5">
        <w:tc>
          <w:tcPr>
            <w:tcW w:w="441" w:type="dxa"/>
          </w:tcPr>
          <w:p w14:paraId="1303FB31" w14:textId="4AFD299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C8502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sysctl.h"</w:t>
            </w:r>
            <w:r w:rsidRPr="00001FF2">
              <w:rPr>
                <w:color w:val="0000FF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系统控制定义</w:t>
            </w:r>
          </w:p>
        </w:tc>
      </w:tr>
      <w:tr w:rsidR="00001FF2" w:rsidRPr="00001FF2" w14:paraId="31141B69" w14:textId="77777777" w:rsidTr="009F61F5">
        <w:tc>
          <w:tcPr>
            <w:tcW w:w="441" w:type="dxa"/>
          </w:tcPr>
          <w:p w14:paraId="565A81B1" w14:textId="34FB8CC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2E52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systick.h"</w:t>
            </w:r>
            <w:r w:rsidRPr="00001FF2">
              <w:rPr>
                <w:color w:val="0000FF"/>
                <w:sz w:val="15"/>
                <w:szCs w:val="15"/>
              </w:rPr>
              <w:t>   </w:t>
            </w:r>
            <w:r w:rsidRPr="00001FF2">
              <w:rPr>
                <w:color w:val="008000"/>
                <w:sz w:val="15"/>
                <w:szCs w:val="15"/>
              </w:rPr>
              <w:t>// SysTick Driver </w:t>
            </w:r>
            <w:r w:rsidRPr="00001FF2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001FF2" w:rsidRPr="00001FF2" w14:paraId="76BA1BD9" w14:textId="77777777" w:rsidTr="009F61F5">
        <w:tc>
          <w:tcPr>
            <w:tcW w:w="441" w:type="dxa"/>
          </w:tcPr>
          <w:p w14:paraId="6B6C5D6A" w14:textId="7FE0ADE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48964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interrupt.h"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// NVIC Interrupt Controller Driver </w:t>
            </w:r>
            <w:r w:rsidRPr="00001FF2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001FF2" w:rsidRPr="00001FF2" w14:paraId="7D1A6CF3" w14:textId="77777777" w:rsidTr="009F61F5">
        <w:tc>
          <w:tcPr>
            <w:tcW w:w="441" w:type="dxa"/>
          </w:tcPr>
          <w:p w14:paraId="5CCB4FE9" w14:textId="3C6FDBA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C596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uart.h"</w:t>
            </w:r>
            <w:r w:rsidRPr="00001FF2">
              <w:rPr>
                <w:color w:val="0000FF"/>
                <w:sz w:val="15"/>
                <w:szCs w:val="15"/>
              </w:rPr>
              <w:t>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与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有关的宏定义和函数原型</w:t>
            </w:r>
          </w:p>
        </w:tc>
      </w:tr>
      <w:tr w:rsidR="00001FF2" w:rsidRPr="00001FF2" w14:paraId="4D04B135" w14:textId="77777777" w:rsidTr="009F61F5">
        <w:tc>
          <w:tcPr>
            <w:tcW w:w="441" w:type="dxa"/>
          </w:tcPr>
          <w:p w14:paraId="79D2ACC5" w14:textId="6CE5116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3B039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tm1638.h"</w:t>
            </w:r>
            <w:r w:rsidRPr="00001FF2">
              <w:rPr>
                <w:color w:val="0000FF"/>
                <w:sz w:val="15"/>
                <w:szCs w:val="15"/>
              </w:rPr>
              <w:t>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与控制</w:t>
            </w:r>
            <w:r w:rsidRPr="00001FF2">
              <w:rPr>
                <w:color w:val="008000"/>
                <w:sz w:val="15"/>
                <w:szCs w:val="15"/>
              </w:rPr>
              <w:t>TM1638</w:t>
            </w:r>
            <w:r w:rsidRPr="00001FF2">
              <w:rPr>
                <w:color w:val="008000"/>
                <w:sz w:val="15"/>
                <w:szCs w:val="15"/>
              </w:rPr>
              <w:t>芯片有关的宏定义和函数原型</w:t>
            </w:r>
          </w:p>
        </w:tc>
      </w:tr>
      <w:tr w:rsidR="00001FF2" w:rsidRPr="00001FF2" w14:paraId="05B78498" w14:textId="77777777" w:rsidTr="009F61F5">
        <w:tc>
          <w:tcPr>
            <w:tcW w:w="441" w:type="dxa"/>
          </w:tcPr>
          <w:p w14:paraId="480F2ECC" w14:textId="116A5C7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831B3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inc/tm4c1294ncpdt.h"</w:t>
            </w:r>
            <w:r w:rsidRPr="00001FF2">
              <w:rPr>
                <w:color w:val="0000FF"/>
                <w:sz w:val="15"/>
                <w:szCs w:val="15"/>
              </w:rPr>
              <w:t>   </w:t>
            </w:r>
            <w:r w:rsidRPr="00001FF2">
              <w:rPr>
                <w:color w:val="008000"/>
                <w:sz w:val="15"/>
                <w:szCs w:val="15"/>
              </w:rPr>
              <w:t>// TM4C1294NCPDT Register Definitions</w:t>
            </w:r>
          </w:p>
        </w:tc>
      </w:tr>
      <w:tr w:rsidR="00001FF2" w:rsidRPr="00001FF2" w14:paraId="52601406" w14:textId="77777777" w:rsidTr="009F61F5">
        <w:tc>
          <w:tcPr>
            <w:tcW w:w="441" w:type="dxa"/>
          </w:tcPr>
          <w:p w14:paraId="6C666181" w14:textId="3236B90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B78B1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ctype.h&gt;</w:t>
            </w:r>
            <w:r w:rsidRPr="00001FF2">
              <w:rPr>
                <w:color w:val="0000FF"/>
                <w:sz w:val="15"/>
                <w:szCs w:val="15"/>
              </w:rPr>
              <w:t>               </w:t>
            </w:r>
            <w:r w:rsidRPr="00001FF2">
              <w:rPr>
                <w:color w:val="008000"/>
                <w:sz w:val="15"/>
                <w:szCs w:val="15"/>
              </w:rPr>
              <w:t>// Character handling functions</w:t>
            </w:r>
          </w:p>
        </w:tc>
      </w:tr>
      <w:tr w:rsidR="00001FF2" w:rsidRPr="00001FF2" w14:paraId="20C1C8AB" w14:textId="77777777" w:rsidTr="009F61F5">
        <w:tc>
          <w:tcPr>
            <w:tcW w:w="441" w:type="dxa"/>
          </w:tcPr>
          <w:p w14:paraId="4AED1121" w14:textId="48347B7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B70ED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ring.h&gt;</w:t>
            </w:r>
            <w:r w:rsidRPr="00001FF2">
              <w:rPr>
                <w:color w:val="0000FF"/>
                <w:sz w:val="15"/>
                <w:szCs w:val="15"/>
              </w:rPr>
              <w:t>              </w:t>
            </w:r>
            <w:r w:rsidRPr="00001FF2">
              <w:rPr>
                <w:color w:val="008000"/>
                <w:sz w:val="15"/>
                <w:szCs w:val="15"/>
              </w:rPr>
              <w:t>// C Strings</w:t>
            </w:r>
          </w:p>
        </w:tc>
      </w:tr>
      <w:tr w:rsidR="00001FF2" w:rsidRPr="00001FF2" w14:paraId="480A1643" w14:textId="77777777" w:rsidTr="009F61F5">
        <w:tc>
          <w:tcPr>
            <w:tcW w:w="441" w:type="dxa"/>
          </w:tcPr>
          <w:p w14:paraId="453C0B2F" w14:textId="1A0405D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85D35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dio.h&gt;</w:t>
            </w:r>
            <w:r w:rsidRPr="00001FF2">
              <w:rPr>
                <w:color w:val="0000FF"/>
                <w:sz w:val="15"/>
                <w:szCs w:val="15"/>
              </w:rPr>
              <w:t>               </w:t>
            </w:r>
            <w:r w:rsidRPr="00001FF2">
              <w:rPr>
                <w:color w:val="008000"/>
                <w:sz w:val="15"/>
                <w:szCs w:val="15"/>
              </w:rPr>
              <w:t>// C library to perform Input/Output operations</w:t>
            </w:r>
          </w:p>
        </w:tc>
      </w:tr>
      <w:tr w:rsidR="00001FF2" w:rsidRPr="00001FF2" w14:paraId="30BC9A31" w14:textId="77777777" w:rsidTr="009F61F5">
        <w:tc>
          <w:tcPr>
            <w:tcW w:w="441" w:type="dxa"/>
          </w:tcPr>
          <w:p w14:paraId="4604D7C4" w14:textId="496E00E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D6425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dlib.h&gt;</w:t>
            </w:r>
            <w:r w:rsidRPr="00001FF2">
              <w:rPr>
                <w:color w:val="0000FF"/>
                <w:sz w:val="15"/>
                <w:szCs w:val="15"/>
              </w:rPr>
              <w:t>              </w:t>
            </w:r>
            <w:r w:rsidRPr="00001FF2">
              <w:rPr>
                <w:color w:val="008000"/>
                <w:sz w:val="15"/>
                <w:szCs w:val="15"/>
              </w:rPr>
              <w:t>// C Standard General Utilities Library</w:t>
            </w:r>
          </w:p>
        </w:tc>
      </w:tr>
      <w:tr w:rsidR="00001FF2" w:rsidRPr="00001FF2" w14:paraId="5FB8CD98" w14:textId="77777777" w:rsidTr="009F61F5">
        <w:tc>
          <w:tcPr>
            <w:tcW w:w="441" w:type="dxa"/>
          </w:tcPr>
          <w:p w14:paraId="4E740A50" w14:textId="77E2BF2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BC87F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F810D76" w14:textId="77777777" w:rsidTr="009F61F5">
        <w:tc>
          <w:tcPr>
            <w:tcW w:w="441" w:type="dxa"/>
          </w:tcPr>
          <w:p w14:paraId="4FB42945" w14:textId="45ACC1A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A008D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588426E6" w14:textId="77777777" w:rsidTr="009F61F5">
        <w:tc>
          <w:tcPr>
            <w:tcW w:w="441" w:type="dxa"/>
          </w:tcPr>
          <w:p w14:paraId="64EE0F0E" w14:textId="59FD5F7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C465D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362D08D1" w14:textId="77777777" w:rsidTr="009F61F5">
        <w:tc>
          <w:tcPr>
            <w:tcW w:w="441" w:type="dxa"/>
          </w:tcPr>
          <w:p w14:paraId="60D52310" w14:textId="08A6A48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AF110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宏定义</w:t>
            </w:r>
          </w:p>
        </w:tc>
      </w:tr>
      <w:tr w:rsidR="00001FF2" w:rsidRPr="00001FF2" w14:paraId="397DD3DB" w14:textId="77777777" w:rsidTr="009F61F5">
        <w:tc>
          <w:tcPr>
            <w:tcW w:w="441" w:type="dxa"/>
          </w:tcPr>
          <w:p w14:paraId="78B81AA8" w14:textId="6A8325F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E38BF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0CDADD42" w14:textId="77777777" w:rsidTr="009F61F5">
        <w:tc>
          <w:tcPr>
            <w:tcW w:w="441" w:type="dxa"/>
          </w:tcPr>
          <w:p w14:paraId="2B3550D3" w14:textId="759B579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6A877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D2CA865" w14:textId="77777777" w:rsidTr="009F61F5">
        <w:tc>
          <w:tcPr>
            <w:tcW w:w="441" w:type="dxa"/>
          </w:tcPr>
          <w:p w14:paraId="4366F356" w14:textId="08D1E19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91F33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SYSTICK_FREQUENCY </w:t>
            </w:r>
            <w:r w:rsidRPr="00001FF2">
              <w:rPr>
                <w:color w:val="098658"/>
                <w:sz w:val="15"/>
                <w:szCs w:val="15"/>
              </w:rPr>
              <w:t>50</w:t>
            </w:r>
            <w:r w:rsidRPr="00001FF2">
              <w:rPr>
                <w:color w:val="0000FF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SysTick</w:t>
            </w:r>
            <w:r w:rsidRPr="00001FF2">
              <w:rPr>
                <w:color w:val="008000"/>
                <w:sz w:val="15"/>
                <w:szCs w:val="15"/>
              </w:rPr>
              <w:t>频率为</w:t>
            </w:r>
            <w:r w:rsidRPr="00001FF2">
              <w:rPr>
                <w:color w:val="008000"/>
                <w:sz w:val="15"/>
                <w:szCs w:val="15"/>
              </w:rPr>
              <w:t>50Hz</w:t>
            </w:r>
            <w:r w:rsidRPr="00001FF2">
              <w:rPr>
                <w:color w:val="008000"/>
                <w:sz w:val="15"/>
                <w:szCs w:val="15"/>
              </w:rPr>
              <w:t>，即循环定时周期</w:t>
            </w:r>
            <w:r w:rsidRPr="00001FF2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01FF2" w:rsidRPr="00001FF2" w14:paraId="17F0CCD2" w14:textId="77777777" w:rsidTr="009F61F5">
        <w:tc>
          <w:tcPr>
            <w:tcW w:w="441" w:type="dxa"/>
          </w:tcPr>
          <w:p w14:paraId="354530F7" w14:textId="6869A48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743A6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V_T1000ms </w:t>
            </w:r>
            <w:r w:rsidRPr="00001FF2">
              <w:rPr>
                <w:color w:val="098658"/>
                <w:sz w:val="15"/>
                <w:szCs w:val="15"/>
              </w:rPr>
              <w:t>50</w:t>
            </w:r>
            <w:r w:rsidRPr="00001FF2">
              <w:rPr>
                <w:color w:val="0000FF"/>
                <w:sz w:val="15"/>
                <w:szCs w:val="15"/>
              </w:rPr>
              <w:t>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1.0s</w:t>
            </w:r>
            <w:r w:rsidRPr="00001FF2">
              <w:rPr>
                <w:color w:val="008000"/>
                <w:sz w:val="15"/>
                <w:szCs w:val="15"/>
              </w:rPr>
              <w:t>软件定时器溢出值，</w:t>
            </w:r>
            <w:r w:rsidRPr="00001FF2">
              <w:rPr>
                <w:color w:val="008000"/>
                <w:sz w:val="15"/>
                <w:szCs w:val="15"/>
              </w:rPr>
              <w:t>50</w:t>
            </w:r>
            <w:r w:rsidRPr="00001FF2">
              <w:rPr>
                <w:color w:val="008000"/>
                <w:sz w:val="15"/>
                <w:szCs w:val="15"/>
              </w:rPr>
              <w:t>个</w:t>
            </w:r>
            <w:r w:rsidRPr="00001FF2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01FF2" w:rsidRPr="00001FF2" w14:paraId="2EE6026E" w14:textId="77777777" w:rsidTr="009F61F5">
        <w:tc>
          <w:tcPr>
            <w:tcW w:w="441" w:type="dxa"/>
          </w:tcPr>
          <w:p w14:paraId="0BEE5A80" w14:textId="1602136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129B8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命令接收缓存区最大容量</w:t>
            </w:r>
          </w:p>
        </w:tc>
      </w:tr>
      <w:tr w:rsidR="00001FF2" w:rsidRPr="00001FF2" w14:paraId="24BDAC12" w14:textId="77777777" w:rsidTr="009F61F5">
        <w:tc>
          <w:tcPr>
            <w:tcW w:w="441" w:type="dxa"/>
          </w:tcPr>
          <w:p w14:paraId="48F8151F" w14:textId="2259F6F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4F13F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CMD_TX_BUF_MAX_SIZE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FF"/>
                <w:sz w:val="15"/>
                <w:szCs w:val="15"/>
              </w:rPr>
              <w:t>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命令发送缓存区最大容量</w:t>
            </w:r>
          </w:p>
        </w:tc>
      </w:tr>
      <w:tr w:rsidR="00001FF2" w:rsidRPr="00001FF2" w14:paraId="754FB025" w14:textId="77777777" w:rsidTr="009F61F5">
        <w:tc>
          <w:tcPr>
            <w:tcW w:w="441" w:type="dxa"/>
          </w:tcPr>
          <w:p w14:paraId="1B7EF101" w14:textId="63C0C1B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F06B4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V_CMD_RX_TIMEOUT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FF"/>
                <w:sz w:val="15"/>
                <w:szCs w:val="15"/>
              </w:rPr>
              <w:t>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命令接收超时阈值，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个</w:t>
            </w:r>
            <w:r w:rsidRPr="00001FF2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01FF2" w:rsidRPr="00001FF2" w14:paraId="20B3B1C2" w14:textId="77777777" w:rsidTr="009F61F5">
        <w:tc>
          <w:tcPr>
            <w:tcW w:w="441" w:type="dxa"/>
          </w:tcPr>
          <w:p w14:paraId="0D256E4F" w14:textId="1856D46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0591B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E88EAC8" w14:textId="77777777" w:rsidTr="009F61F5">
        <w:tc>
          <w:tcPr>
            <w:tcW w:w="441" w:type="dxa"/>
          </w:tcPr>
          <w:p w14:paraId="28B7339F" w14:textId="6F9D5D4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4433E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24C5A41B" w14:textId="77777777" w:rsidTr="009F61F5">
        <w:tc>
          <w:tcPr>
            <w:tcW w:w="441" w:type="dxa"/>
          </w:tcPr>
          <w:p w14:paraId="55A3D2C5" w14:textId="18FE337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D9C0C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2236EFBC" w14:textId="77777777" w:rsidTr="009F61F5">
        <w:tc>
          <w:tcPr>
            <w:tcW w:w="441" w:type="dxa"/>
          </w:tcPr>
          <w:p w14:paraId="4D35656B" w14:textId="0179E2E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8089E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原型声明</w:t>
            </w:r>
          </w:p>
        </w:tc>
      </w:tr>
      <w:tr w:rsidR="00001FF2" w:rsidRPr="00001FF2" w14:paraId="162CEAF3" w14:textId="77777777" w:rsidTr="009F61F5">
        <w:tc>
          <w:tcPr>
            <w:tcW w:w="441" w:type="dxa"/>
          </w:tcPr>
          <w:p w14:paraId="3097B519" w14:textId="7027D54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0B439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4E0BF869" w14:textId="77777777" w:rsidTr="009F61F5">
        <w:tc>
          <w:tcPr>
            <w:tcW w:w="441" w:type="dxa"/>
          </w:tcPr>
          <w:p w14:paraId="543E1FC1" w14:textId="77CAA8A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5500C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EA58091" w14:textId="77777777" w:rsidTr="009F61F5">
        <w:tc>
          <w:tcPr>
            <w:tcW w:w="441" w:type="dxa"/>
          </w:tcPr>
          <w:p w14:paraId="3C45A272" w14:textId="12BD17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75C22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GPIO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GPIO</w:t>
            </w:r>
            <w:r w:rsidRPr="00001FF2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001FF2" w:rsidRPr="00001FF2" w14:paraId="056C9774" w14:textId="77777777" w:rsidTr="009F61F5">
        <w:tc>
          <w:tcPr>
            <w:tcW w:w="441" w:type="dxa"/>
          </w:tcPr>
          <w:p w14:paraId="2E42424C" w14:textId="7D33BF9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F62EC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SysTick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设置</w:t>
            </w:r>
            <w:r w:rsidRPr="00001FF2">
              <w:rPr>
                <w:color w:val="008000"/>
                <w:sz w:val="15"/>
                <w:szCs w:val="15"/>
              </w:rPr>
              <w:t>SysTick</w:t>
            </w:r>
            <w:r w:rsidRPr="00001FF2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001FF2" w:rsidRPr="00001FF2" w14:paraId="06A541C9" w14:textId="77777777" w:rsidTr="009F61F5">
        <w:tc>
          <w:tcPr>
            <w:tcW w:w="441" w:type="dxa"/>
          </w:tcPr>
          <w:p w14:paraId="31FB01DA" w14:textId="633A583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82D15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UART</w:t>
            </w:r>
            <w:r w:rsidRPr="00001FF2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001FF2" w:rsidRPr="00001FF2" w14:paraId="20A4DBC3" w14:textId="77777777" w:rsidTr="009F61F5">
        <w:tc>
          <w:tcPr>
            <w:tcW w:w="441" w:type="dxa"/>
          </w:tcPr>
          <w:p w14:paraId="0CD96D53" w14:textId="59AA8DF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43D09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Devices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MCU</w:t>
            </w:r>
            <w:r w:rsidRPr="00001FF2">
              <w:rPr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001FF2" w:rsidRPr="00001FF2" w14:paraId="4445DD71" w14:textId="77777777" w:rsidTr="009F61F5">
        <w:tc>
          <w:tcPr>
            <w:tcW w:w="441" w:type="dxa"/>
          </w:tcPr>
          <w:p w14:paraId="6F8F8B33" w14:textId="0CF51C3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DC08A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StringPu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267F99"/>
                <w:sz w:val="15"/>
                <w:szCs w:val="15"/>
              </w:rPr>
              <w:t>uint32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i32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</w:t>
            </w:r>
            <w:r w:rsidRPr="00001FF2">
              <w:rPr>
                <w:color w:val="001080"/>
                <w:sz w:val="15"/>
                <w:szCs w:val="15"/>
              </w:rPr>
              <w:t>cMessage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向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发送字符串</w:t>
            </w:r>
          </w:p>
        </w:tc>
      </w:tr>
      <w:tr w:rsidR="00001FF2" w:rsidRPr="00001FF2" w14:paraId="4F5D0D74" w14:textId="77777777" w:rsidTr="009F61F5">
        <w:tc>
          <w:tcPr>
            <w:tcW w:w="441" w:type="dxa"/>
          </w:tcPr>
          <w:p w14:paraId="474D16FC" w14:textId="38A6F8A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77A0B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_clock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基于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的时钟处理函数</w:t>
            </w:r>
          </w:p>
        </w:tc>
      </w:tr>
      <w:tr w:rsidR="00001FF2" w:rsidRPr="00001FF2" w14:paraId="2F41249D" w14:textId="77777777" w:rsidTr="009F61F5">
        <w:tc>
          <w:tcPr>
            <w:tcW w:w="441" w:type="dxa"/>
          </w:tcPr>
          <w:p w14:paraId="3FDA02EB" w14:textId="6929739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AEBAC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1F2B20C" w14:textId="77777777" w:rsidTr="009F61F5">
        <w:tc>
          <w:tcPr>
            <w:tcW w:w="441" w:type="dxa"/>
          </w:tcPr>
          <w:p w14:paraId="71266237" w14:textId="4FB6D78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92C73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43DFE4E1" w14:textId="77777777" w:rsidTr="009F61F5">
        <w:tc>
          <w:tcPr>
            <w:tcW w:w="441" w:type="dxa"/>
          </w:tcPr>
          <w:p w14:paraId="36A5615C" w14:textId="3901CF8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94C89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16284E16" w14:textId="77777777" w:rsidTr="009F61F5">
        <w:tc>
          <w:tcPr>
            <w:tcW w:w="441" w:type="dxa"/>
          </w:tcPr>
          <w:p w14:paraId="7F5C6307" w14:textId="029E8CE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50004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变量定义</w:t>
            </w:r>
          </w:p>
        </w:tc>
      </w:tr>
      <w:tr w:rsidR="00001FF2" w:rsidRPr="00001FF2" w14:paraId="1AEED3DD" w14:textId="77777777" w:rsidTr="009F61F5">
        <w:tc>
          <w:tcPr>
            <w:tcW w:w="441" w:type="dxa"/>
          </w:tcPr>
          <w:p w14:paraId="234859BE" w14:textId="3AEF6C4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A786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546C1AC4" w14:textId="77777777" w:rsidTr="009F61F5">
        <w:tc>
          <w:tcPr>
            <w:tcW w:w="441" w:type="dxa"/>
          </w:tcPr>
          <w:p w14:paraId="57428280" w14:textId="0613F12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9551B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520CEF5E" w14:textId="77777777" w:rsidTr="009F61F5">
        <w:tc>
          <w:tcPr>
            <w:tcW w:w="441" w:type="dxa"/>
          </w:tcPr>
          <w:p w14:paraId="524BA9C4" w14:textId="115291B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BCB8D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CB4F0C7" w14:textId="77777777" w:rsidTr="009F61F5">
        <w:tc>
          <w:tcPr>
            <w:tcW w:w="441" w:type="dxa"/>
          </w:tcPr>
          <w:p w14:paraId="5547D75E" w14:textId="34B117E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1E126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软件定时器计数</w:t>
            </w:r>
          </w:p>
        </w:tc>
      </w:tr>
      <w:tr w:rsidR="00001FF2" w:rsidRPr="00001FF2" w14:paraId="359A5BC8" w14:textId="77777777" w:rsidTr="009F61F5">
        <w:tc>
          <w:tcPr>
            <w:tcW w:w="441" w:type="dxa"/>
          </w:tcPr>
          <w:p w14:paraId="2485E9B2" w14:textId="5C4F1EE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631E9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clock1000m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C5B068B" w14:textId="77777777" w:rsidTr="009F61F5">
        <w:tc>
          <w:tcPr>
            <w:tcW w:w="441" w:type="dxa"/>
          </w:tcPr>
          <w:p w14:paraId="7DBFCCF6" w14:textId="5A516C2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26FA3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77D1F08" w14:textId="77777777" w:rsidTr="009F61F5">
        <w:tc>
          <w:tcPr>
            <w:tcW w:w="441" w:type="dxa"/>
          </w:tcPr>
          <w:p w14:paraId="7B170385" w14:textId="3C5BACD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EEFD6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软件定时器溢出标志</w:t>
            </w:r>
          </w:p>
        </w:tc>
      </w:tr>
      <w:tr w:rsidR="00001FF2" w:rsidRPr="00001FF2" w14:paraId="2D41C7A2" w14:textId="77777777" w:rsidTr="009F61F5">
        <w:tc>
          <w:tcPr>
            <w:tcW w:w="441" w:type="dxa"/>
          </w:tcPr>
          <w:p w14:paraId="561C46FA" w14:textId="0789A79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DBD3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clock1000ms_flag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C3778C6" w14:textId="77777777" w:rsidTr="009F61F5">
        <w:tc>
          <w:tcPr>
            <w:tcW w:w="441" w:type="dxa"/>
          </w:tcPr>
          <w:p w14:paraId="4F945A9B" w14:textId="5E2CFED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64D47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1140D47" w14:textId="77777777" w:rsidTr="009F61F5">
        <w:tc>
          <w:tcPr>
            <w:tcW w:w="441" w:type="dxa"/>
          </w:tcPr>
          <w:p w14:paraId="77212FD3" w14:textId="6C3C6FB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34A1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时分秒计数器</w:t>
            </w:r>
          </w:p>
        </w:tc>
      </w:tr>
      <w:tr w:rsidR="00001FF2" w:rsidRPr="00001FF2" w14:paraId="65587D09" w14:textId="77777777" w:rsidTr="009F61F5">
        <w:tc>
          <w:tcPr>
            <w:tcW w:w="441" w:type="dxa"/>
          </w:tcPr>
          <w:p w14:paraId="694E192F" w14:textId="097D361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29095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A02CABF" w14:textId="77777777" w:rsidTr="009F61F5">
        <w:tc>
          <w:tcPr>
            <w:tcW w:w="441" w:type="dxa"/>
          </w:tcPr>
          <w:p w14:paraId="0EC1BD15" w14:textId="121D8E2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7F76F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C0909C2" w14:textId="77777777" w:rsidTr="009F61F5">
        <w:tc>
          <w:tcPr>
            <w:tcW w:w="441" w:type="dxa"/>
          </w:tcPr>
          <w:p w14:paraId="0829015E" w14:textId="0D046AE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262FE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8</w:t>
            </w:r>
            <w:r w:rsidRPr="00001FF2">
              <w:rPr>
                <w:color w:val="008000"/>
                <w:sz w:val="15"/>
                <w:szCs w:val="15"/>
              </w:rPr>
              <w:t>位数码管显示的数字或字母符号</w:t>
            </w:r>
          </w:p>
        </w:tc>
      </w:tr>
      <w:tr w:rsidR="00001FF2" w:rsidRPr="00001FF2" w14:paraId="1AEC8915" w14:textId="77777777" w:rsidTr="009F61F5">
        <w:tc>
          <w:tcPr>
            <w:tcW w:w="441" w:type="dxa"/>
          </w:tcPr>
          <w:p w14:paraId="61C84AF0" w14:textId="2278FE2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BEFD5D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注：板上数码位从左到右序号排列为</w:t>
            </w:r>
            <w:r w:rsidRPr="00001FF2">
              <w:rPr>
                <w:color w:val="008000"/>
                <w:sz w:val="15"/>
                <w:szCs w:val="15"/>
              </w:rPr>
              <w:t>4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5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6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7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2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3</w:t>
            </w:r>
          </w:p>
        </w:tc>
      </w:tr>
      <w:tr w:rsidR="00001FF2" w:rsidRPr="00001FF2" w14:paraId="36947B12" w14:textId="77777777" w:rsidTr="009F61F5">
        <w:tc>
          <w:tcPr>
            <w:tcW w:w="441" w:type="dxa"/>
          </w:tcPr>
          <w:p w14:paraId="7F539F86" w14:textId="28517D1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1BE10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98658"/>
                <w:sz w:val="15"/>
                <w:szCs w:val="15"/>
              </w:rPr>
              <w:t>8</w:t>
            </w:r>
            <w:r w:rsidRPr="00001FF2">
              <w:rPr>
                <w:color w:val="000000"/>
                <w:sz w:val="15"/>
                <w:szCs w:val="15"/>
              </w:rPr>
              <w:t>] = {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_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_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5A1E6F80" w14:textId="77777777" w:rsidTr="009F61F5">
        <w:tc>
          <w:tcPr>
            <w:tcW w:w="441" w:type="dxa"/>
          </w:tcPr>
          <w:p w14:paraId="79423DD9" w14:textId="70D981D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4BA5A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6F783D1" w14:textId="77777777" w:rsidTr="009F61F5">
        <w:tc>
          <w:tcPr>
            <w:tcW w:w="441" w:type="dxa"/>
          </w:tcPr>
          <w:p w14:paraId="5CA86321" w14:textId="10A22D2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EFDCD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8</w:t>
            </w:r>
            <w:r w:rsidRPr="00001FF2">
              <w:rPr>
                <w:color w:val="008000"/>
                <w:sz w:val="15"/>
                <w:szCs w:val="15"/>
              </w:rPr>
              <w:t>位小数点</w:t>
            </w:r>
            <w:r w:rsidRPr="00001FF2">
              <w:rPr>
                <w:color w:val="008000"/>
                <w:sz w:val="15"/>
                <w:szCs w:val="15"/>
              </w:rPr>
              <w:t> 1</w:t>
            </w:r>
            <w:r w:rsidRPr="00001FF2">
              <w:rPr>
                <w:color w:val="008000"/>
                <w:sz w:val="15"/>
                <w:szCs w:val="15"/>
              </w:rPr>
              <w:t>亮</w:t>
            </w:r>
            <w:r w:rsidRPr="00001FF2">
              <w:rPr>
                <w:color w:val="008000"/>
                <w:sz w:val="15"/>
                <w:szCs w:val="15"/>
              </w:rPr>
              <w:t>  0</w:t>
            </w:r>
            <w:r w:rsidRPr="00001FF2">
              <w:rPr>
                <w:color w:val="008000"/>
                <w:sz w:val="15"/>
                <w:szCs w:val="15"/>
              </w:rPr>
              <w:t>灭</w:t>
            </w:r>
          </w:p>
        </w:tc>
      </w:tr>
      <w:tr w:rsidR="00001FF2" w:rsidRPr="00001FF2" w14:paraId="5DF996D1" w14:textId="77777777" w:rsidTr="009F61F5">
        <w:tc>
          <w:tcPr>
            <w:tcW w:w="441" w:type="dxa"/>
          </w:tcPr>
          <w:p w14:paraId="60889163" w14:textId="3285275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3E601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注：板上数码位小数点从左到右序号排列为</w:t>
            </w:r>
            <w:r w:rsidRPr="00001FF2">
              <w:rPr>
                <w:color w:val="008000"/>
                <w:sz w:val="15"/>
                <w:szCs w:val="15"/>
              </w:rPr>
              <w:t>4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5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6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7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2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3</w:t>
            </w:r>
          </w:p>
        </w:tc>
      </w:tr>
      <w:tr w:rsidR="00001FF2" w:rsidRPr="00001FF2" w14:paraId="4D86CCE5" w14:textId="77777777" w:rsidTr="009F61F5">
        <w:tc>
          <w:tcPr>
            <w:tcW w:w="441" w:type="dxa"/>
          </w:tcPr>
          <w:p w14:paraId="4B1BB3F4" w14:textId="503CAAF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D3844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pnt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xA2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5E766F2" w14:textId="77777777" w:rsidTr="009F61F5">
        <w:tc>
          <w:tcPr>
            <w:tcW w:w="441" w:type="dxa"/>
          </w:tcPr>
          <w:p w14:paraId="476F4801" w14:textId="75B7E56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2A395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A4CB4A7" w14:textId="77777777" w:rsidTr="009F61F5">
        <w:tc>
          <w:tcPr>
            <w:tcW w:w="441" w:type="dxa"/>
          </w:tcPr>
          <w:p w14:paraId="29653AAA" w14:textId="2453585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8863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8</w:t>
            </w:r>
            <w:r w:rsidRPr="00001FF2">
              <w:rPr>
                <w:color w:val="008000"/>
                <w:sz w:val="15"/>
                <w:szCs w:val="15"/>
              </w:rPr>
              <w:t>个</w:t>
            </w:r>
            <w:r w:rsidRPr="00001FF2">
              <w:rPr>
                <w:color w:val="008000"/>
                <w:sz w:val="15"/>
                <w:szCs w:val="15"/>
              </w:rPr>
              <w:t>LED</w:t>
            </w:r>
            <w:r w:rsidRPr="00001FF2">
              <w:rPr>
                <w:color w:val="008000"/>
                <w:sz w:val="15"/>
                <w:szCs w:val="15"/>
              </w:rPr>
              <w:t>指示灯状态，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  <w:r w:rsidRPr="00001FF2">
              <w:rPr>
                <w:color w:val="008000"/>
                <w:sz w:val="15"/>
                <w:szCs w:val="15"/>
              </w:rPr>
              <w:t>灭，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亮</w:t>
            </w:r>
          </w:p>
        </w:tc>
      </w:tr>
      <w:tr w:rsidR="00001FF2" w:rsidRPr="00001FF2" w14:paraId="01D33511" w14:textId="77777777" w:rsidTr="009F61F5">
        <w:tc>
          <w:tcPr>
            <w:tcW w:w="441" w:type="dxa"/>
          </w:tcPr>
          <w:p w14:paraId="5BBB36B8" w14:textId="6F465DE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2F18B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注：板上指示灯从左到右序号排列为</w:t>
            </w:r>
            <w:r w:rsidRPr="00001FF2">
              <w:rPr>
                <w:color w:val="008000"/>
                <w:sz w:val="15"/>
                <w:szCs w:val="15"/>
              </w:rPr>
              <w:t>7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6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5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4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3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2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</w:p>
        </w:tc>
      </w:tr>
      <w:tr w:rsidR="00001FF2" w:rsidRPr="00001FF2" w14:paraId="58E5D993" w14:textId="77777777" w:rsidTr="009F61F5">
        <w:tc>
          <w:tcPr>
            <w:tcW w:w="441" w:type="dxa"/>
          </w:tcPr>
          <w:p w14:paraId="1EA77CD5" w14:textId="2F388B8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6CBEF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    </w:t>
            </w:r>
            <w:r w:rsidRPr="00001FF2">
              <w:rPr>
                <w:color w:val="008000"/>
                <w:sz w:val="15"/>
                <w:szCs w:val="15"/>
              </w:rPr>
              <w:t>对应元件</w:t>
            </w:r>
            <w:r w:rsidRPr="00001FF2">
              <w:rPr>
                <w:color w:val="008000"/>
                <w:sz w:val="15"/>
                <w:szCs w:val="15"/>
              </w:rPr>
              <w:t>LED8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7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6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5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4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3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2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1</w:t>
            </w:r>
          </w:p>
        </w:tc>
      </w:tr>
      <w:tr w:rsidR="00001FF2" w:rsidRPr="00001FF2" w14:paraId="218F8DA2" w14:textId="77777777" w:rsidTr="009F61F5">
        <w:tc>
          <w:tcPr>
            <w:tcW w:w="441" w:type="dxa"/>
          </w:tcPr>
          <w:p w14:paraId="04D8B4D2" w14:textId="0B53EAF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9D9CA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led</w:t>
            </w:r>
            <w:r w:rsidRPr="00001FF2">
              <w:rPr>
                <w:color w:val="0000FF"/>
                <w:sz w:val="15"/>
                <w:szCs w:val="15"/>
              </w:rPr>
              <w:t>[]</w:t>
            </w:r>
            <w:r w:rsidRPr="00001FF2">
              <w:rPr>
                <w:color w:val="000000"/>
                <w:sz w:val="15"/>
                <w:szCs w:val="15"/>
              </w:rPr>
              <w:t> = {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3C5F3D2E" w14:textId="77777777" w:rsidTr="009F61F5">
        <w:tc>
          <w:tcPr>
            <w:tcW w:w="441" w:type="dxa"/>
          </w:tcPr>
          <w:p w14:paraId="1B3946F6" w14:textId="4F9C0DC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640D4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1090D26" w14:textId="77777777" w:rsidTr="009F61F5">
        <w:tc>
          <w:tcPr>
            <w:tcW w:w="441" w:type="dxa"/>
          </w:tcPr>
          <w:p w14:paraId="2CBAF171" w14:textId="27CC63B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CD4CD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前按键值</w:t>
            </w:r>
          </w:p>
        </w:tc>
      </w:tr>
      <w:tr w:rsidR="00001FF2" w:rsidRPr="00001FF2" w14:paraId="0C005E32" w14:textId="77777777" w:rsidTr="009F61F5">
        <w:tc>
          <w:tcPr>
            <w:tcW w:w="441" w:type="dxa"/>
          </w:tcPr>
          <w:p w14:paraId="634A441E" w14:textId="157E8A9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24208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key_cod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5E0D969" w14:textId="77777777" w:rsidTr="009F61F5">
        <w:tc>
          <w:tcPr>
            <w:tcW w:w="441" w:type="dxa"/>
          </w:tcPr>
          <w:p w14:paraId="052A4968" w14:textId="6139EEA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4ED8D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77DDFAF" w14:textId="77777777" w:rsidTr="009F61F5">
        <w:tc>
          <w:tcPr>
            <w:tcW w:w="441" w:type="dxa"/>
          </w:tcPr>
          <w:p w14:paraId="7E018B46" w14:textId="74A29E8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48FF7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系统时钟频率</w:t>
            </w:r>
          </w:p>
        </w:tc>
      </w:tr>
      <w:tr w:rsidR="00001FF2" w:rsidRPr="00001FF2" w14:paraId="29FC0542" w14:textId="77777777" w:rsidTr="009F61F5">
        <w:tc>
          <w:tcPr>
            <w:tcW w:w="441" w:type="dxa"/>
          </w:tcPr>
          <w:p w14:paraId="72FB19C8" w14:textId="73EF448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190C5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267F99"/>
                <w:sz w:val="15"/>
                <w:szCs w:val="15"/>
              </w:rPr>
              <w:t>uint32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i32SysClock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797A022" w14:textId="77777777" w:rsidTr="009F61F5">
        <w:tc>
          <w:tcPr>
            <w:tcW w:w="441" w:type="dxa"/>
          </w:tcPr>
          <w:p w14:paraId="446274AA" w14:textId="356F44E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2286B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D207224" w14:textId="77777777" w:rsidTr="009F61F5">
        <w:tc>
          <w:tcPr>
            <w:tcW w:w="441" w:type="dxa"/>
          </w:tcPr>
          <w:p w14:paraId="2EE6F6EB" w14:textId="602BFA6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9B628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001FF2" w:rsidRPr="00001FF2" w14:paraId="45D3F02F" w14:textId="77777777" w:rsidTr="009F61F5">
        <w:tc>
          <w:tcPr>
            <w:tcW w:w="441" w:type="dxa"/>
          </w:tcPr>
          <w:p w14:paraId="60C7D4D3" w14:textId="33A9564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3C855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命令收发缓存区</w:t>
            </w:r>
          </w:p>
        </w:tc>
      </w:tr>
      <w:tr w:rsidR="00001FF2" w:rsidRPr="00001FF2" w14:paraId="51AFE941" w14:textId="77777777" w:rsidTr="009F61F5">
        <w:tc>
          <w:tcPr>
            <w:tcW w:w="441" w:type="dxa"/>
          </w:tcPr>
          <w:p w14:paraId="6EB220E6" w14:textId="150E432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A511F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001FF2" w:rsidRPr="00001FF2" w14:paraId="07239B14" w14:textId="77777777" w:rsidTr="009F61F5">
        <w:tc>
          <w:tcPr>
            <w:tcW w:w="441" w:type="dxa"/>
          </w:tcPr>
          <w:p w14:paraId="6494545A" w14:textId="2A6D801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74F68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001FF2" w:rsidRPr="00001FF2" w14:paraId="19427BB4" w14:textId="77777777" w:rsidTr="009F61F5">
        <w:tc>
          <w:tcPr>
            <w:tcW w:w="441" w:type="dxa"/>
          </w:tcPr>
          <w:p w14:paraId="7C00FA8B" w14:textId="1251789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98B41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struc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cmd_buf_t</w:t>
            </w:r>
          </w:p>
        </w:tc>
      </w:tr>
      <w:tr w:rsidR="00001FF2" w:rsidRPr="00001FF2" w14:paraId="34F5A34B" w14:textId="77777777" w:rsidTr="009F61F5">
        <w:tc>
          <w:tcPr>
            <w:tcW w:w="441" w:type="dxa"/>
          </w:tcPr>
          <w:p w14:paraId="26906097" w14:textId="4B4B819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D63D2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348680A3" w14:textId="77777777" w:rsidTr="009F61F5">
        <w:tc>
          <w:tcPr>
            <w:tcW w:w="441" w:type="dxa"/>
          </w:tcPr>
          <w:p w14:paraId="4E8633B6" w14:textId="75BAF39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7AA1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/**</w:t>
            </w:r>
          </w:p>
        </w:tc>
      </w:tr>
      <w:tr w:rsidR="00001FF2" w:rsidRPr="00001FF2" w14:paraId="4D62684E" w14:textId="77777777" w:rsidTr="009F61F5">
        <w:tc>
          <w:tcPr>
            <w:tcW w:w="441" w:type="dxa"/>
          </w:tcPr>
          <w:p w14:paraId="2701AAA8" w14:textId="2A85930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FCC6C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命令接收缓存区结构体</w:t>
            </w:r>
          </w:p>
        </w:tc>
      </w:tr>
      <w:tr w:rsidR="00001FF2" w:rsidRPr="00001FF2" w14:paraId="724E776C" w14:textId="77777777" w:rsidTr="009F61F5">
        <w:tc>
          <w:tcPr>
            <w:tcW w:w="441" w:type="dxa"/>
          </w:tcPr>
          <w:p w14:paraId="53485206" w14:textId="09A82DE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7F9A4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</w:t>
            </w:r>
          </w:p>
        </w:tc>
      </w:tr>
      <w:tr w:rsidR="00001FF2" w:rsidRPr="00001FF2" w14:paraId="4A784E98" w14:textId="77777777" w:rsidTr="009F61F5">
        <w:tc>
          <w:tcPr>
            <w:tcW w:w="441" w:type="dxa"/>
          </w:tcPr>
          <w:p w14:paraId="47485E13" w14:textId="540985A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4DD1D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/</w:t>
            </w:r>
          </w:p>
        </w:tc>
      </w:tr>
      <w:tr w:rsidR="00001FF2" w:rsidRPr="00001FF2" w14:paraId="35094DDE" w14:textId="77777777" w:rsidTr="009F61F5">
        <w:tc>
          <w:tcPr>
            <w:tcW w:w="441" w:type="dxa"/>
          </w:tcPr>
          <w:p w14:paraId="046BF21E" w14:textId="7DCBE1B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3414A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struc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cmd_Rx_buf_t</w:t>
            </w:r>
          </w:p>
        </w:tc>
      </w:tr>
      <w:tr w:rsidR="00001FF2" w:rsidRPr="00001FF2" w14:paraId="4F937211" w14:textId="77777777" w:rsidTr="009F61F5">
        <w:tc>
          <w:tcPr>
            <w:tcW w:w="441" w:type="dxa"/>
          </w:tcPr>
          <w:p w14:paraId="40FD1983" w14:textId="321A977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C8849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3BA98E34" w14:textId="77777777" w:rsidTr="009F61F5">
        <w:tc>
          <w:tcPr>
            <w:tcW w:w="441" w:type="dxa"/>
          </w:tcPr>
          <w:p w14:paraId="668BCE84" w14:textId="7F1275C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7E7DB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前缓存区内容长度</w:t>
            </w:r>
          </w:p>
        </w:tc>
      </w:tr>
      <w:tr w:rsidR="00001FF2" w:rsidRPr="00001FF2" w14:paraId="38493EA8" w14:textId="77777777" w:rsidTr="009F61F5">
        <w:tc>
          <w:tcPr>
            <w:tcW w:w="441" w:type="dxa"/>
          </w:tcPr>
          <w:p w14:paraId="72C1279F" w14:textId="7717895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19EA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缓存区最大容量</w:t>
            </w:r>
          </w:p>
        </w:tc>
      </w:tr>
      <w:tr w:rsidR="00001FF2" w:rsidRPr="00001FF2" w14:paraId="3B30BD3A" w14:textId="77777777" w:rsidTr="009F61F5">
        <w:tc>
          <w:tcPr>
            <w:tcW w:w="441" w:type="dxa"/>
          </w:tcPr>
          <w:p w14:paraId="6CF5757D" w14:textId="46DBF3F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A9410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nsigne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 +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]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缓存区数据</w:t>
            </w:r>
          </w:p>
        </w:tc>
      </w:tr>
      <w:tr w:rsidR="00001FF2" w:rsidRPr="00001FF2" w14:paraId="38AC390D" w14:textId="77777777" w:rsidTr="009F61F5">
        <w:tc>
          <w:tcPr>
            <w:tcW w:w="441" w:type="dxa"/>
          </w:tcPr>
          <w:p w14:paraId="57D8346F" w14:textId="24FE60D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60626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bool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True-</w:t>
            </w:r>
            <w:r w:rsidRPr="00001FF2">
              <w:rPr>
                <w:color w:val="008000"/>
                <w:sz w:val="15"/>
                <w:szCs w:val="15"/>
              </w:rPr>
              <w:t>写允许；</w:t>
            </w:r>
            <w:r w:rsidRPr="00001FF2">
              <w:rPr>
                <w:color w:val="008000"/>
                <w:sz w:val="15"/>
                <w:szCs w:val="15"/>
              </w:rPr>
              <w:t>False-</w:t>
            </w:r>
            <w:r w:rsidRPr="00001FF2">
              <w:rPr>
                <w:color w:val="008000"/>
                <w:sz w:val="15"/>
                <w:szCs w:val="15"/>
              </w:rPr>
              <w:t>提示缓存区中有一个待处理的命令</w:t>
            </w:r>
          </w:p>
        </w:tc>
      </w:tr>
      <w:tr w:rsidR="00001FF2" w:rsidRPr="00001FF2" w14:paraId="62CCF40E" w14:textId="77777777" w:rsidTr="009F61F5">
        <w:tc>
          <w:tcPr>
            <w:tcW w:w="441" w:type="dxa"/>
          </w:tcPr>
          <w:p w14:paraId="42157892" w14:textId="78F90E8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BF528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 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* = {0, CMD_RX_BUF_MAX_SIZE, {'\0'}, true}; */</w:t>
            </w:r>
          </w:p>
        </w:tc>
      </w:tr>
      <w:tr w:rsidR="00001FF2" w:rsidRPr="00001FF2" w14:paraId="065B4A9F" w14:textId="77777777" w:rsidTr="009F61F5">
        <w:tc>
          <w:tcPr>
            <w:tcW w:w="441" w:type="dxa"/>
          </w:tcPr>
          <w:p w14:paraId="6BBBAB14" w14:textId="40DE421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9F10F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5B35887" w14:textId="77777777" w:rsidTr="009F61F5">
        <w:tc>
          <w:tcPr>
            <w:tcW w:w="441" w:type="dxa"/>
          </w:tcPr>
          <w:p w14:paraId="774A7CA4" w14:textId="0D52E3D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9C995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/**</w:t>
            </w:r>
          </w:p>
        </w:tc>
      </w:tr>
      <w:tr w:rsidR="00001FF2" w:rsidRPr="00001FF2" w14:paraId="28069957" w14:textId="77777777" w:rsidTr="009F61F5">
        <w:tc>
          <w:tcPr>
            <w:tcW w:w="441" w:type="dxa"/>
          </w:tcPr>
          <w:p w14:paraId="3C57F641" w14:textId="26DA042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8EF2D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命令发送缓存区结构体</w:t>
            </w:r>
          </w:p>
        </w:tc>
      </w:tr>
      <w:tr w:rsidR="00001FF2" w:rsidRPr="00001FF2" w14:paraId="1F4EEC7D" w14:textId="77777777" w:rsidTr="009F61F5">
        <w:tc>
          <w:tcPr>
            <w:tcW w:w="441" w:type="dxa"/>
          </w:tcPr>
          <w:p w14:paraId="20356EC8" w14:textId="1925878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E7AFC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</w:t>
            </w:r>
          </w:p>
        </w:tc>
      </w:tr>
      <w:tr w:rsidR="00001FF2" w:rsidRPr="00001FF2" w14:paraId="4744779D" w14:textId="77777777" w:rsidTr="009F61F5">
        <w:tc>
          <w:tcPr>
            <w:tcW w:w="441" w:type="dxa"/>
          </w:tcPr>
          <w:p w14:paraId="31D33BAC" w14:textId="1382343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A4FB2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/</w:t>
            </w:r>
          </w:p>
        </w:tc>
      </w:tr>
      <w:tr w:rsidR="00001FF2" w:rsidRPr="00001FF2" w14:paraId="341DE833" w14:textId="77777777" w:rsidTr="009F61F5">
        <w:tc>
          <w:tcPr>
            <w:tcW w:w="441" w:type="dxa"/>
          </w:tcPr>
          <w:p w14:paraId="28AD9775" w14:textId="70466F3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9819A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struc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cmd_Tx_buf_t</w:t>
            </w:r>
          </w:p>
        </w:tc>
      </w:tr>
      <w:tr w:rsidR="00001FF2" w:rsidRPr="00001FF2" w14:paraId="273C57E7" w14:textId="77777777" w:rsidTr="009F61F5">
        <w:tc>
          <w:tcPr>
            <w:tcW w:w="441" w:type="dxa"/>
          </w:tcPr>
          <w:p w14:paraId="7A61CB02" w14:textId="2B497DF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B60DC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3235D63B" w14:textId="77777777" w:rsidTr="009F61F5">
        <w:tc>
          <w:tcPr>
            <w:tcW w:w="441" w:type="dxa"/>
          </w:tcPr>
          <w:p w14:paraId="5104F802" w14:textId="07EA238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AB3C5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前缓存区内容长度</w:t>
            </w:r>
          </w:p>
        </w:tc>
      </w:tr>
      <w:tr w:rsidR="00001FF2" w:rsidRPr="00001FF2" w14:paraId="24157D02" w14:textId="77777777" w:rsidTr="009F61F5">
        <w:tc>
          <w:tcPr>
            <w:tcW w:w="441" w:type="dxa"/>
          </w:tcPr>
          <w:p w14:paraId="56685100" w14:textId="7C4DA44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F8565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缓存区最大容量</w:t>
            </w:r>
          </w:p>
        </w:tc>
      </w:tr>
      <w:tr w:rsidR="00001FF2" w:rsidRPr="00001FF2" w14:paraId="223B3480" w14:textId="77777777" w:rsidTr="009F61F5">
        <w:tc>
          <w:tcPr>
            <w:tcW w:w="441" w:type="dxa"/>
          </w:tcPr>
          <w:p w14:paraId="6769861F" w14:textId="497B886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4B4FA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nsigne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00FF"/>
                <w:sz w:val="15"/>
                <w:szCs w:val="15"/>
              </w:rPr>
              <w:t>CMD_TX_BUF_MAX_SIZE</w:t>
            </w:r>
            <w:r w:rsidRPr="00001FF2">
              <w:rPr>
                <w:color w:val="000000"/>
                <w:sz w:val="15"/>
                <w:szCs w:val="15"/>
              </w:rPr>
              <w:t> +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]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数据</w:t>
            </w:r>
          </w:p>
        </w:tc>
      </w:tr>
      <w:tr w:rsidR="00001FF2" w:rsidRPr="00001FF2" w14:paraId="62BD6C08" w14:textId="77777777" w:rsidTr="009F61F5">
        <w:tc>
          <w:tcPr>
            <w:tcW w:w="441" w:type="dxa"/>
          </w:tcPr>
          <w:p w14:paraId="5459D7E2" w14:textId="7C47027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BBDA9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下一次将发送的数据的下标</w:t>
            </w:r>
            <w:r w:rsidRPr="00001FF2">
              <w:rPr>
                <w:color w:val="008000"/>
                <w:sz w:val="15"/>
                <w:szCs w:val="15"/>
              </w:rPr>
              <w:t>. </w:t>
            </w:r>
            <w:r w:rsidRPr="00001FF2">
              <w:rPr>
                <w:color w:val="008000"/>
                <w:sz w:val="15"/>
                <w:szCs w:val="15"/>
              </w:rPr>
              <w:t>当达到</w:t>
            </w:r>
            <w:r w:rsidRPr="00001FF2">
              <w:rPr>
                <w:color w:val="008000"/>
                <w:sz w:val="15"/>
                <w:szCs w:val="15"/>
              </w:rPr>
              <w:t>size</w:t>
            </w:r>
            <w:r w:rsidRPr="00001FF2">
              <w:rPr>
                <w:color w:val="008000"/>
                <w:sz w:val="15"/>
                <w:szCs w:val="15"/>
              </w:rPr>
              <w:t>时，表示已发送完成</w:t>
            </w:r>
            <w:r w:rsidRPr="00001FF2">
              <w:rPr>
                <w:color w:val="008000"/>
                <w:sz w:val="15"/>
                <w:szCs w:val="15"/>
              </w:rPr>
              <w:t>.</w:t>
            </w:r>
          </w:p>
        </w:tc>
      </w:tr>
      <w:tr w:rsidR="00001FF2" w:rsidRPr="00001FF2" w14:paraId="03404C18" w14:textId="77777777" w:rsidTr="009F61F5">
        <w:tc>
          <w:tcPr>
            <w:tcW w:w="441" w:type="dxa"/>
          </w:tcPr>
          <w:p w14:paraId="17E649F2" w14:textId="160A1BA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AF96F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bool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True-</w:t>
            </w:r>
            <w:r w:rsidRPr="00001FF2">
              <w:rPr>
                <w:color w:val="008000"/>
                <w:sz w:val="15"/>
                <w:szCs w:val="15"/>
              </w:rPr>
              <w:t>写允许；</w:t>
            </w:r>
            <w:r w:rsidRPr="00001FF2">
              <w:rPr>
                <w:color w:val="008000"/>
                <w:sz w:val="15"/>
                <w:szCs w:val="15"/>
              </w:rPr>
              <w:t>False-</w:t>
            </w:r>
            <w:r w:rsidRPr="00001FF2">
              <w:rPr>
                <w:color w:val="008000"/>
                <w:sz w:val="15"/>
                <w:szCs w:val="15"/>
              </w:rPr>
              <w:t>提示缓存区中有未发送完毕的数据</w:t>
            </w:r>
          </w:p>
        </w:tc>
      </w:tr>
      <w:tr w:rsidR="00001FF2" w:rsidRPr="00001FF2" w14:paraId="0076413B" w14:textId="77777777" w:rsidTr="009F61F5">
        <w:tc>
          <w:tcPr>
            <w:tcW w:w="441" w:type="dxa"/>
          </w:tcPr>
          <w:p w14:paraId="54B3E2A6" w14:textId="6CC4DD6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0AE16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 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* = {0, cmd_buf.Tx_MAX_SIZE, {'\0'}, 0, true}; */</w:t>
            </w:r>
          </w:p>
        </w:tc>
      </w:tr>
      <w:tr w:rsidR="00001FF2" w:rsidRPr="00001FF2" w14:paraId="715F85ED" w14:textId="77777777" w:rsidTr="009F61F5">
        <w:tc>
          <w:tcPr>
            <w:tcW w:w="441" w:type="dxa"/>
          </w:tcPr>
          <w:p w14:paraId="53B11DDE" w14:textId="75EE8DC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D3B8A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E22CD38" w14:textId="77777777" w:rsidTr="009F61F5">
        <w:tc>
          <w:tcPr>
            <w:tcW w:w="441" w:type="dxa"/>
          </w:tcPr>
          <w:p w14:paraId="78A1DC31" w14:textId="5A4F35C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8930D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/**</w:t>
            </w:r>
          </w:p>
        </w:tc>
      </w:tr>
      <w:tr w:rsidR="00001FF2" w:rsidRPr="00001FF2" w14:paraId="681C9625" w14:textId="77777777" w:rsidTr="009F61F5">
        <w:tc>
          <w:tcPr>
            <w:tcW w:w="441" w:type="dxa"/>
          </w:tcPr>
          <w:p w14:paraId="2827AA99" w14:textId="361F6B9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C86D7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FSM </w:t>
            </w:r>
            <w:r w:rsidRPr="00001FF2">
              <w:rPr>
                <w:color w:val="008000"/>
                <w:sz w:val="15"/>
                <w:szCs w:val="15"/>
              </w:rPr>
              <w:t>规则：</w:t>
            </w:r>
          </w:p>
        </w:tc>
      </w:tr>
      <w:tr w:rsidR="00001FF2" w:rsidRPr="00001FF2" w14:paraId="227D273D" w14:textId="77777777" w:rsidTr="009F61F5">
        <w:tc>
          <w:tcPr>
            <w:tcW w:w="441" w:type="dxa"/>
          </w:tcPr>
          <w:p w14:paraId="2BB8E574" w14:textId="2B44AB8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476F1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1. </w:t>
            </w:r>
            <w:r w:rsidRPr="00001FF2">
              <w:rPr>
                <w:color w:val="008000"/>
                <w:sz w:val="15"/>
                <w:szCs w:val="15"/>
              </w:rPr>
              <w:t>状态定义</w:t>
            </w:r>
            <w:r w:rsidRPr="00001FF2">
              <w:rPr>
                <w:color w:val="008000"/>
                <w:sz w:val="15"/>
                <w:szCs w:val="15"/>
              </w:rPr>
              <w:t>. 0-IDLE</w:t>
            </w:r>
            <w:r w:rsidRPr="00001FF2">
              <w:rPr>
                <w:color w:val="008000"/>
                <w:sz w:val="15"/>
                <w:szCs w:val="15"/>
              </w:rPr>
              <w:t>（空闲）；</w:t>
            </w:r>
            <w:r w:rsidRPr="00001FF2">
              <w:rPr>
                <w:color w:val="008000"/>
                <w:sz w:val="15"/>
                <w:szCs w:val="15"/>
              </w:rPr>
              <w:t>1-BUSY_RX</w:t>
            </w:r>
            <w:r w:rsidRPr="00001FF2">
              <w:rPr>
                <w:color w:val="008000"/>
                <w:sz w:val="15"/>
                <w:szCs w:val="15"/>
              </w:rPr>
              <w:t>（接收忙）；</w:t>
            </w:r>
            <w:r w:rsidRPr="00001FF2">
              <w:rPr>
                <w:color w:val="008000"/>
                <w:sz w:val="15"/>
                <w:szCs w:val="15"/>
              </w:rPr>
              <w:t>2-BUSY_TX</w:t>
            </w:r>
            <w:r w:rsidRPr="00001FF2">
              <w:rPr>
                <w:color w:val="008000"/>
                <w:sz w:val="15"/>
                <w:szCs w:val="15"/>
              </w:rPr>
              <w:t>（处理或发送忙）</w:t>
            </w:r>
            <w:r w:rsidRPr="00001FF2">
              <w:rPr>
                <w:color w:val="008000"/>
                <w:sz w:val="15"/>
                <w:szCs w:val="15"/>
              </w:rPr>
              <w:t>.</w:t>
            </w:r>
          </w:p>
        </w:tc>
      </w:tr>
      <w:tr w:rsidR="00001FF2" w:rsidRPr="00001FF2" w14:paraId="7181A6BA" w14:textId="77777777" w:rsidTr="009F61F5">
        <w:tc>
          <w:tcPr>
            <w:tcW w:w="441" w:type="dxa"/>
          </w:tcPr>
          <w:p w14:paraId="3657020A" w14:textId="0918B6D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F5F9E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2. </w:t>
            </w:r>
            <w:r w:rsidRPr="00001FF2">
              <w:rPr>
                <w:color w:val="008000"/>
                <w:sz w:val="15"/>
                <w:szCs w:val="15"/>
              </w:rPr>
              <w:t>状态动作</w:t>
            </w:r>
            <w:r w:rsidRPr="00001FF2">
              <w:rPr>
                <w:color w:val="008000"/>
                <w:sz w:val="15"/>
                <w:szCs w:val="15"/>
              </w:rPr>
              <w:t>. 0-</w:t>
            </w:r>
            <w:r w:rsidRPr="00001FF2">
              <w:rPr>
                <w:color w:val="008000"/>
                <w:sz w:val="15"/>
                <w:szCs w:val="15"/>
              </w:rPr>
              <w:t>无；</w:t>
            </w:r>
            <w:r w:rsidRPr="00001FF2">
              <w:rPr>
                <w:color w:val="008000"/>
                <w:sz w:val="15"/>
                <w:szCs w:val="15"/>
              </w:rPr>
              <w:t>1-</w:t>
            </w:r>
            <w:r w:rsidRPr="00001FF2">
              <w:rPr>
                <w:color w:val="008000"/>
                <w:sz w:val="15"/>
                <w:szCs w:val="15"/>
              </w:rPr>
              <w:t>接收时间窗计数进行，把进入</w:t>
            </w:r>
            <w:r w:rsidRPr="00001FF2">
              <w:rPr>
                <w:color w:val="008000"/>
                <w:sz w:val="15"/>
                <w:szCs w:val="15"/>
              </w:rPr>
              <w:t> UART Rx FIFO </w:t>
            </w:r>
            <w:r w:rsidRPr="00001FF2">
              <w:rPr>
                <w:color w:val="008000"/>
                <w:sz w:val="15"/>
                <w:szCs w:val="15"/>
              </w:rPr>
              <w:t>的数据全部存入命令接收缓存区（直至缓存区满）；</w:t>
            </w:r>
            <w:r w:rsidRPr="00001FF2">
              <w:rPr>
                <w:color w:val="008000"/>
                <w:sz w:val="15"/>
                <w:szCs w:val="15"/>
              </w:rPr>
              <w:t>2-</w:t>
            </w:r>
            <w:r w:rsidRPr="00001FF2">
              <w:rPr>
                <w:color w:val="008000"/>
                <w:sz w:val="15"/>
                <w:szCs w:val="15"/>
              </w:rPr>
              <w:t>执行命令（若合法）、决定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回传内容、将回传内容（若有）写入命令发送缓存区、置命令发送缓存区相关标志并关写允许（若有写入）、以</w:t>
            </w:r>
            <w:r w:rsidRPr="00001FF2">
              <w:rPr>
                <w:color w:val="008000"/>
                <w:sz w:val="15"/>
                <w:szCs w:val="15"/>
              </w:rPr>
              <w:t>**</w:t>
            </w:r>
            <w:r w:rsidRPr="00001FF2">
              <w:rPr>
                <w:color w:val="008000"/>
                <w:sz w:val="15"/>
                <w:szCs w:val="15"/>
              </w:rPr>
              <w:t>非阻塞方式</w:t>
            </w:r>
            <w:r w:rsidRPr="00001FF2">
              <w:rPr>
                <w:color w:val="008000"/>
                <w:sz w:val="15"/>
                <w:szCs w:val="15"/>
              </w:rPr>
              <w:t>**</w:t>
            </w:r>
            <w:r w:rsidRPr="00001FF2">
              <w:rPr>
                <w:color w:val="008000"/>
                <w:sz w:val="15"/>
                <w:szCs w:val="15"/>
              </w:rPr>
              <w:t>将命令发送缓存区的数据（若有）送到</w:t>
            </w:r>
            <w:r w:rsidRPr="00001FF2">
              <w:rPr>
                <w:color w:val="008000"/>
                <w:sz w:val="15"/>
                <w:szCs w:val="15"/>
              </w:rPr>
              <w:t> UART Tx FIFO.</w:t>
            </w:r>
          </w:p>
        </w:tc>
      </w:tr>
      <w:tr w:rsidR="00001FF2" w:rsidRPr="00001FF2" w14:paraId="7C7102A7" w14:textId="77777777" w:rsidTr="009F61F5">
        <w:tc>
          <w:tcPr>
            <w:tcW w:w="441" w:type="dxa"/>
          </w:tcPr>
          <w:p w14:paraId="15E61F2A" w14:textId="56097D8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464FD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3. </w:t>
            </w:r>
            <w:r w:rsidRPr="00001FF2">
              <w:rPr>
                <w:color w:val="008000"/>
                <w:sz w:val="15"/>
                <w:szCs w:val="15"/>
              </w:rPr>
              <w:t>状态转移条件</w:t>
            </w:r>
            <w:r w:rsidRPr="00001FF2">
              <w:rPr>
                <w:color w:val="008000"/>
                <w:sz w:val="15"/>
                <w:szCs w:val="15"/>
              </w:rPr>
              <w:t>. </w:t>
            </w:r>
            <w:r w:rsidRPr="00001FF2">
              <w:rPr>
                <w:color w:val="008000"/>
                <w:sz w:val="15"/>
                <w:szCs w:val="15"/>
              </w:rPr>
              <w:t>状态转移条件</w:t>
            </w:r>
            <w:r w:rsidRPr="00001FF2">
              <w:rPr>
                <w:color w:val="008000"/>
                <w:sz w:val="15"/>
                <w:szCs w:val="15"/>
              </w:rPr>
              <w:t>. C01-</w:t>
            </w:r>
            <w:r w:rsidRPr="00001FF2">
              <w:rPr>
                <w:color w:val="008000"/>
                <w:sz w:val="15"/>
                <w:szCs w:val="15"/>
              </w:rPr>
              <w:t>发生</w:t>
            </w:r>
            <w:r w:rsidRPr="00001FF2">
              <w:rPr>
                <w:color w:val="008000"/>
                <w:sz w:val="15"/>
                <w:szCs w:val="15"/>
              </w:rPr>
              <w:t> `UART_RX` </w:t>
            </w:r>
            <w:r w:rsidRPr="00001FF2">
              <w:rPr>
                <w:color w:val="008000"/>
                <w:sz w:val="15"/>
                <w:szCs w:val="15"/>
              </w:rPr>
              <w:t>或</w:t>
            </w:r>
            <w:r w:rsidRPr="00001FF2">
              <w:rPr>
                <w:color w:val="008000"/>
                <w:sz w:val="15"/>
                <w:szCs w:val="15"/>
              </w:rPr>
              <w:t> `UART_RT` </w:t>
            </w:r>
            <w:r w:rsidRPr="00001FF2">
              <w:rPr>
                <w:color w:val="008000"/>
                <w:sz w:val="15"/>
                <w:szCs w:val="15"/>
              </w:rPr>
              <w:t>中断；</w:t>
            </w:r>
            <w:r w:rsidRPr="00001FF2">
              <w:rPr>
                <w:color w:val="008000"/>
                <w:sz w:val="15"/>
                <w:szCs w:val="15"/>
              </w:rPr>
              <w:t>C12-</w:t>
            </w:r>
            <w:r w:rsidRPr="00001FF2">
              <w:rPr>
                <w:color w:val="008000"/>
                <w:sz w:val="15"/>
                <w:szCs w:val="15"/>
              </w:rPr>
              <w:t>接收计时结束；</w:t>
            </w:r>
            <w:r w:rsidRPr="00001FF2">
              <w:rPr>
                <w:color w:val="008000"/>
                <w:sz w:val="15"/>
                <w:szCs w:val="15"/>
              </w:rPr>
              <w:t>C20-</w:t>
            </w:r>
            <w:r w:rsidRPr="00001FF2">
              <w:rPr>
                <w:color w:val="008000"/>
                <w:sz w:val="15"/>
                <w:szCs w:val="15"/>
              </w:rPr>
              <w:t>命令（若合法）执行完毕，且回传内容（若有）已全部送到</w:t>
            </w:r>
            <w:r w:rsidRPr="00001FF2">
              <w:rPr>
                <w:color w:val="008000"/>
                <w:sz w:val="15"/>
                <w:szCs w:val="15"/>
              </w:rPr>
              <w:t> UART Tx FIFO.</w:t>
            </w:r>
          </w:p>
        </w:tc>
      </w:tr>
      <w:tr w:rsidR="00001FF2" w:rsidRPr="00001FF2" w14:paraId="69C3A66C" w14:textId="77777777" w:rsidTr="009F61F5">
        <w:tc>
          <w:tcPr>
            <w:tcW w:w="441" w:type="dxa"/>
          </w:tcPr>
          <w:p w14:paraId="167FB8EE" w14:textId="3EA57A7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E64A7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4. </w:t>
            </w:r>
            <w:r w:rsidRPr="00001FF2">
              <w:rPr>
                <w:color w:val="008000"/>
                <w:sz w:val="15"/>
                <w:szCs w:val="15"/>
              </w:rPr>
              <w:t>状态转移动作</w:t>
            </w:r>
            <w:r w:rsidRPr="00001FF2">
              <w:rPr>
                <w:color w:val="008000"/>
                <w:sz w:val="15"/>
                <w:szCs w:val="15"/>
              </w:rPr>
              <w:t>. C01-</w:t>
            </w:r>
            <w:r w:rsidRPr="00001FF2">
              <w:rPr>
                <w:color w:val="008000"/>
                <w:sz w:val="15"/>
                <w:szCs w:val="15"/>
              </w:rPr>
              <w:t>接收时间计数器复位、接收缓存区复位、将第一个字符存入接收缓存区；</w:t>
            </w:r>
            <w:r w:rsidRPr="00001FF2">
              <w:rPr>
                <w:color w:val="008000"/>
                <w:sz w:val="15"/>
                <w:szCs w:val="15"/>
              </w:rPr>
              <w:t>C12-</w:t>
            </w:r>
            <w:r w:rsidRPr="00001FF2">
              <w:rPr>
                <w:color w:val="008000"/>
                <w:sz w:val="15"/>
                <w:szCs w:val="15"/>
              </w:rPr>
              <w:t>关命令接收缓存区写允许，发送缓存区复位（包括开写允许）；</w:t>
            </w:r>
            <w:r w:rsidRPr="00001FF2">
              <w:rPr>
                <w:color w:val="008000"/>
                <w:sz w:val="15"/>
                <w:szCs w:val="15"/>
              </w:rPr>
              <w:t>C20-</w:t>
            </w:r>
            <w:r w:rsidRPr="00001FF2">
              <w:rPr>
                <w:color w:val="008000"/>
                <w:sz w:val="15"/>
                <w:szCs w:val="15"/>
              </w:rPr>
              <w:t>无</w:t>
            </w:r>
            <w:r w:rsidRPr="00001FF2">
              <w:rPr>
                <w:color w:val="008000"/>
                <w:sz w:val="15"/>
                <w:szCs w:val="15"/>
              </w:rPr>
              <w:t>.</w:t>
            </w:r>
          </w:p>
        </w:tc>
      </w:tr>
      <w:tr w:rsidR="00001FF2" w:rsidRPr="00001FF2" w14:paraId="46206ABD" w14:textId="77777777" w:rsidTr="009F61F5">
        <w:tc>
          <w:tcPr>
            <w:tcW w:w="441" w:type="dxa"/>
          </w:tcPr>
          <w:p w14:paraId="11D46C5B" w14:textId="7852B93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4DA0D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/</w:t>
            </w:r>
          </w:p>
        </w:tc>
      </w:tr>
      <w:tr w:rsidR="00001FF2" w:rsidRPr="00001FF2" w14:paraId="223EBF07" w14:textId="77777777" w:rsidTr="009F61F5">
        <w:tc>
          <w:tcPr>
            <w:tcW w:w="441" w:type="dxa"/>
          </w:tcPr>
          <w:p w14:paraId="64ABC08E" w14:textId="105B5CC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06F70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;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前状态</w:t>
            </w:r>
          </w:p>
        </w:tc>
      </w:tr>
      <w:tr w:rsidR="00001FF2" w:rsidRPr="00001FF2" w14:paraId="67B77DF4" w14:textId="77777777" w:rsidTr="009F61F5">
        <w:tc>
          <w:tcPr>
            <w:tcW w:w="441" w:type="dxa"/>
          </w:tcPr>
          <w:p w14:paraId="5C3324F7" w14:textId="4FC172B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1E052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Rx_timeout_cnt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接收时间计数器</w:t>
            </w:r>
          </w:p>
        </w:tc>
      </w:tr>
      <w:tr w:rsidR="00001FF2" w:rsidRPr="00001FF2" w14:paraId="3333D834" w14:textId="77777777" w:rsidTr="009F61F5">
        <w:tc>
          <w:tcPr>
            <w:tcW w:w="441" w:type="dxa"/>
          </w:tcPr>
          <w:p w14:paraId="0567F7F9" w14:textId="6FF7794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A0C86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V_Rx_timeout</w:t>
            </w:r>
            <w:r w:rsidRPr="00001FF2">
              <w:rPr>
                <w:color w:val="000000"/>
                <w:sz w:val="15"/>
                <w:szCs w:val="15"/>
              </w:rPr>
              <w:t>;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接收时长</w:t>
            </w:r>
          </w:p>
        </w:tc>
      </w:tr>
      <w:tr w:rsidR="00001FF2" w:rsidRPr="00001FF2" w14:paraId="52A5956C" w14:textId="77777777" w:rsidTr="009F61F5">
        <w:tc>
          <w:tcPr>
            <w:tcW w:w="441" w:type="dxa"/>
          </w:tcPr>
          <w:p w14:paraId="66FA07C0" w14:textId="736337A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08335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A0DAF5C" w14:textId="77777777" w:rsidTr="009F61F5">
        <w:tc>
          <w:tcPr>
            <w:tcW w:w="441" w:type="dxa"/>
          </w:tcPr>
          <w:p w14:paraId="356238C3" w14:textId="7D5845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28533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 = {{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, {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},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}, {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CMD_TX_BUF_MAX_SIZE</w:t>
            </w:r>
            <w:r w:rsidRPr="00001FF2">
              <w:rPr>
                <w:color w:val="000000"/>
                <w:sz w:val="15"/>
                <w:szCs w:val="15"/>
              </w:rPr>
              <w:t>, {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}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}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V_CMD_RX_TIMEOUT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3A581642" w14:textId="77777777" w:rsidTr="009F61F5">
        <w:tc>
          <w:tcPr>
            <w:tcW w:w="441" w:type="dxa"/>
          </w:tcPr>
          <w:p w14:paraId="2A0D4DB7" w14:textId="5A0B2E0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B6B318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90232BF" w14:textId="77777777" w:rsidTr="009F61F5">
        <w:tc>
          <w:tcPr>
            <w:tcW w:w="441" w:type="dxa"/>
          </w:tcPr>
          <w:p w14:paraId="605AB25F" w14:textId="4836A8A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79E2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4A026348" w14:textId="77777777" w:rsidTr="009F61F5">
        <w:tc>
          <w:tcPr>
            <w:tcW w:w="441" w:type="dxa"/>
          </w:tcPr>
          <w:p w14:paraId="1461B523" w14:textId="1C3762C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6EBAD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32832057" w14:textId="77777777" w:rsidTr="009F61F5">
        <w:tc>
          <w:tcPr>
            <w:tcW w:w="441" w:type="dxa"/>
          </w:tcPr>
          <w:p w14:paraId="58A79C31" w14:textId="69D5FA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1FF83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主程序</w:t>
            </w:r>
          </w:p>
        </w:tc>
      </w:tr>
      <w:tr w:rsidR="00001FF2" w:rsidRPr="00001FF2" w14:paraId="250FE5A9" w14:textId="77777777" w:rsidTr="009F61F5">
        <w:tc>
          <w:tcPr>
            <w:tcW w:w="441" w:type="dxa"/>
          </w:tcPr>
          <w:p w14:paraId="6B7C7DD3" w14:textId="0FBEAB9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F3E7C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66FC13D6" w14:textId="77777777" w:rsidTr="009F61F5">
        <w:tc>
          <w:tcPr>
            <w:tcW w:w="441" w:type="dxa"/>
          </w:tcPr>
          <w:p w14:paraId="6DEA3D7D" w14:textId="70B297F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45CDF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20D5CB6" w14:textId="77777777" w:rsidTr="009F61F5">
        <w:tc>
          <w:tcPr>
            <w:tcW w:w="441" w:type="dxa"/>
          </w:tcPr>
          <w:p w14:paraId="6F91EA08" w14:textId="092B04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CC275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in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main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CA1329B" w14:textId="77777777" w:rsidTr="009F61F5">
        <w:tc>
          <w:tcPr>
            <w:tcW w:w="441" w:type="dxa"/>
          </w:tcPr>
          <w:p w14:paraId="05AAAFDA" w14:textId="2DBEF80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28E9E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374E38EA" w14:textId="77777777" w:rsidTr="009F61F5">
        <w:tc>
          <w:tcPr>
            <w:tcW w:w="441" w:type="dxa"/>
          </w:tcPr>
          <w:p w14:paraId="0F1F444C" w14:textId="14543D2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8BCD4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DevicesInit</w:t>
            </w:r>
            <w:r w:rsidRPr="00001FF2">
              <w:rPr>
                <w:color w:val="000000"/>
                <w:sz w:val="15"/>
                <w:szCs w:val="15"/>
              </w:rPr>
              <w:t>(); </w:t>
            </w:r>
            <w:r w:rsidRPr="00001FF2">
              <w:rPr>
                <w:color w:val="008000"/>
                <w:sz w:val="15"/>
                <w:szCs w:val="15"/>
              </w:rPr>
              <w:t>//  MCU</w:t>
            </w:r>
            <w:r w:rsidRPr="00001FF2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001FF2" w:rsidRPr="00001FF2" w14:paraId="5C235B5C" w14:textId="77777777" w:rsidTr="009F61F5">
        <w:tc>
          <w:tcPr>
            <w:tcW w:w="441" w:type="dxa"/>
          </w:tcPr>
          <w:p w14:paraId="4EEA3DFA" w14:textId="56220FA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5878E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BDA36FC" w14:textId="77777777" w:rsidTr="009F61F5">
        <w:tc>
          <w:tcPr>
            <w:tcW w:w="441" w:type="dxa"/>
          </w:tcPr>
          <w:p w14:paraId="5374B4A8" w14:textId="6C66765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4381E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SysCtlDelay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 * (</w:t>
            </w:r>
            <w:r w:rsidRPr="00001FF2">
              <w:rPr>
                <w:color w:val="001080"/>
                <w:sz w:val="15"/>
                <w:szCs w:val="15"/>
              </w:rPr>
              <w:t>ui32SysClock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3000</w:t>
            </w:r>
            <w:r w:rsidRPr="00001FF2">
              <w:rPr>
                <w:color w:val="000000"/>
                <w:sz w:val="15"/>
                <w:szCs w:val="15"/>
              </w:rPr>
              <w:t>)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延时</w:t>
            </w:r>
            <w:r w:rsidRPr="00001FF2">
              <w:rPr>
                <w:color w:val="008000"/>
                <w:sz w:val="15"/>
                <w:szCs w:val="15"/>
              </w:rPr>
              <w:t>&gt;60ms,</w:t>
            </w:r>
            <w:r w:rsidRPr="00001FF2">
              <w:rPr>
                <w:color w:val="008000"/>
                <w:sz w:val="15"/>
                <w:szCs w:val="15"/>
              </w:rPr>
              <w:t>等待</w:t>
            </w:r>
            <w:r w:rsidRPr="00001FF2">
              <w:rPr>
                <w:color w:val="008000"/>
                <w:sz w:val="15"/>
                <w:szCs w:val="15"/>
              </w:rPr>
              <w:t>TM1638</w:t>
            </w:r>
            <w:r w:rsidRPr="00001FF2">
              <w:rPr>
                <w:color w:val="008000"/>
                <w:sz w:val="15"/>
                <w:szCs w:val="15"/>
              </w:rPr>
              <w:t>上电完成</w:t>
            </w:r>
          </w:p>
        </w:tc>
      </w:tr>
      <w:tr w:rsidR="00001FF2" w:rsidRPr="00001FF2" w14:paraId="0CA08E0B" w14:textId="77777777" w:rsidTr="009F61F5">
        <w:tc>
          <w:tcPr>
            <w:tcW w:w="441" w:type="dxa"/>
          </w:tcPr>
          <w:p w14:paraId="1D7C1566" w14:textId="7F9B0F1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4DB83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TM1638_Init</w:t>
            </w:r>
            <w:r w:rsidRPr="00001FF2">
              <w:rPr>
                <w:color w:val="000000"/>
                <w:sz w:val="15"/>
                <w:szCs w:val="15"/>
              </w:rPr>
              <w:t>();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初始化</w:t>
            </w:r>
            <w:r w:rsidRPr="00001FF2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001FF2" w:rsidRPr="00001FF2" w14:paraId="02BF2218" w14:textId="77777777" w:rsidTr="009F61F5">
        <w:tc>
          <w:tcPr>
            <w:tcW w:w="441" w:type="dxa"/>
          </w:tcPr>
          <w:p w14:paraId="0675E5BC" w14:textId="3675DA5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FB177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BFE0B28" w14:textId="77777777" w:rsidTr="009F61F5">
        <w:tc>
          <w:tcPr>
            <w:tcW w:w="441" w:type="dxa"/>
          </w:tcPr>
          <w:p w14:paraId="798BB6AD" w14:textId="4F6DDFA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EC016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7A5F10E" w14:textId="77777777" w:rsidTr="009F61F5">
        <w:tc>
          <w:tcPr>
            <w:tcW w:w="441" w:type="dxa"/>
          </w:tcPr>
          <w:p w14:paraId="7BFECF6D" w14:textId="0E80C79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6876E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43F3D1E9" w14:textId="77777777" w:rsidTr="009F61F5">
        <w:tc>
          <w:tcPr>
            <w:tcW w:w="441" w:type="dxa"/>
          </w:tcPr>
          <w:p w14:paraId="741D7309" w14:textId="09088D1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D30F0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lock1000ms_flag</w:t>
            </w:r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)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检查</w:t>
            </w:r>
            <w:r w:rsidRPr="00001FF2">
              <w:rPr>
                <w:color w:val="008000"/>
                <w:sz w:val="15"/>
                <w:szCs w:val="15"/>
              </w:rPr>
              <w:t>1.0</w:t>
            </w:r>
            <w:r w:rsidRPr="00001FF2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001FF2" w:rsidRPr="00001FF2" w14:paraId="08971BFE" w14:textId="77777777" w:rsidTr="009F61F5">
        <w:tc>
          <w:tcPr>
            <w:tcW w:w="441" w:type="dxa"/>
          </w:tcPr>
          <w:p w14:paraId="7BC8C017" w14:textId="0DAC114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7E3A8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1FF89BC3" w14:textId="77777777" w:rsidTr="009F61F5">
        <w:tc>
          <w:tcPr>
            <w:tcW w:w="441" w:type="dxa"/>
          </w:tcPr>
          <w:p w14:paraId="28198A6F" w14:textId="3CF3CF6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E08FC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lock1000ms_flag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B83A1EC" w14:textId="77777777" w:rsidTr="009F61F5">
        <w:tc>
          <w:tcPr>
            <w:tcW w:w="441" w:type="dxa"/>
          </w:tcPr>
          <w:p w14:paraId="1F7C52FF" w14:textId="5BA5D3D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88BB3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6D7D5B51" w14:textId="77777777" w:rsidTr="009F61F5">
        <w:tc>
          <w:tcPr>
            <w:tcW w:w="441" w:type="dxa"/>
          </w:tcPr>
          <w:p w14:paraId="43E7AC55" w14:textId="5BBECAC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CB0B4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56791534" w14:textId="77777777" w:rsidTr="009F61F5">
        <w:tc>
          <w:tcPr>
            <w:tcW w:w="441" w:type="dxa"/>
          </w:tcPr>
          <w:p w14:paraId="7D25242A" w14:textId="57F204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E9554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FDD9E21" w14:textId="77777777" w:rsidTr="009F61F5">
        <w:tc>
          <w:tcPr>
            <w:tcW w:w="441" w:type="dxa"/>
          </w:tcPr>
          <w:p w14:paraId="7E2F3D42" w14:textId="7AD73DA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4E173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42DE08CB" w14:textId="77777777" w:rsidTr="009F61F5">
        <w:tc>
          <w:tcPr>
            <w:tcW w:w="441" w:type="dxa"/>
          </w:tcPr>
          <w:p w14:paraId="0408294A" w14:textId="772FFAB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24B26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1217FAF0" w14:textId="77777777" w:rsidTr="009F61F5">
        <w:tc>
          <w:tcPr>
            <w:tcW w:w="441" w:type="dxa"/>
          </w:tcPr>
          <w:p w14:paraId="5B041DA0" w14:textId="5BA8C9A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F160B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692A5CE" w14:textId="77777777" w:rsidTr="009F61F5">
        <w:tc>
          <w:tcPr>
            <w:tcW w:w="441" w:type="dxa"/>
          </w:tcPr>
          <w:p w14:paraId="3D029457" w14:textId="4751F0A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01AE9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23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6FFCCCD2" w14:textId="77777777" w:rsidTr="009F61F5">
        <w:tc>
          <w:tcPr>
            <w:tcW w:w="441" w:type="dxa"/>
          </w:tcPr>
          <w:p w14:paraId="42EF7AFF" w14:textId="3887F7F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4E541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{</w:t>
            </w:r>
          </w:p>
        </w:tc>
      </w:tr>
      <w:tr w:rsidR="00001FF2" w:rsidRPr="00001FF2" w14:paraId="421FF71B" w14:textId="77777777" w:rsidTr="009F61F5">
        <w:tc>
          <w:tcPr>
            <w:tcW w:w="441" w:type="dxa"/>
          </w:tcPr>
          <w:p w14:paraId="504A85CE" w14:textId="178DA50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FC10D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B6D935B" w14:textId="77777777" w:rsidTr="009F61F5">
        <w:tc>
          <w:tcPr>
            <w:tcW w:w="441" w:type="dxa"/>
          </w:tcPr>
          <w:p w14:paraId="5F579435" w14:textId="37B34DC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DDA77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}</w:t>
            </w:r>
          </w:p>
        </w:tc>
      </w:tr>
      <w:tr w:rsidR="00001FF2" w:rsidRPr="00001FF2" w14:paraId="5FFFF3F4" w14:textId="77777777" w:rsidTr="009F61F5">
        <w:tc>
          <w:tcPr>
            <w:tcW w:w="441" w:type="dxa"/>
          </w:tcPr>
          <w:p w14:paraId="35BB0D2F" w14:textId="3EBD3FF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F5991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086D8920" w14:textId="77777777" w:rsidTr="009F61F5">
        <w:tc>
          <w:tcPr>
            <w:tcW w:w="441" w:type="dxa"/>
          </w:tcPr>
          <w:p w14:paraId="793ED298" w14:textId="5B25155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2214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722C868F" w14:textId="77777777" w:rsidTr="009F61F5">
        <w:tc>
          <w:tcPr>
            <w:tcW w:w="441" w:type="dxa"/>
          </w:tcPr>
          <w:p w14:paraId="6D3244B3" w14:textId="1391D7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826A1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0C64907A" w14:textId="77777777" w:rsidTr="009F61F5">
        <w:tc>
          <w:tcPr>
            <w:tcW w:w="441" w:type="dxa"/>
          </w:tcPr>
          <w:p w14:paraId="31332179" w14:textId="2EAF09A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97ECD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D79E635" w14:textId="77777777" w:rsidTr="009F61F5">
        <w:tc>
          <w:tcPr>
            <w:tcW w:w="441" w:type="dxa"/>
          </w:tcPr>
          <w:p w14:paraId="0907528B" w14:textId="28F785C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F6572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更新数码管显示</w:t>
            </w:r>
          </w:p>
        </w:tc>
      </w:tr>
      <w:tr w:rsidR="00001FF2" w:rsidRPr="00001FF2" w14:paraId="47A8E056" w14:textId="77777777" w:rsidTr="009F61F5">
        <w:tc>
          <w:tcPr>
            <w:tcW w:w="441" w:type="dxa"/>
          </w:tcPr>
          <w:p w14:paraId="688148E8" w14:textId="183D566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D6DB5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98658"/>
                <w:sz w:val="15"/>
                <w:szCs w:val="15"/>
              </w:rPr>
              <w:t>4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A909C6F" w14:textId="77777777" w:rsidTr="009F61F5">
        <w:tc>
          <w:tcPr>
            <w:tcW w:w="441" w:type="dxa"/>
          </w:tcPr>
          <w:p w14:paraId="34B30D46" w14:textId="1FF6D66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10FB9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98658"/>
                <w:sz w:val="15"/>
                <w:szCs w:val="15"/>
              </w:rPr>
              <w:t>5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%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D862831" w14:textId="77777777" w:rsidTr="009F61F5">
        <w:tc>
          <w:tcPr>
            <w:tcW w:w="441" w:type="dxa"/>
          </w:tcPr>
          <w:p w14:paraId="08CE1A3B" w14:textId="7DF4CDD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D0FCF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98658"/>
                <w:sz w:val="15"/>
                <w:szCs w:val="15"/>
              </w:rPr>
              <w:t>6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5F55F4A" w14:textId="77777777" w:rsidTr="009F61F5">
        <w:tc>
          <w:tcPr>
            <w:tcW w:w="441" w:type="dxa"/>
          </w:tcPr>
          <w:p w14:paraId="3EC08EB5" w14:textId="27F5BCE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2F845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98658"/>
                <w:sz w:val="15"/>
                <w:szCs w:val="15"/>
              </w:rPr>
              <w:t>7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%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2B08098" w14:textId="77777777" w:rsidTr="009F61F5">
        <w:tc>
          <w:tcPr>
            <w:tcW w:w="441" w:type="dxa"/>
          </w:tcPr>
          <w:p w14:paraId="7155779E" w14:textId="11FD92A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DACB2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4D694B4" w14:textId="77777777" w:rsidTr="009F61F5">
        <w:tc>
          <w:tcPr>
            <w:tcW w:w="441" w:type="dxa"/>
          </w:tcPr>
          <w:p w14:paraId="08421094" w14:textId="37F0376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82AA9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%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22C147A" w14:textId="77777777" w:rsidTr="009F61F5">
        <w:tc>
          <w:tcPr>
            <w:tcW w:w="441" w:type="dxa"/>
          </w:tcPr>
          <w:p w14:paraId="4713AC49" w14:textId="747D88B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C53FC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AE7BB56" w14:textId="77777777" w:rsidTr="009F61F5">
        <w:tc>
          <w:tcPr>
            <w:tcW w:w="441" w:type="dxa"/>
          </w:tcPr>
          <w:p w14:paraId="101A50BC" w14:textId="38B0524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97E98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795E26"/>
                <w:sz w:val="15"/>
                <w:szCs w:val="15"/>
              </w:rPr>
              <w:t>UART_clock</w:t>
            </w:r>
            <w:r w:rsidRPr="00001FF2">
              <w:rPr>
                <w:color w:val="000000"/>
                <w:sz w:val="15"/>
                <w:szCs w:val="15"/>
              </w:rPr>
              <w:t>(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基于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的时钟处理函数</w:t>
            </w:r>
          </w:p>
        </w:tc>
      </w:tr>
      <w:tr w:rsidR="00001FF2" w:rsidRPr="00001FF2" w14:paraId="1F71E5B9" w14:textId="77777777" w:rsidTr="009F61F5">
        <w:tc>
          <w:tcPr>
            <w:tcW w:w="441" w:type="dxa"/>
          </w:tcPr>
          <w:p w14:paraId="370AA869" w14:textId="7A25727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EB99A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184FE22F" w14:textId="77777777" w:rsidTr="009F61F5">
        <w:tc>
          <w:tcPr>
            <w:tcW w:w="441" w:type="dxa"/>
          </w:tcPr>
          <w:p w14:paraId="6F86A612" w14:textId="09C5DF4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9E05C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481059F1" w14:textId="77777777" w:rsidTr="009F61F5">
        <w:tc>
          <w:tcPr>
            <w:tcW w:w="441" w:type="dxa"/>
          </w:tcPr>
          <w:p w14:paraId="4BA4DE78" w14:textId="1881703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F780A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864A126" w14:textId="77777777" w:rsidTr="009F61F5">
        <w:tc>
          <w:tcPr>
            <w:tcW w:w="441" w:type="dxa"/>
          </w:tcPr>
          <w:p w14:paraId="36575E60" w14:textId="0736701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0CC4AF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81DD720" w14:textId="77777777" w:rsidTr="009F61F5">
        <w:tc>
          <w:tcPr>
            <w:tcW w:w="441" w:type="dxa"/>
          </w:tcPr>
          <w:p w14:paraId="57870A37" w14:textId="64491BA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9FD0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21D15273" w14:textId="77777777" w:rsidTr="009F61F5">
        <w:tc>
          <w:tcPr>
            <w:tcW w:w="441" w:type="dxa"/>
          </w:tcPr>
          <w:p w14:paraId="2BD2E33B" w14:textId="1D7650B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642AF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原型：</w:t>
            </w:r>
            <w:r w:rsidRPr="00001FF2">
              <w:rPr>
                <w:color w:val="008000"/>
                <w:sz w:val="15"/>
                <w:szCs w:val="15"/>
              </w:rPr>
              <w:t>void UARTStringPut(uint32_t ui32Base, const char *cMessage)</w:t>
            </w:r>
          </w:p>
        </w:tc>
      </w:tr>
      <w:tr w:rsidR="00001FF2" w:rsidRPr="00001FF2" w14:paraId="7CABA320" w14:textId="77777777" w:rsidTr="009F61F5">
        <w:tc>
          <w:tcPr>
            <w:tcW w:w="441" w:type="dxa"/>
          </w:tcPr>
          <w:p w14:paraId="7654BDE5" w14:textId="166DD18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05FC4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功能：向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模块发送字符串</w:t>
            </w:r>
          </w:p>
        </w:tc>
      </w:tr>
      <w:tr w:rsidR="00001FF2" w:rsidRPr="00001FF2" w14:paraId="15CF2620" w14:textId="77777777" w:rsidTr="009F61F5">
        <w:tc>
          <w:tcPr>
            <w:tcW w:w="441" w:type="dxa"/>
          </w:tcPr>
          <w:p w14:paraId="5F9E0E71" w14:textId="0442A11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9CDCC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参数：</w:t>
            </w:r>
            <w:r w:rsidRPr="00001FF2">
              <w:rPr>
                <w:color w:val="008000"/>
                <w:sz w:val="15"/>
                <w:szCs w:val="15"/>
              </w:rPr>
              <w:t>ui32Base</w:t>
            </w:r>
            <w:r w:rsidRPr="00001FF2">
              <w:rPr>
                <w:color w:val="008000"/>
                <w:sz w:val="15"/>
                <w:szCs w:val="15"/>
              </w:rPr>
              <w:t>：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模块</w:t>
            </w:r>
          </w:p>
        </w:tc>
      </w:tr>
      <w:tr w:rsidR="00001FF2" w:rsidRPr="00001FF2" w14:paraId="0FFC7483" w14:textId="77777777" w:rsidTr="009F61F5">
        <w:tc>
          <w:tcPr>
            <w:tcW w:w="441" w:type="dxa"/>
          </w:tcPr>
          <w:p w14:paraId="46F64CF3" w14:textId="2C8B1BA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F2F06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         cMessage</w:t>
            </w:r>
            <w:r w:rsidRPr="00001FF2">
              <w:rPr>
                <w:color w:val="008000"/>
                <w:sz w:val="15"/>
                <w:szCs w:val="15"/>
              </w:rPr>
              <w:t>：待发送字符串</w:t>
            </w:r>
          </w:p>
        </w:tc>
      </w:tr>
      <w:tr w:rsidR="00001FF2" w:rsidRPr="00001FF2" w14:paraId="4F265227" w14:textId="77777777" w:rsidTr="009F61F5">
        <w:tc>
          <w:tcPr>
            <w:tcW w:w="441" w:type="dxa"/>
          </w:tcPr>
          <w:p w14:paraId="630E6CC7" w14:textId="4B268F8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6FE80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001FF2" w:rsidRPr="00001FF2" w14:paraId="6BB5A916" w14:textId="77777777" w:rsidTr="009F61F5">
        <w:tc>
          <w:tcPr>
            <w:tcW w:w="441" w:type="dxa"/>
          </w:tcPr>
          <w:p w14:paraId="0C2A7FAF" w14:textId="5F561AD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71040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7AB3E924" w14:textId="77777777" w:rsidTr="009F61F5">
        <w:tc>
          <w:tcPr>
            <w:tcW w:w="441" w:type="dxa"/>
          </w:tcPr>
          <w:p w14:paraId="33249193" w14:textId="6FE202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F1937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8822503" w14:textId="77777777" w:rsidTr="009F61F5">
        <w:tc>
          <w:tcPr>
            <w:tcW w:w="441" w:type="dxa"/>
          </w:tcPr>
          <w:p w14:paraId="6303F5E6" w14:textId="0518149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FD611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StringPu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267F99"/>
                <w:sz w:val="15"/>
                <w:szCs w:val="15"/>
              </w:rPr>
              <w:t>uint32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i32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</w:t>
            </w:r>
            <w:r w:rsidRPr="00001FF2">
              <w:rPr>
                <w:color w:val="001080"/>
                <w:sz w:val="15"/>
                <w:szCs w:val="15"/>
              </w:rPr>
              <w:t>cMessag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5E92FA59" w14:textId="77777777" w:rsidTr="009F61F5">
        <w:tc>
          <w:tcPr>
            <w:tcW w:w="441" w:type="dxa"/>
          </w:tcPr>
          <w:p w14:paraId="33D2E1BF" w14:textId="79FB984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2B276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564656FD" w14:textId="77777777" w:rsidTr="009F61F5">
        <w:tc>
          <w:tcPr>
            <w:tcW w:w="441" w:type="dxa"/>
          </w:tcPr>
          <w:p w14:paraId="479B0C10" w14:textId="5AFB50A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2A929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*</w:t>
            </w:r>
            <w:r w:rsidRPr="00001FF2">
              <w:rPr>
                <w:color w:val="001080"/>
                <w:sz w:val="15"/>
                <w:szCs w:val="15"/>
              </w:rPr>
              <w:t>cMessage</w:t>
            </w:r>
            <w:r w:rsidRPr="00001FF2">
              <w:rPr>
                <w:color w:val="000000"/>
                <w:sz w:val="15"/>
                <w:szCs w:val="15"/>
              </w:rPr>
              <w:t> != 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7817C763" w14:textId="77777777" w:rsidTr="009F61F5">
        <w:tc>
          <w:tcPr>
            <w:tcW w:w="441" w:type="dxa"/>
          </w:tcPr>
          <w:p w14:paraId="63840139" w14:textId="5E8243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2FD55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795E26"/>
                <w:sz w:val="15"/>
                <w:szCs w:val="15"/>
              </w:rPr>
              <w:t>UARTCharPu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1080"/>
                <w:sz w:val="15"/>
                <w:szCs w:val="15"/>
              </w:rPr>
              <w:t>ui32Base</w:t>
            </w:r>
            <w:r w:rsidRPr="00001FF2">
              <w:rPr>
                <w:color w:val="000000"/>
                <w:sz w:val="15"/>
                <w:szCs w:val="15"/>
              </w:rPr>
              <w:t>, *(</w:t>
            </w:r>
            <w:r w:rsidRPr="00001FF2">
              <w:rPr>
                <w:color w:val="001080"/>
                <w:sz w:val="15"/>
                <w:szCs w:val="15"/>
              </w:rPr>
              <w:t>cMessage</w:t>
            </w:r>
            <w:r w:rsidRPr="00001FF2">
              <w:rPr>
                <w:color w:val="000000"/>
                <w:sz w:val="15"/>
                <w:szCs w:val="15"/>
              </w:rPr>
              <w:t>++));</w:t>
            </w:r>
          </w:p>
        </w:tc>
      </w:tr>
      <w:tr w:rsidR="00001FF2" w:rsidRPr="00001FF2" w14:paraId="65919F47" w14:textId="77777777" w:rsidTr="009F61F5">
        <w:tc>
          <w:tcPr>
            <w:tcW w:w="441" w:type="dxa"/>
          </w:tcPr>
          <w:p w14:paraId="434912EE" w14:textId="660E2B9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6818F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1D606CF6" w14:textId="77777777" w:rsidTr="009F61F5">
        <w:tc>
          <w:tcPr>
            <w:tcW w:w="441" w:type="dxa"/>
          </w:tcPr>
          <w:p w14:paraId="1E985CCF" w14:textId="747378A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2D27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61507CD" w14:textId="77777777" w:rsidTr="009F61F5">
        <w:tc>
          <w:tcPr>
            <w:tcW w:w="441" w:type="dxa"/>
          </w:tcPr>
          <w:p w14:paraId="1740DB02" w14:textId="5BD47EA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1E93B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01179E4B" w14:textId="77777777" w:rsidTr="009F61F5">
        <w:tc>
          <w:tcPr>
            <w:tcW w:w="441" w:type="dxa"/>
          </w:tcPr>
          <w:p w14:paraId="4FD93224" w14:textId="1FA474C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6573C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164F8B8F" w14:textId="77777777" w:rsidTr="009F61F5">
        <w:tc>
          <w:tcPr>
            <w:tcW w:w="441" w:type="dxa"/>
          </w:tcPr>
          <w:p w14:paraId="02206689" w14:textId="2BC4056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0A4D9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原型：</w:t>
            </w:r>
            <w:r w:rsidRPr="00001FF2">
              <w:rPr>
                <w:color w:val="008000"/>
                <w:sz w:val="15"/>
                <w:szCs w:val="15"/>
              </w:rPr>
              <w:t>void UARTInit(void)</w:t>
            </w:r>
          </w:p>
        </w:tc>
      </w:tr>
      <w:tr w:rsidR="00001FF2" w:rsidRPr="00001FF2" w14:paraId="27D45A3A" w14:textId="77777777" w:rsidTr="009F61F5">
        <w:tc>
          <w:tcPr>
            <w:tcW w:w="441" w:type="dxa"/>
          </w:tcPr>
          <w:p w14:paraId="04A9B526" w14:textId="0376ACC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97138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功能：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初始化。使能</w:t>
            </w:r>
            <w:r w:rsidRPr="00001FF2">
              <w:rPr>
                <w:color w:val="008000"/>
                <w:sz w:val="15"/>
                <w:szCs w:val="15"/>
              </w:rPr>
              <w:t>UART0</w:t>
            </w:r>
            <w:r w:rsidRPr="00001FF2">
              <w:rPr>
                <w:color w:val="008000"/>
                <w:sz w:val="15"/>
                <w:szCs w:val="15"/>
              </w:rPr>
              <w:t>，设置</w:t>
            </w:r>
            <w:r w:rsidRPr="00001FF2">
              <w:rPr>
                <w:color w:val="008000"/>
                <w:sz w:val="15"/>
                <w:szCs w:val="15"/>
              </w:rPr>
              <w:t>PA0,PA1</w:t>
            </w:r>
            <w:r w:rsidRPr="00001FF2">
              <w:rPr>
                <w:color w:val="008000"/>
                <w:sz w:val="15"/>
                <w:szCs w:val="15"/>
              </w:rPr>
              <w:t>为</w:t>
            </w:r>
            <w:r w:rsidRPr="00001FF2">
              <w:rPr>
                <w:color w:val="008000"/>
                <w:sz w:val="15"/>
                <w:szCs w:val="15"/>
              </w:rPr>
              <w:t>UART0 RX,TX</w:t>
            </w:r>
            <w:r w:rsidRPr="00001FF2">
              <w:rPr>
                <w:color w:val="008000"/>
                <w:sz w:val="15"/>
                <w:szCs w:val="15"/>
              </w:rPr>
              <w:t>引脚；</w:t>
            </w:r>
          </w:p>
        </w:tc>
      </w:tr>
      <w:tr w:rsidR="00001FF2" w:rsidRPr="00001FF2" w14:paraId="60E1FE7D" w14:textId="77777777" w:rsidTr="009F61F5">
        <w:tc>
          <w:tcPr>
            <w:tcW w:w="441" w:type="dxa"/>
          </w:tcPr>
          <w:p w14:paraId="189625D6" w14:textId="7019B00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36302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         </w:t>
            </w:r>
            <w:r w:rsidRPr="00001FF2">
              <w:rPr>
                <w:color w:val="008000"/>
                <w:sz w:val="15"/>
                <w:szCs w:val="15"/>
              </w:rPr>
              <w:t>设置波特率及帧格式。</w:t>
            </w:r>
          </w:p>
        </w:tc>
      </w:tr>
      <w:tr w:rsidR="00001FF2" w:rsidRPr="00001FF2" w14:paraId="6982F587" w14:textId="77777777" w:rsidTr="009F61F5">
        <w:tc>
          <w:tcPr>
            <w:tcW w:w="441" w:type="dxa"/>
          </w:tcPr>
          <w:p w14:paraId="58ECF5B3" w14:textId="61E4B0C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9AAA4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001FF2" w:rsidRPr="00001FF2" w14:paraId="3C28313B" w14:textId="77777777" w:rsidTr="009F61F5">
        <w:tc>
          <w:tcPr>
            <w:tcW w:w="441" w:type="dxa"/>
          </w:tcPr>
          <w:p w14:paraId="60121B6D" w14:textId="70E3CD9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B3073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001FF2" w:rsidRPr="00001FF2" w14:paraId="45578662" w14:textId="77777777" w:rsidTr="009F61F5">
        <w:tc>
          <w:tcPr>
            <w:tcW w:w="441" w:type="dxa"/>
          </w:tcPr>
          <w:p w14:paraId="6CF56804" w14:textId="02D3FD6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A45B8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2399F4CD" w14:textId="77777777" w:rsidTr="009F61F5">
        <w:tc>
          <w:tcPr>
            <w:tcW w:w="441" w:type="dxa"/>
          </w:tcPr>
          <w:p w14:paraId="49CB369E" w14:textId="7B04BC9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FB1D2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2E9E64A6" w14:textId="77777777" w:rsidTr="009F61F5">
        <w:tc>
          <w:tcPr>
            <w:tcW w:w="441" w:type="dxa"/>
          </w:tcPr>
          <w:p w14:paraId="64512693" w14:textId="2A47D36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41C7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6EB1AB7" w14:textId="77777777" w:rsidTr="009F61F5">
        <w:tc>
          <w:tcPr>
            <w:tcW w:w="441" w:type="dxa"/>
          </w:tcPr>
          <w:p w14:paraId="0D880096" w14:textId="31CB234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8B2A8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208CEB58" w14:textId="77777777" w:rsidTr="009F61F5">
        <w:tc>
          <w:tcPr>
            <w:tcW w:w="441" w:type="dxa"/>
          </w:tcPr>
          <w:p w14:paraId="746CB59F" w14:textId="16C30AE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80781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引脚配置</w:t>
            </w:r>
          </w:p>
        </w:tc>
      </w:tr>
      <w:tr w:rsidR="00001FF2" w:rsidRPr="00001FF2" w14:paraId="6F5208B1" w14:textId="77777777" w:rsidTr="009F61F5">
        <w:tc>
          <w:tcPr>
            <w:tcW w:w="441" w:type="dxa"/>
          </w:tcPr>
          <w:p w14:paraId="592D5DA4" w14:textId="4F95F7E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6E522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SysCtlPeripheralEnabl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SYSCTL_PERIPH_UART0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使能</w:t>
            </w:r>
            <w:r w:rsidRPr="00001FF2">
              <w:rPr>
                <w:color w:val="008000"/>
                <w:sz w:val="15"/>
                <w:szCs w:val="15"/>
              </w:rPr>
              <w:t>UART0</w:t>
            </w:r>
            <w:r w:rsidRPr="00001FF2">
              <w:rPr>
                <w:color w:val="008000"/>
                <w:sz w:val="15"/>
                <w:szCs w:val="15"/>
              </w:rPr>
              <w:t>模块</w:t>
            </w:r>
          </w:p>
        </w:tc>
      </w:tr>
      <w:tr w:rsidR="00001FF2" w:rsidRPr="00001FF2" w14:paraId="6D8DEF73" w14:textId="77777777" w:rsidTr="009F61F5">
        <w:tc>
          <w:tcPr>
            <w:tcW w:w="441" w:type="dxa"/>
          </w:tcPr>
          <w:p w14:paraId="3924516F" w14:textId="6EAE45A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54CEC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SysCtlPeripheralEnabl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SYSCTL_PERIPH_GPIOA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使能端口</w:t>
            </w:r>
            <w:r w:rsidRPr="00001FF2">
              <w:rPr>
                <w:color w:val="008000"/>
                <w:sz w:val="15"/>
                <w:szCs w:val="15"/>
              </w:rPr>
              <w:t> A</w:t>
            </w:r>
          </w:p>
        </w:tc>
      </w:tr>
      <w:tr w:rsidR="00001FF2" w:rsidRPr="00001FF2" w14:paraId="2D914E0C" w14:textId="77777777" w:rsidTr="009F61F5">
        <w:tc>
          <w:tcPr>
            <w:tcW w:w="441" w:type="dxa"/>
          </w:tcPr>
          <w:p w14:paraId="79280755" w14:textId="47D0255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AE522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!</w:t>
            </w:r>
            <w:r w:rsidRPr="00001FF2">
              <w:rPr>
                <w:color w:val="795E26"/>
                <w:sz w:val="15"/>
                <w:szCs w:val="15"/>
              </w:rPr>
              <w:t>SysCtlPeripheralReady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SYSCTL_PERIPH_GPIOA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0D3AA67E" w14:textId="77777777" w:rsidTr="009F61F5">
        <w:tc>
          <w:tcPr>
            <w:tcW w:w="441" w:type="dxa"/>
          </w:tcPr>
          <w:p w14:paraId="3A6BF395" w14:textId="1F27999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6C71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等待端口</w:t>
            </w:r>
            <w:r w:rsidRPr="00001FF2">
              <w:rPr>
                <w:color w:val="008000"/>
                <w:sz w:val="15"/>
                <w:szCs w:val="15"/>
              </w:rPr>
              <w:t> A</w:t>
            </w:r>
            <w:r w:rsidRPr="00001FF2">
              <w:rPr>
                <w:color w:val="008000"/>
                <w:sz w:val="15"/>
                <w:szCs w:val="15"/>
              </w:rPr>
              <w:t>准备完毕</w:t>
            </w:r>
          </w:p>
        </w:tc>
      </w:tr>
      <w:tr w:rsidR="00001FF2" w:rsidRPr="00001FF2" w14:paraId="1843D5FB" w14:textId="77777777" w:rsidTr="009F61F5">
        <w:tc>
          <w:tcPr>
            <w:tcW w:w="441" w:type="dxa"/>
          </w:tcPr>
          <w:p w14:paraId="1E11F948" w14:textId="75F02DD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94F9E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1BF2DD3" w14:textId="77777777" w:rsidTr="009F61F5">
        <w:tc>
          <w:tcPr>
            <w:tcW w:w="441" w:type="dxa"/>
          </w:tcPr>
          <w:p w14:paraId="7D74C776" w14:textId="53F247C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14EC7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GPIOPinConfigur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GPIO_PA0_U0RX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设置</w:t>
            </w:r>
            <w:r w:rsidRPr="00001FF2">
              <w:rPr>
                <w:color w:val="008000"/>
                <w:sz w:val="15"/>
                <w:szCs w:val="15"/>
              </w:rPr>
              <w:t>PA0</w:t>
            </w:r>
            <w:r w:rsidRPr="00001FF2">
              <w:rPr>
                <w:color w:val="008000"/>
                <w:sz w:val="15"/>
                <w:szCs w:val="15"/>
              </w:rPr>
              <w:t>为</w:t>
            </w:r>
            <w:r w:rsidRPr="00001FF2">
              <w:rPr>
                <w:color w:val="008000"/>
                <w:sz w:val="15"/>
                <w:szCs w:val="15"/>
              </w:rPr>
              <w:t>UART0 RX</w:t>
            </w:r>
            <w:r w:rsidRPr="00001FF2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001FF2" w:rsidRPr="00001FF2" w14:paraId="2E44E871" w14:textId="77777777" w:rsidTr="009F61F5">
        <w:tc>
          <w:tcPr>
            <w:tcW w:w="441" w:type="dxa"/>
          </w:tcPr>
          <w:p w14:paraId="0E4DC6C8" w14:textId="067BAFB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CF92F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GPIOPinConfigur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GPIO_PA1_U0TX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设置</w:t>
            </w:r>
            <w:r w:rsidRPr="00001FF2">
              <w:rPr>
                <w:color w:val="008000"/>
                <w:sz w:val="15"/>
                <w:szCs w:val="15"/>
              </w:rPr>
              <w:t>PA1</w:t>
            </w:r>
            <w:r w:rsidRPr="00001FF2">
              <w:rPr>
                <w:color w:val="008000"/>
                <w:sz w:val="15"/>
                <w:szCs w:val="15"/>
              </w:rPr>
              <w:t>为</w:t>
            </w:r>
            <w:r w:rsidRPr="00001FF2">
              <w:rPr>
                <w:color w:val="008000"/>
                <w:sz w:val="15"/>
                <w:szCs w:val="15"/>
              </w:rPr>
              <w:t>UART0 TX</w:t>
            </w:r>
            <w:r w:rsidRPr="00001FF2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001FF2" w:rsidRPr="00001FF2" w14:paraId="31C40F09" w14:textId="77777777" w:rsidTr="009F61F5">
        <w:tc>
          <w:tcPr>
            <w:tcW w:w="441" w:type="dxa"/>
          </w:tcPr>
          <w:p w14:paraId="2495F611" w14:textId="6EF1A7F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0DBAC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0A77795" w14:textId="77777777" w:rsidTr="009F61F5">
        <w:tc>
          <w:tcPr>
            <w:tcW w:w="441" w:type="dxa"/>
          </w:tcPr>
          <w:p w14:paraId="49818776" w14:textId="192D99D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36A6B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设置端口</w:t>
            </w:r>
            <w:r w:rsidRPr="00001FF2">
              <w:rPr>
                <w:color w:val="008000"/>
                <w:sz w:val="15"/>
                <w:szCs w:val="15"/>
              </w:rPr>
              <w:t> A</w:t>
            </w:r>
            <w:r w:rsidRPr="00001FF2">
              <w:rPr>
                <w:color w:val="008000"/>
                <w:sz w:val="15"/>
                <w:szCs w:val="15"/>
              </w:rPr>
              <w:t>的第</w:t>
            </w:r>
            <w:r w:rsidRPr="00001FF2">
              <w:rPr>
                <w:color w:val="008000"/>
                <w:sz w:val="15"/>
                <w:szCs w:val="15"/>
              </w:rPr>
              <w:t>0,1</w:t>
            </w:r>
            <w:r w:rsidRPr="00001FF2">
              <w:rPr>
                <w:color w:val="008000"/>
                <w:sz w:val="15"/>
                <w:szCs w:val="15"/>
              </w:rPr>
              <w:t>位（</w:t>
            </w:r>
            <w:r w:rsidRPr="00001FF2">
              <w:rPr>
                <w:color w:val="008000"/>
                <w:sz w:val="15"/>
                <w:szCs w:val="15"/>
              </w:rPr>
              <w:t>PA0,PA1</w:t>
            </w:r>
            <w:r w:rsidRPr="00001FF2">
              <w:rPr>
                <w:color w:val="008000"/>
                <w:sz w:val="15"/>
                <w:szCs w:val="15"/>
              </w:rPr>
              <w:t>）为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001FF2" w:rsidRPr="00001FF2" w14:paraId="78066830" w14:textId="77777777" w:rsidTr="009F61F5">
        <w:tc>
          <w:tcPr>
            <w:tcW w:w="441" w:type="dxa"/>
          </w:tcPr>
          <w:p w14:paraId="03A33738" w14:textId="1FDDFF6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8A19A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GPIOPinTypeUAR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GPIO_PORTA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GPIO_PIN_0</w:t>
            </w:r>
            <w:r w:rsidRPr="00001FF2">
              <w:rPr>
                <w:color w:val="000000"/>
                <w:sz w:val="15"/>
                <w:szCs w:val="15"/>
              </w:rPr>
              <w:t> | </w:t>
            </w:r>
            <w:r w:rsidRPr="00001FF2">
              <w:rPr>
                <w:color w:val="0000FF"/>
                <w:sz w:val="15"/>
                <w:szCs w:val="15"/>
              </w:rPr>
              <w:t>GPIO_PIN_1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440CB8B9" w14:textId="77777777" w:rsidTr="009F61F5">
        <w:tc>
          <w:tcPr>
            <w:tcW w:w="441" w:type="dxa"/>
          </w:tcPr>
          <w:p w14:paraId="28D801CF" w14:textId="66CE6AC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CA2C2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11776EE" w14:textId="77777777" w:rsidTr="009F61F5">
        <w:tc>
          <w:tcPr>
            <w:tcW w:w="441" w:type="dxa"/>
          </w:tcPr>
          <w:p w14:paraId="371761E8" w14:textId="254DA2D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13E3D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波特率及帧格式设置</w:t>
            </w:r>
          </w:p>
        </w:tc>
      </w:tr>
      <w:tr w:rsidR="00001FF2" w:rsidRPr="00001FF2" w14:paraId="50F822AE" w14:textId="77777777" w:rsidTr="009F61F5">
        <w:tc>
          <w:tcPr>
            <w:tcW w:w="441" w:type="dxa"/>
          </w:tcPr>
          <w:p w14:paraId="2C3A7688" w14:textId="111AAA1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E212C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UARTConfigSetExpClk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6F6AEA65" w14:textId="77777777" w:rsidTr="009F61F5">
        <w:tc>
          <w:tcPr>
            <w:tcW w:w="441" w:type="dxa"/>
          </w:tcPr>
          <w:p w14:paraId="5A574FBE" w14:textId="61EFA88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9B006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ui32SysClock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7E829942" w14:textId="77777777" w:rsidTr="009F61F5">
        <w:tc>
          <w:tcPr>
            <w:tcW w:w="441" w:type="dxa"/>
          </w:tcPr>
          <w:p w14:paraId="73AF1E5F" w14:textId="3A729D8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2D221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001FF2">
              <w:rPr>
                <w:color w:val="098658"/>
                <w:sz w:val="15"/>
                <w:szCs w:val="15"/>
              </w:rPr>
              <w:t>115200</w:t>
            </w:r>
            <w:r w:rsidRPr="00001FF2">
              <w:rPr>
                <w:color w:val="000000"/>
                <w:sz w:val="15"/>
                <w:szCs w:val="15"/>
              </w:rPr>
              <w:t>,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波特率：</w:t>
            </w:r>
            <w:r w:rsidRPr="00001FF2">
              <w:rPr>
                <w:color w:val="008000"/>
                <w:sz w:val="15"/>
                <w:szCs w:val="15"/>
              </w:rPr>
              <w:t>115200</w:t>
            </w:r>
          </w:p>
        </w:tc>
      </w:tr>
      <w:tr w:rsidR="00001FF2" w:rsidRPr="00001FF2" w14:paraId="36D09C2B" w14:textId="77777777" w:rsidTr="009F61F5">
        <w:tc>
          <w:tcPr>
            <w:tcW w:w="441" w:type="dxa"/>
          </w:tcPr>
          <w:p w14:paraId="733E7A4D" w14:textId="6A96FE3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E6C99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(</w:t>
            </w:r>
            <w:r w:rsidRPr="00001FF2">
              <w:rPr>
                <w:color w:val="0000FF"/>
                <w:sz w:val="15"/>
                <w:szCs w:val="15"/>
              </w:rPr>
              <w:t>UART_CONFIG_WLEN_8</w:t>
            </w:r>
            <w:r w:rsidRPr="00001FF2">
              <w:rPr>
                <w:color w:val="000000"/>
                <w:sz w:val="15"/>
                <w:szCs w:val="15"/>
              </w:rPr>
              <w:t> |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数据位：</w:t>
            </w:r>
            <w:r w:rsidRPr="00001FF2">
              <w:rPr>
                <w:color w:val="008000"/>
                <w:sz w:val="15"/>
                <w:szCs w:val="15"/>
              </w:rPr>
              <w:t>8</w:t>
            </w:r>
          </w:p>
        </w:tc>
      </w:tr>
      <w:tr w:rsidR="00001FF2" w:rsidRPr="00001FF2" w14:paraId="48FFD734" w14:textId="77777777" w:rsidTr="009F61F5">
        <w:tc>
          <w:tcPr>
            <w:tcW w:w="441" w:type="dxa"/>
          </w:tcPr>
          <w:p w14:paraId="7C03F030" w14:textId="3DC384F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22681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 </w:t>
            </w:r>
            <w:r w:rsidRPr="00001FF2">
              <w:rPr>
                <w:color w:val="0000FF"/>
                <w:sz w:val="15"/>
                <w:szCs w:val="15"/>
              </w:rPr>
              <w:t>UART_CONFIG_STOP_ONE</w:t>
            </w:r>
            <w:r w:rsidRPr="00001FF2">
              <w:rPr>
                <w:color w:val="000000"/>
                <w:sz w:val="15"/>
                <w:szCs w:val="15"/>
              </w:rPr>
              <w:t> |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停止位：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</w:p>
        </w:tc>
      </w:tr>
      <w:tr w:rsidR="00001FF2" w:rsidRPr="00001FF2" w14:paraId="5383AB86" w14:textId="77777777" w:rsidTr="009F61F5">
        <w:tc>
          <w:tcPr>
            <w:tcW w:w="441" w:type="dxa"/>
          </w:tcPr>
          <w:p w14:paraId="19EFBD1C" w14:textId="0D50948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369F2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 </w:t>
            </w:r>
            <w:r w:rsidRPr="00001FF2">
              <w:rPr>
                <w:color w:val="0000FF"/>
                <w:sz w:val="15"/>
                <w:szCs w:val="15"/>
              </w:rPr>
              <w:t>UART_CONFIG_PAR_NONE</w:t>
            </w:r>
            <w:r w:rsidRPr="00001FF2">
              <w:rPr>
                <w:color w:val="000000"/>
                <w:sz w:val="15"/>
                <w:szCs w:val="15"/>
              </w:rPr>
              <w:t>)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校验位：无</w:t>
            </w:r>
          </w:p>
        </w:tc>
      </w:tr>
      <w:tr w:rsidR="00001FF2" w:rsidRPr="00001FF2" w14:paraId="573CA366" w14:textId="77777777" w:rsidTr="009F61F5">
        <w:tc>
          <w:tcPr>
            <w:tcW w:w="441" w:type="dxa"/>
          </w:tcPr>
          <w:p w14:paraId="7D581B27" w14:textId="2DB5B46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16A17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FE7B61A" w14:textId="77777777" w:rsidTr="009F61F5">
        <w:tc>
          <w:tcPr>
            <w:tcW w:w="441" w:type="dxa"/>
          </w:tcPr>
          <w:p w14:paraId="4C556C1A" w14:textId="1BC7C95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20F87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IntEnabl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INT_UART0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UART0</w:t>
            </w:r>
            <w:r w:rsidRPr="00001FF2">
              <w:rPr>
                <w:color w:val="008000"/>
                <w:sz w:val="15"/>
                <w:szCs w:val="15"/>
              </w:rPr>
              <w:t>中断允许</w:t>
            </w:r>
          </w:p>
        </w:tc>
      </w:tr>
      <w:tr w:rsidR="00001FF2" w:rsidRPr="00001FF2" w14:paraId="2E1EBC38" w14:textId="77777777" w:rsidTr="009F61F5">
        <w:tc>
          <w:tcPr>
            <w:tcW w:w="441" w:type="dxa"/>
          </w:tcPr>
          <w:p w14:paraId="77420658" w14:textId="75C5CE2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FA446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UARTIntEnabl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UART_INT_RX</w:t>
            </w:r>
            <w:r w:rsidRPr="00001FF2">
              <w:rPr>
                <w:color w:val="000000"/>
                <w:sz w:val="15"/>
                <w:szCs w:val="15"/>
              </w:rPr>
              <w:t> | </w:t>
            </w:r>
            <w:r w:rsidRPr="00001FF2">
              <w:rPr>
                <w:color w:val="0000FF"/>
                <w:sz w:val="15"/>
                <w:szCs w:val="15"/>
              </w:rPr>
              <w:t>UART_INT_RT</w:t>
            </w:r>
            <w:r w:rsidRPr="00001FF2">
              <w:rPr>
                <w:color w:val="000000"/>
                <w:sz w:val="15"/>
                <w:szCs w:val="15"/>
              </w:rPr>
              <w:t> | </w:t>
            </w:r>
            <w:r w:rsidRPr="00001FF2">
              <w:rPr>
                <w:color w:val="0000FF"/>
                <w:sz w:val="15"/>
                <w:szCs w:val="15"/>
              </w:rPr>
              <w:t>UART_INT_TX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使能</w:t>
            </w:r>
            <w:r w:rsidRPr="00001FF2">
              <w:rPr>
                <w:color w:val="008000"/>
                <w:sz w:val="15"/>
                <w:szCs w:val="15"/>
              </w:rPr>
              <w:t>UART0 RX,RT,TX</w:t>
            </w:r>
            <w:r w:rsidRPr="00001FF2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001FF2" w:rsidRPr="00001FF2" w14:paraId="1949CDF7" w14:textId="77777777" w:rsidTr="009F61F5">
        <w:tc>
          <w:tcPr>
            <w:tcW w:w="441" w:type="dxa"/>
          </w:tcPr>
          <w:p w14:paraId="6C278EE7" w14:textId="4DE6F1C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A2169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UARTFIFOLevelSe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UART_FIFO_TX1_8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UART_FIFO_RX7_8</w:t>
            </w:r>
            <w:r w:rsidRPr="00001FF2">
              <w:rPr>
                <w:color w:val="000000"/>
                <w:sz w:val="15"/>
                <w:szCs w:val="15"/>
              </w:rPr>
              <w:t>);     </w:t>
            </w:r>
            <w:r w:rsidRPr="00001FF2">
              <w:rPr>
                <w:color w:val="008000"/>
                <w:sz w:val="15"/>
                <w:szCs w:val="15"/>
              </w:rPr>
              <w:t>// Sets the FIFO level at which interrupts are generated.</w:t>
            </w:r>
          </w:p>
        </w:tc>
      </w:tr>
      <w:tr w:rsidR="00001FF2" w:rsidRPr="00001FF2" w14:paraId="36DA2DD3" w14:textId="77777777" w:rsidTr="009F61F5">
        <w:tc>
          <w:tcPr>
            <w:tcW w:w="441" w:type="dxa"/>
          </w:tcPr>
          <w:p w14:paraId="3F6F432A" w14:textId="22BFF02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70723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4C8A168" w14:textId="77777777" w:rsidTr="009F61F5">
        <w:tc>
          <w:tcPr>
            <w:tcW w:w="441" w:type="dxa"/>
          </w:tcPr>
          <w:p w14:paraId="6B1CD7EF" w14:textId="2BAFB23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94D55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初始化完成后向</w:t>
            </w:r>
            <w:r w:rsidRPr="00001FF2">
              <w:rPr>
                <w:color w:val="008000"/>
                <w:sz w:val="15"/>
                <w:szCs w:val="15"/>
              </w:rPr>
              <w:t>PC</w:t>
            </w:r>
            <w:r w:rsidRPr="00001FF2">
              <w:rPr>
                <w:color w:val="008000"/>
                <w:sz w:val="15"/>
                <w:szCs w:val="15"/>
              </w:rPr>
              <w:t>端发送</w:t>
            </w:r>
            <w:r w:rsidRPr="00001FF2">
              <w:rPr>
                <w:color w:val="008000"/>
                <w:sz w:val="15"/>
                <w:szCs w:val="15"/>
              </w:rPr>
              <w:t>"Hello, 2A!"</w:t>
            </w:r>
            <w:r w:rsidRPr="00001FF2">
              <w:rPr>
                <w:color w:val="008000"/>
                <w:sz w:val="15"/>
                <w:szCs w:val="15"/>
              </w:rPr>
              <w:t>字符串</w:t>
            </w:r>
          </w:p>
        </w:tc>
      </w:tr>
      <w:tr w:rsidR="00001FF2" w:rsidRPr="00001FF2" w14:paraId="64E0E89B" w14:textId="77777777" w:rsidTr="009F61F5">
        <w:tc>
          <w:tcPr>
            <w:tcW w:w="441" w:type="dxa"/>
          </w:tcPr>
          <w:p w14:paraId="1FE4B480" w14:textId="4DF68BD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ED624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UARTStringPu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A31515"/>
                <w:sz w:val="15"/>
                <w:szCs w:val="15"/>
              </w:rPr>
              <w:t>"</w:t>
            </w:r>
            <w:r w:rsidRPr="00001FF2">
              <w:rPr>
                <w:color w:val="EE0000"/>
                <w:sz w:val="15"/>
                <w:szCs w:val="15"/>
              </w:rPr>
              <w:t>\r\n</w:t>
            </w:r>
            <w:r w:rsidRPr="00001FF2">
              <w:rPr>
                <w:color w:val="A31515"/>
                <w:sz w:val="15"/>
                <w:szCs w:val="15"/>
              </w:rPr>
              <w:t>Hello, 2A!</w:t>
            </w:r>
            <w:r w:rsidRPr="00001FF2">
              <w:rPr>
                <w:color w:val="EE0000"/>
                <w:sz w:val="15"/>
                <w:szCs w:val="15"/>
              </w:rPr>
              <w:t>\r\n</w:t>
            </w:r>
            <w:r w:rsidRPr="00001FF2">
              <w:rPr>
                <w:color w:val="A31515"/>
                <w:sz w:val="15"/>
                <w:szCs w:val="15"/>
              </w:rPr>
              <w:t>"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61F00747" w14:textId="77777777" w:rsidTr="009F61F5">
        <w:tc>
          <w:tcPr>
            <w:tcW w:w="441" w:type="dxa"/>
          </w:tcPr>
          <w:p w14:paraId="23486AD6" w14:textId="71132BB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37562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612465D8" w14:textId="77777777" w:rsidTr="009F61F5">
        <w:tc>
          <w:tcPr>
            <w:tcW w:w="441" w:type="dxa"/>
          </w:tcPr>
          <w:p w14:paraId="50542015" w14:textId="0130764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5FB80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6A2B8B2" w14:textId="77777777" w:rsidTr="009F61F5">
        <w:tc>
          <w:tcPr>
            <w:tcW w:w="441" w:type="dxa"/>
          </w:tcPr>
          <w:p w14:paraId="4C64063B" w14:textId="2FBF438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4FDB7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421998C5" w14:textId="77777777" w:rsidTr="009F61F5">
        <w:tc>
          <w:tcPr>
            <w:tcW w:w="441" w:type="dxa"/>
          </w:tcPr>
          <w:p w14:paraId="5B947069" w14:textId="7C4F184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A94DC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3C8653CF" w14:textId="77777777" w:rsidTr="009F61F5">
        <w:tc>
          <w:tcPr>
            <w:tcW w:w="441" w:type="dxa"/>
          </w:tcPr>
          <w:p w14:paraId="6B06905C" w14:textId="4113CB2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DD0E9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原型：</w:t>
            </w:r>
            <w:r w:rsidRPr="00001FF2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001FF2" w:rsidRPr="00001FF2" w14:paraId="731058F8" w14:textId="77777777" w:rsidTr="009F61F5">
        <w:tc>
          <w:tcPr>
            <w:tcW w:w="441" w:type="dxa"/>
          </w:tcPr>
          <w:p w14:paraId="0849FDA6" w14:textId="08F7125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948DC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功能：</w:t>
            </w:r>
            <w:r w:rsidRPr="00001FF2">
              <w:rPr>
                <w:color w:val="008000"/>
                <w:sz w:val="15"/>
                <w:szCs w:val="15"/>
              </w:rPr>
              <w:t>SysTick</w:t>
            </w:r>
            <w:r w:rsidRPr="00001FF2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001FF2" w:rsidRPr="00001FF2" w14:paraId="5E619EBD" w14:textId="77777777" w:rsidTr="009F61F5">
        <w:tc>
          <w:tcPr>
            <w:tcW w:w="441" w:type="dxa"/>
          </w:tcPr>
          <w:p w14:paraId="55321316" w14:textId="3C397F6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13098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001FF2" w:rsidRPr="00001FF2" w14:paraId="1D134B24" w14:textId="77777777" w:rsidTr="009F61F5">
        <w:tc>
          <w:tcPr>
            <w:tcW w:w="441" w:type="dxa"/>
          </w:tcPr>
          <w:p w14:paraId="6213AE12" w14:textId="12743CF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09DA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001FF2" w:rsidRPr="00001FF2" w14:paraId="2F10C314" w14:textId="77777777" w:rsidTr="009F61F5">
        <w:tc>
          <w:tcPr>
            <w:tcW w:w="441" w:type="dxa"/>
          </w:tcPr>
          <w:p w14:paraId="083662B9" w14:textId="5CC96A2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7600F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14003C87" w14:textId="77777777" w:rsidTr="009F61F5">
        <w:tc>
          <w:tcPr>
            <w:tcW w:w="441" w:type="dxa"/>
          </w:tcPr>
          <w:p w14:paraId="31188F96" w14:textId="490ECD2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49459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4287649B" w14:textId="77777777" w:rsidTr="009F61F5">
        <w:tc>
          <w:tcPr>
            <w:tcW w:w="441" w:type="dxa"/>
          </w:tcPr>
          <w:p w14:paraId="681ECC20" w14:textId="1EEC91B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89D39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SysTick_Handler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定时周期为</w:t>
            </w:r>
            <w:r w:rsidRPr="00001FF2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01FF2" w:rsidRPr="00001FF2" w14:paraId="55C5855C" w14:textId="77777777" w:rsidTr="009F61F5">
        <w:tc>
          <w:tcPr>
            <w:tcW w:w="441" w:type="dxa"/>
          </w:tcPr>
          <w:p w14:paraId="5F2B67D9" w14:textId="7D31C58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3BD77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1D62F404" w14:textId="77777777" w:rsidTr="009F61F5">
        <w:tc>
          <w:tcPr>
            <w:tcW w:w="441" w:type="dxa"/>
          </w:tcPr>
          <w:p w14:paraId="1599FCCE" w14:textId="1085A7F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84314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1.0</w:t>
            </w:r>
            <w:r w:rsidRPr="00001FF2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001FF2" w:rsidRPr="00001FF2" w14:paraId="32581671" w14:textId="77777777" w:rsidTr="009F61F5">
        <w:tc>
          <w:tcPr>
            <w:tcW w:w="441" w:type="dxa"/>
          </w:tcPr>
          <w:p w14:paraId="78381005" w14:textId="1A5E6A6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CB967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lock1000ms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00FF"/>
                <w:sz w:val="15"/>
                <w:szCs w:val="15"/>
              </w:rPr>
              <w:t>V_T1000ms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4EEB8FCA" w14:textId="77777777" w:rsidTr="009F61F5">
        <w:tc>
          <w:tcPr>
            <w:tcW w:w="441" w:type="dxa"/>
          </w:tcPr>
          <w:p w14:paraId="7861C444" w14:textId="7E49B94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B34F0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4E39B08F" w14:textId="77777777" w:rsidTr="009F61F5">
        <w:tc>
          <w:tcPr>
            <w:tcW w:w="441" w:type="dxa"/>
          </w:tcPr>
          <w:p w14:paraId="3DF826D4" w14:textId="1CBE3E4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F662D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lock1000ms_flag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</w:t>
            </w:r>
            <w:r w:rsidRPr="00001FF2">
              <w:rPr>
                <w:color w:val="008000"/>
                <w:sz w:val="15"/>
                <w:szCs w:val="15"/>
              </w:rPr>
              <w:t>1.0</w:t>
            </w:r>
            <w:r w:rsidRPr="00001FF2">
              <w:rPr>
                <w:color w:val="008000"/>
                <w:sz w:val="15"/>
                <w:szCs w:val="15"/>
              </w:rPr>
              <w:t>秒到时，溢出标志置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</w:p>
        </w:tc>
      </w:tr>
      <w:tr w:rsidR="00001FF2" w:rsidRPr="00001FF2" w14:paraId="0AFE8F0D" w14:textId="77777777" w:rsidTr="009F61F5">
        <w:tc>
          <w:tcPr>
            <w:tcW w:w="441" w:type="dxa"/>
          </w:tcPr>
          <w:p w14:paraId="1637467A" w14:textId="3CBB265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19778B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lock1000m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F0A2CAD" w14:textId="77777777" w:rsidTr="009F61F5">
        <w:tc>
          <w:tcPr>
            <w:tcW w:w="441" w:type="dxa"/>
          </w:tcPr>
          <w:p w14:paraId="62C28A49" w14:textId="694B308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4004E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00313AD8" w14:textId="77777777" w:rsidTr="009F61F5">
        <w:tc>
          <w:tcPr>
            <w:tcW w:w="441" w:type="dxa"/>
          </w:tcPr>
          <w:p w14:paraId="6460B93E" w14:textId="618BF6C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AF7BE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97AFC02" w14:textId="77777777" w:rsidTr="009F61F5">
        <w:tc>
          <w:tcPr>
            <w:tcW w:w="441" w:type="dxa"/>
          </w:tcPr>
          <w:p w14:paraId="7BAB0F90" w14:textId="36D86A9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80EFC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命令接收缓存区计数</w:t>
            </w:r>
          </w:p>
        </w:tc>
      </w:tr>
      <w:tr w:rsidR="00001FF2" w:rsidRPr="00001FF2" w14:paraId="64896E50" w14:textId="77777777" w:rsidTr="009F61F5">
        <w:tc>
          <w:tcPr>
            <w:tcW w:w="441" w:type="dxa"/>
          </w:tcPr>
          <w:p w14:paraId="6E22AF6B" w14:textId="1448E5A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B07BC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 &amp;&amp; ++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_timeout_cnt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V_Rx_timeout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1D64C72D" w14:textId="77777777" w:rsidTr="009F61F5">
        <w:tc>
          <w:tcPr>
            <w:tcW w:w="441" w:type="dxa"/>
          </w:tcPr>
          <w:p w14:paraId="0759D7EB" w14:textId="4E30E32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BD18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1CB2B61C" w14:textId="77777777" w:rsidTr="009F61F5">
        <w:tc>
          <w:tcPr>
            <w:tcW w:w="441" w:type="dxa"/>
          </w:tcPr>
          <w:p w14:paraId="3E39C1EB" w14:textId="40125C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D1338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C12</w:t>
            </w:r>
          </w:p>
        </w:tc>
      </w:tr>
      <w:tr w:rsidR="00001FF2" w:rsidRPr="00001FF2" w14:paraId="050E7DFD" w14:textId="77777777" w:rsidTr="009F61F5">
        <w:tc>
          <w:tcPr>
            <w:tcW w:w="441" w:type="dxa"/>
          </w:tcPr>
          <w:p w14:paraId="0F011183" w14:textId="0B67386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0991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2B49760" w14:textId="77777777" w:rsidTr="009F61F5">
        <w:tc>
          <w:tcPr>
            <w:tcW w:w="441" w:type="dxa"/>
          </w:tcPr>
          <w:p w14:paraId="1803F35B" w14:textId="37A7C14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9BB67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29FF02A" w14:textId="77777777" w:rsidTr="009F61F5">
        <w:tc>
          <w:tcPr>
            <w:tcW w:w="441" w:type="dxa"/>
          </w:tcPr>
          <w:p w14:paraId="15202009" w14:textId="1287B4F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79AAF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795E26"/>
                <w:sz w:val="15"/>
                <w:szCs w:val="15"/>
              </w:rPr>
              <w:t>memset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0476FEC8" w14:textId="77777777" w:rsidTr="009F61F5">
        <w:tc>
          <w:tcPr>
            <w:tcW w:w="441" w:type="dxa"/>
          </w:tcPr>
          <w:p w14:paraId="3CCD4477" w14:textId="10A323E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C84E7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94213EB" w14:textId="77777777" w:rsidTr="009F61F5">
        <w:tc>
          <w:tcPr>
            <w:tcW w:w="441" w:type="dxa"/>
          </w:tcPr>
          <w:p w14:paraId="6418E013" w14:textId="22EEB1F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5913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71C1A07" w14:textId="77777777" w:rsidTr="009F61F5">
        <w:tc>
          <w:tcPr>
            <w:tcW w:w="441" w:type="dxa"/>
          </w:tcPr>
          <w:p w14:paraId="57030565" w14:textId="79FB101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F2EA8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4A656688" w14:textId="77777777" w:rsidTr="009F61F5">
        <w:tc>
          <w:tcPr>
            <w:tcW w:w="441" w:type="dxa"/>
          </w:tcPr>
          <w:p w14:paraId="3C1F6858" w14:textId="5DFA9FE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F2BDB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CFA6ACE" w14:textId="77777777" w:rsidTr="009F61F5">
        <w:tc>
          <w:tcPr>
            <w:tcW w:w="441" w:type="dxa"/>
          </w:tcPr>
          <w:p w14:paraId="2F1B40B4" w14:textId="6FED015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8E164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刷新全部数码管和</w:t>
            </w:r>
            <w:r w:rsidRPr="00001FF2">
              <w:rPr>
                <w:color w:val="008000"/>
                <w:sz w:val="15"/>
                <w:szCs w:val="15"/>
              </w:rPr>
              <w:t>LED</w:t>
            </w:r>
            <w:r w:rsidRPr="00001FF2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001FF2" w:rsidRPr="00001FF2" w14:paraId="0DB13D13" w14:textId="77777777" w:rsidTr="009F61F5">
        <w:tc>
          <w:tcPr>
            <w:tcW w:w="441" w:type="dxa"/>
          </w:tcPr>
          <w:p w14:paraId="6DE02AB6" w14:textId="0208193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D38C1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TM1638_RefreshDIGIandLED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pnt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led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55D5F84B" w14:textId="77777777" w:rsidTr="009F61F5">
        <w:tc>
          <w:tcPr>
            <w:tcW w:w="441" w:type="dxa"/>
          </w:tcPr>
          <w:p w14:paraId="6380ADA9" w14:textId="7434C32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93093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8803071" w14:textId="77777777" w:rsidTr="009F61F5">
        <w:tc>
          <w:tcPr>
            <w:tcW w:w="441" w:type="dxa"/>
          </w:tcPr>
          <w:p w14:paraId="0CA3499D" w14:textId="49926AF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4BC2E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检查当前键盘输入，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  <w:r w:rsidRPr="00001FF2">
              <w:rPr>
                <w:color w:val="008000"/>
                <w:sz w:val="15"/>
                <w:szCs w:val="15"/>
              </w:rPr>
              <w:t>代表无键操作，</w:t>
            </w:r>
            <w:r w:rsidRPr="00001FF2">
              <w:rPr>
                <w:color w:val="008000"/>
                <w:sz w:val="15"/>
                <w:szCs w:val="15"/>
              </w:rPr>
              <w:t>1-9</w:t>
            </w:r>
            <w:r w:rsidRPr="00001FF2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001FF2" w:rsidRPr="00001FF2" w14:paraId="09A5A34C" w14:textId="77777777" w:rsidTr="009F61F5">
        <w:tc>
          <w:tcPr>
            <w:tcW w:w="441" w:type="dxa"/>
          </w:tcPr>
          <w:p w14:paraId="78CF3EE2" w14:textId="6C07CF9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AC4A2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键号显示在一位数码管上</w:t>
            </w:r>
          </w:p>
        </w:tc>
      </w:tr>
      <w:tr w:rsidR="00001FF2" w:rsidRPr="00001FF2" w14:paraId="18809902" w14:textId="77777777" w:rsidTr="009F61F5">
        <w:tc>
          <w:tcPr>
            <w:tcW w:w="441" w:type="dxa"/>
          </w:tcPr>
          <w:p w14:paraId="32764804" w14:textId="2104347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B59E2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1080"/>
                <w:sz w:val="15"/>
                <w:szCs w:val="15"/>
              </w:rPr>
              <w:t>key_cod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TM1638_Readkeyboard</w:t>
            </w:r>
            <w:r w:rsidRPr="00001FF2">
              <w:rPr>
                <w:color w:val="000000"/>
                <w:sz w:val="15"/>
                <w:szCs w:val="15"/>
              </w:rPr>
              <w:t>();</w:t>
            </w:r>
          </w:p>
        </w:tc>
      </w:tr>
      <w:tr w:rsidR="00001FF2" w:rsidRPr="00001FF2" w14:paraId="36D33BF3" w14:textId="77777777" w:rsidTr="009F61F5">
        <w:tc>
          <w:tcPr>
            <w:tcW w:w="441" w:type="dxa"/>
          </w:tcPr>
          <w:p w14:paraId="187A919C" w14:textId="4D99818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30C3C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1695BAA4" w14:textId="77777777" w:rsidTr="009F61F5">
        <w:tc>
          <w:tcPr>
            <w:tcW w:w="441" w:type="dxa"/>
          </w:tcPr>
          <w:p w14:paraId="60AFBBE2" w14:textId="5F7B41F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0C7A87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AAF63D5" w14:textId="77777777" w:rsidTr="009F61F5">
        <w:tc>
          <w:tcPr>
            <w:tcW w:w="441" w:type="dxa"/>
          </w:tcPr>
          <w:p w14:paraId="0925D2EA" w14:textId="3DB5FCE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190A5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001FF2" w:rsidRPr="00001FF2" w14:paraId="058EC0A4" w14:textId="77777777" w:rsidTr="009F61F5">
        <w:tc>
          <w:tcPr>
            <w:tcW w:w="441" w:type="dxa"/>
          </w:tcPr>
          <w:p w14:paraId="1595B840" w14:textId="5BC166F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CA28D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UART0 </w:t>
            </w:r>
            <w:r w:rsidRPr="00001FF2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001FF2" w:rsidRPr="00001FF2" w14:paraId="78187ACE" w14:textId="77777777" w:rsidTr="009F61F5">
        <w:tc>
          <w:tcPr>
            <w:tcW w:w="441" w:type="dxa"/>
          </w:tcPr>
          <w:p w14:paraId="50810DF2" w14:textId="5D07BE0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00E9D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001FF2" w:rsidRPr="00001FF2" w14:paraId="07B72888" w14:textId="77777777" w:rsidTr="009F61F5">
        <w:tc>
          <w:tcPr>
            <w:tcW w:w="441" w:type="dxa"/>
          </w:tcPr>
          <w:p w14:paraId="5E2C2187" w14:textId="79F2AD0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0F302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001FF2" w:rsidRPr="00001FF2" w14:paraId="4DE7B748" w14:textId="77777777" w:rsidTr="009F61F5">
        <w:tc>
          <w:tcPr>
            <w:tcW w:w="441" w:type="dxa"/>
          </w:tcPr>
          <w:p w14:paraId="189A8D26" w14:textId="636ABA6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25B6E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0_Handler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DB4B1C5" w14:textId="77777777" w:rsidTr="009F61F5">
        <w:tc>
          <w:tcPr>
            <w:tcW w:w="441" w:type="dxa"/>
          </w:tcPr>
          <w:p w14:paraId="4D6F1182" w14:textId="424F3E5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FF859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1069DFEC" w14:textId="77777777" w:rsidTr="009F61F5">
        <w:tc>
          <w:tcPr>
            <w:tcW w:w="441" w:type="dxa"/>
          </w:tcPr>
          <w:p w14:paraId="5814AA15" w14:textId="0C60597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CDC77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267F99"/>
                <w:sz w:val="15"/>
                <w:szCs w:val="15"/>
              </w:rPr>
              <w:t>int32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art0_int_status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969D72F" w14:textId="77777777" w:rsidTr="009F61F5">
        <w:tc>
          <w:tcPr>
            <w:tcW w:w="441" w:type="dxa"/>
          </w:tcPr>
          <w:p w14:paraId="48C02358" w14:textId="359D989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18D32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96B1E19" w14:textId="77777777" w:rsidTr="009F61F5">
        <w:tc>
          <w:tcPr>
            <w:tcW w:w="441" w:type="dxa"/>
          </w:tcPr>
          <w:p w14:paraId="1C71199E" w14:textId="7F35E48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F0795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1080"/>
                <w:sz w:val="15"/>
                <w:szCs w:val="15"/>
              </w:rPr>
              <w:t>uart0_int_statu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UARTIntStatus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取中断状态</w:t>
            </w:r>
          </w:p>
        </w:tc>
      </w:tr>
      <w:tr w:rsidR="00001FF2" w:rsidRPr="00001FF2" w14:paraId="09F85DB3" w14:textId="77777777" w:rsidTr="009F61F5">
        <w:tc>
          <w:tcPr>
            <w:tcW w:w="441" w:type="dxa"/>
          </w:tcPr>
          <w:p w14:paraId="7D6E80B7" w14:textId="1CF5DDC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4CF24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UARTIntClear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uart0_int_status</w:t>
            </w:r>
            <w:r w:rsidRPr="00001FF2">
              <w:rPr>
                <w:color w:val="000000"/>
                <w:sz w:val="15"/>
                <w:szCs w:val="15"/>
              </w:rPr>
              <w:t>);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清中断标志</w:t>
            </w:r>
          </w:p>
        </w:tc>
      </w:tr>
      <w:tr w:rsidR="00001FF2" w:rsidRPr="00001FF2" w14:paraId="2273ABA7" w14:textId="77777777" w:rsidTr="009F61F5">
        <w:tc>
          <w:tcPr>
            <w:tcW w:w="441" w:type="dxa"/>
          </w:tcPr>
          <w:p w14:paraId="182F5AD2" w14:textId="5583E22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BBE60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E8AC24D" w14:textId="77777777" w:rsidTr="009F61F5">
        <w:tc>
          <w:tcPr>
            <w:tcW w:w="441" w:type="dxa"/>
          </w:tcPr>
          <w:p w14:paraId="4A8CDFBD" w14:textId="2F4C6B5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7026B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switch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uart0_int_status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0852807" w14:textId="77777777" w:rsidTr="009F61F5">
        <w:tc>
          <w:tcPr>
            <w:tcW w:w="441" w:type="dxa"/>
          </w:tcPr>
          <w:p w14:paraId="2C4CF32B" w14:textId="18317EB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19816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00A28AE8" w14:textId="77777777" w:rsidTr="009F61F5">
        <w:tc>
          <w:tcPr>
            <w:tcW w:w="441" w:type="dxa"/>
          </w:tcPr>
          <w:p w14:paraId="7F5D5A73" w14:textId="5F33BA3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63D9A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ca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ART_INT_RT</w:t>
            </w:r>
            <w:r w:rsidRPr="00001FF2">
              <w:rPr>
                <w:color w:val="000000"/>
                <w:sz w:val="15"/>
                <w:szCs w:val="15"/>
              </w:rPr>
              <w:t>: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Receive Timeout Interrupt</w:t>
            </w:r>
          </w:p>
        </w:tc>
      </w:tr>
      <w:tr w:rsidR="00001FF2" w:rsidRPr="00001FF2" w14:paraId="1245A43C" w14:textId="77777777" w:rsidTr="009F61F5">
        <w:tc>
          <w:tcPr>
            <w:tcW w:w="441" w:type="dxa"/>
          </w:tcPr>
          <w:p w14:paraId="76B79D93" w14:textId="35E72D0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25128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ca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ART_INT_RX</w:t>
            </w:r>
            <w:r w:rsidRPr="00001FF2">
              <w:rPr>
                <w:color w:val="000000"/>
                <w:sz w:val="15"/>
                <w:szCs w:val="15"/>
              </w:rPr>
              <w:t>: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Receive Interrupt</w:t>
            </w:r>
          </w:p>
        </w:tc>
      </w:tr>
      <w:tr w:rsidR="00001FF2" w:rsidRPr="00001FF2" w14:paraId="37F61328" w14:textId="77777777" w:rsidTr="009F61F5">
        <w:tc>
          <w:tcPr>
            <w:tcW w:w="441" w:type="dxa"/>
          </w:tcPr>
          <w:p w14:paraId="14BA52C3" w14:textId="7C83B08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05C8D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795E26"/>
                <w:sz w:val="15"/>
                <w:szCs w:val="15"/>
              </w:rPr>
              <w:t>UARTCharsAvail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))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将</w:t>
            </w:r>
            <w:r w:rsidRPr="00001FF2">
              <w:rPr>
                <w:color w:val="008000"/>
                <w:sz w:val="15"/>
                <w:szCs w:val="15"/>
              </w:rPr>
              <w:t> UART Rx FIFO </w:t>
            </w:r>
            <w:r w:rsidRPr="00001FF2">
              <w:rPr>
                <w:color w:val="008000"/>
                <w:sz w:val="15"/>
                <w:szCs w:val="15"/>
              </w:rPr>
              <w:t>中的数据全部读入命令接收缓存区</w:t>
            </w:r>
          </w:p>
        </w:tc>
      </w:tr>
      <w:tr w:rsidR="00001FF2" w:rsidRPr="00001FF2" w14:paraId="1C288A0C" w14:textId="77777777" w:rsidTr="009F61F5">
        <w:tc>
          <w:tcPr>
            <w:tcW w:w="441" w:type="dxa"/>
          </w:tcPr>
          <w:p w14:paraId="7649AA76" w14:textId="4F6BB19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1D754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5909C18E" w14:textId="77777777" w:rsidTr="009F61F5">
        <w:tc>
          <w:tcPr>
            <w:tcW w:w="441" w:type="dxa"/>
          </w:tcPr>
          <w:p w14:paraId="5A44A7C1" w14:textId="34B5CFD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E48D3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art_receive_char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UARTCharGetNonBlocking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读入一个字符</w:t>
            </w:r>
          </w:p>
        </w:tc>
      </w:tr>
      <w:tr w:rsidR="00001FF2" w:rsidRPr="00001FF2" w14:paraId="75A3DC02" w14:textId="77777777" w:rsidTr="009F61F5">
        <w:tc>
          <w:tcPr>
            <w:tcW w:w="441" w:type="dxa"/>
          </w:tcPr>
          <w:p w14:paraId="6653513B" w14:textId="246CF2A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602CD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!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51A1454D" w14:textId="77777777" w:rsidTr="009F61F5">
        <w:tc>
          <w:tcPr>
            <w:tcW w:w="441" w:type="dxa"/>
          </w:tcPr>
          <w:p w14:paraId="2A3C3EA0" w14:textId="0E1416F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3B4A6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55AC2599" w14:textId="77777777" w:rsidTr="009F61F5">
        <w:tc>
          <w:tcPr>
            <w:tcW w:w="441" w:type="dxa"/>
          </w:tcPr>
          <w:p w14:paraId="32EC818D" w14:textId="0CDDA2A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32CB4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15547A9" w14:textId="77777777" w:rsidTr="009F61F5">
        <w:tc>
          <w:tcPr>
            <w:tcW w:w="441" w:type="dxa"/>
          </w:tcPr>
          <w:p w14:paraId="482B4622" w14:textId="1E45484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2E613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15334D0" w14:textId="77777777" w:rsidTr="009F61F5">
        <w:tc>
          <w:tcPr>
            <w:tcW w:w="441" w:type="dxa"/>
          </w:tcPr>
          <w:p w14:paraId="6FAB0AD0" w14:textId="7671A46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CAC77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01</w:t>
            </w:r>
          </w:p>
        </w:tc>
      </w:tr>
      <w:tr w:rsidR="00001FF2" w:rsidRPr="00001FF2" w14:paraId="6EBB8CA9" w14:textId="77777777" w:rsidTr="009F61F5">
        <w:tc>
          <w:tcPr>
            <w:tcW w:w="441" w:type="dxa"/>
          </w:tcPr>
          <w:p w14:paraId="201DF0D2" w14:textId="13F82A2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AC797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_timeout_cnt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8471BB4" w14:textId="77777777" w:rsidTr="009F61F5">
        <w:tc>
          <w:tcPr>
            <w:tcW w:w="441" w:type="dxa"/>
          </w:tcPr>
          <w:p w14:paraId="2C101A78" w14:textId="179CBE1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D436C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795E26"/>
                <w:sz w:val="15"/>
                <w:szCs w:val="15"/>
              </w:rPr>
              <w:t>memset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05FD519E" w14:textId="77777777" w:rsidTr="009F61F5">
        <w:tc>
          <w:tcPr>
            <w:tcW w:w="441" w:type="dxa"/>
          </w:tcPr>
          <w:p w14:paraId="0AFEC24E" w14:textId="525522E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70D73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A6E0D0A" w14:textId="77777777" w:rsidTr="009F61F5">
        <w:tc>
          <w:tcPr>
            <w:tcW w:w="441" w:type="dxa"/>
          </w:tcPr>
          <w:p w14:paraId="6230DECE" w14:textId="565C6E6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E07ED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4421E4F" w14:textId="77777777" w:rsidTr="009F61F5">
        <w:tc>
          <w:tcPr>
            <w:tcW w:w="441" w:type="dxa"/>
          </w:tcPr>
          <w:p w14:paraId="7AF70ECC" w14:textId="4E41EDD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FFA3F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++] = </w:t>
            </w:r>
            <w:r w:rsidRPr="00001FF2">
              <w:rPr>
                <w:color w:val="001080"/>
                <w:sz w:val="15"/>
                <w:szCs w:val="15"/>
              </w:rPr>
              <w:t>uart_receive_char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2E6D6B5" w14:textId="77777777" w:rsidTr="009F61F5">
        <w:tc>
          <w:tcPr>
            <w:tcW w:w="441" w:type="dxa"/>
          </w:tcPr>
          <w:p w14:paraId="0791A5FA" w14:textId="064ECF6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99232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560E0275" w14:textId="77777777" w:rsidTr="009F61F5">
        <w:tc>
          <w:tcPr>
            <w:tcW w:w="441" w:type="dxa"/>
          </w:tcPr>
          <w:p w14:paraId="6CC78623" w14:textId="118EDDD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71E94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6E908CFF" w14:textId="77777777" w:rsidTr="009F61F5">
        <w:tc>
          <w:tcPr>
            <w:tcW w:w="441" w:type="dxa"/>
          </w:tcPr>
          <w:p w14:paraId="728123E8" w14:textId="3C62AE4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4B809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5F2E47F7" w14:textId="77777777" w:rsidTr="009F61F5">
        <w:tc>
          <w:tcPr>
            <w:tcW w:w="441" w:type="dxa"/>
          </w:tcPr>
          <w:p w14:paraId="3A7E0DAB" w14:textId="2B48289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DF3CD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若命令接收缓存区已满，则提前终止接收</w:t>
            </w:r>
          </w:p>
        </w:tc>
      </w:tr>
      <w:tr w:rsidR="00001FF2" w:rsidRPr="00001FF2" w14:paraId="08BCF03F" w14:textId="77777777" w:rsidTr="009F61F5">
        <w:tc>
          <w:tcPr>
            <w:tcW w:w="441" w:type="dxa"/>
          </w:tcPr>
          <w:p w14:paraId="0D8BC798" w14:textId="56A09DF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74C52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20E6F70" w14:textId="77777777" w:rsidTr="009F61F5">
        <w:tc>
          <w:tcPr>
            <w:tcW w:w="441" w:type="dxa"/>
          </w:tcPr>
          <w:p w14:paraId="53594A65" w14:textId="0D40427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87F6A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781898B1" w14:textId="77777777" w:rsidTr="009F61F5">
        <w:tc>
          <w:tcPr>
            <w:tcW w:w="441" w:type="dxa"/>
          </w:tcPr>
          <w:p w14:paraId="6ED5DE72" w14:textId="76547CB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C3B58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 -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E1747F3" w14:textId="77777777" w:rsidTr="009F61F5">
        <w:tc>
          <w:tcPr>
            <w:tcW w:w="441" w:type="dxa"/>
          </w:tcPr>
          <w:p w14:paraId="62A6C086" w14:textId="345AE02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34C93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259CBA5" w14:textId="77777777" w:rsidTr="009F61F5">
        <w:tc>
          <w:tcPr>
            <w:tcW w:w="441" w:type="dxa"/>
          </w:tcPr>
          <w:p w14:paraId="4E300560" w14:textId="730750D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4B146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12</w:t>
            </w:r>
          </w:p>
        </w:tc>
      </w:tr>
      <w:tr w:rsidR="00001FF2" w:rsidRPr="00001FF2" w14:paraId="2B6A01F1" w14:textId="77777777" w:rsidTr="009F61F5">
        <w:tc>
          <w:tcPr>
            <w:tcW w:w="441" w:type="dxa"/>
          </w:tcPr>
          <w:p w14:paraId="19E63CD4" w14:textId="3DF676F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2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B85A3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B46E493" w14:textId="77777777" w:rsidTr="009F61F5">
        <w:tc>
          <w:tcPr>
            <w:tcW w:w="441" w:type="dxa"/>
          </w:tcPr>
          <w:p w14:paraId="1CD94E19" w14:textId="21BE810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95DCD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AF29171" w14:textId="77777777" w:rsidTr="009F61F5">
        <w:tc>
          <w:tcPr>
            <w:tcW w:w="441" w:type="dxa"/>
          </w:tcPr>
          <w:p w14:paraId="59BBB085" w14:textId="0BA23A0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6FC55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795E26"/>
                <w:sz w:val="15"/>
                <w:szCs w:val="15"/>
              </w:rPr>
              <w:t>memset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6635D04C" w14:textId="77777777" w:rsidTr="009F61F5">
        <w:tc>
          <w:tcPr>
            <w:tcW w:w="441" w:type="dxa"/>
          </w:tcPr>
          <w:p w14:paraId="36C2790A" w14:textId="2B022A5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AA381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3B58327" w14:textId="77777777" w:rsidTr="009F61F5">
        <w:tc>
          <w:tcPr>
            <w:tcW w:w="441" w:type="dxa"/>
          </w:tcPr>
          <w:p w14:paraId="3984D192" w14:textId="05A34AC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689F5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950FC54" w14:textId="77777777" w:rsidTr="009F61F5">
        <w:tc>
          <w:tcPr>
            <w:tcW w:w="441" w:type="dxa"/>
          </w:tcPr>
          <w:p w14:paraId="25755200" w14:textId="5643601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D793E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3DD960A2" w14:textId="77777777" w:rsidTr="009F61F5">
        <w:tc>
          <w:tcPr>
            <w:tcW w:w="441" w:type="dxa"/>
          </w:tcPr>
          <w:p w14:paraId="02ECD0FA" w14:textId="670DA19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19AB9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001FF2" w:rsidRPr="00001FF2" w14:paraId="3C1612DB" w14:textId="77777777" w:rsidTr="009F61F5">
        <w:tc>
          <w:tcPr>
            <w:tcW w:w="441" w:type="dxa"/>
          </w:tcPr>
          <w:p w14:paraId="575CF2FA" w14:textId="5BAA5DC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E24FA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332BC0FE" w14:textId="77777777" w:rsidTr="009F61F5">
        <w:tc>
          <w:tcPr>
            <w:tcW w:w="441" w:type="dxa"/>
          </w:tcPr>
          <w:p w14:paraId="35DE31F4" w14:textId="6B64F1A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2F21A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++] = </w:t>
            </w:r>
            <w:r w:rsidRPr="00001FF2">
              <w:rPr>
                <w:color w:val="001080"/>
                <w:sz w:val="15"/>
                <w:szCs w:val="15"/>
              </w:rPr>
              <w:t>uart_receive_char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A3E46BE" w14:textId="77777777" w:rsidTr="009F61F5">
        <w:tc>
          <w:tcPr>
            <w:tcW w:w="441" w:type="dxa"/>
          </w:tcPr>
          <w:p w14:paraId="30978D44" w14:textId="254106A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133DF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559D1EDF" w14:textId="77777777" w:rsidTr="009F61F5">
        <w:tc>
          <w:tcPr>
            <w:tcW w:w="441" w:type="dxa"/>
          </w:tcPr>
          <w:p w14:paraId="622C981A" w14:textId="2FC1147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D3F64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7854A07F" w14:textId="77777777" w:rsidTr="009F61F5">
        <w:tc>
          <w:tcPr>
            <w:tcW w:w="441" w:type="dxa"/>
          </w:tcPr>
          <w:p w14:paraId="07B6399E" w14:textId="6B5D4E8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CD056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55E6E90B" w14:textId="77777777" w:rsidTr="009F61F5">
        <w:tc>
          <w:tcPr>
            <w:tcW w:w="441" w:type="dxa"/>
          </w:tcPr>
          <w:p w14:paraId="619E19F3" w14:textId="60905B0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567C3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break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E77DAE2" w14:textId="77777777" w:rsidTr="009F61F5">
        <w:tc>
          <w:tcPr>
            <w:tcW w:w="441" w:type="dxa"/>
          </w:tcPr>
          <w:p w14:paraId="16874043" w14:textId="2BB7D17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B9081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ca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ART_INT_TX</w:t>
            </w:r>
            <w:r w:rsidRPr="00001FF2">
              <w:rPr>
                <w:color w:val="000000"/>
                <w:sz w:val="15"/>
                <w:szCs w:val="15"/>
              </w:rPr>
              <w:t>: </w:t>
            </w:r>
            <w:r w:rsidRPr="00001FF2">
              <w:rPr>
                <w:color w:val="008000"/>
                <w:sz w:val="15"/>
                <w:szCs w:val="15"/>
              </w:rPr>
              <w:t>// Transmit Interrupt</w:t>
            </w:r>
          </w:p>
        </w:tc>
      </w:tr>
      <w:tr w:rsidR="00001FF2" w:rsidRPr="00001FF2" w14:paraId="592DDEF4" w14:textId="77777777" w:rsidTr="009F61F5">
        <w:tc>
          <w:tcPr>
            <w:tcW w:w="441" w:type="dxa"/>
          </w:tcPr>
          <w:p w14:paraId="7714CDFD" w14:textId="1A0088F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2F647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尝试用命令发送缓存区的待发送数据（若有）填满</w:t>
            </w:r>
            <w:r w:rsidRPr="00001FF2">
              <w:rPr>
                <w:color w:val="008000"/>
                <w:sz w:val="15"/>
                <w:szCs w:val="15"/>
              </w:rPr>
              <w:t> Tx FIFO</w:t>
            </w:r>
          </w:p>
        </w:tc>
      </w:tr>
      <w:tr w:rsidR="00001FF2" w:rsidRPr="00001FF2" w14:paraId="1EE6C31C" w14:textId="77777777" w:rsidTr="009F61F5">
        <w:tc>
          <w:tcPr>
            <w:tcW w:w="441" w:type="dxa"/>
          </w:tcPr>
          <w:p w14:paraId="4FCF199F" w14:textId="0AA9AB3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16C09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 &amp;&amp; !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795E26"/>
                <w:sz w:val="15"/>
                <w:szCs w:val="15"/>
              </w:rPr>
              <w:t>UARTSpaceAvail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3F7E6D76" w14:textId="77777777" w:rsidTr="009F61F5">
        <w:tc>
          <w:tcPr>
            <w:tcW w:w="441" w:type="dxa"/>
          </w:tcPr>
          <w:p w14:paraId="15D7DEBE" w14:textId="6B06B3C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88E32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11346D45" w14:textId="77777777" w:rsidTr="009F61F5">
        <w:tc>
          <w:tcPr>
            <w:tcW w:w="441" w:type="dxa"/>
          </w:tcPr>
          <w:p w14:paraId="703A2719" w14:textId="3E88055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FAE51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795E26"/>
                <w:sz w:val="15"/>
                <w:szCs w:val="15"/>
              </w:rPr>
              <w:t>UARTCharPutNonBlocking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]))</w:t>
            </w:r>
          </w:p>
        </w:tc>
      </w:tr>
      <w:tr w:rsidR="00001FF2" w:rsidRPr="00001FF2" w14:paraId="38C1FF8A" w14:textId="77777777" w:rsidTr="009F61F5">
        <w:tc>
          <w:tcPr>
            <w:tcW w:w="441" w:type="dxa"/>
          </w:tcPr>
          <w:p w14:paraId="23509A7B" w14:textId="088C63E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4323D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7524174A" w14:textId="77777777" w:rsidTr="009F61F5">
        <w:tc>
          <w:tcPr>
            <w:tcW w:w="441" w:type="dxa"/>
          </w:tcPr>
          <w:p w14:paraId="05751938" w14:textId="5428C1E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5522C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若全部发送完毕，则清空命令发送缓存区，开写允许</w:t>
            </w:r>
          </w:p>
        </w:tc>
      </w:tr>
      <w:tr w:rsidR="00001FF2" w:rsidRPr="00001FF2" w14:paraId="5DF88891" w14:textId="77777777" w:rsidTr="009F61F5">
        <w:tc>
          <w:tcPr>
            <w:tcW w:w="441" w:type="dxa"/>
          </w:tcPr>
          <w:p w14:paraId="049E5A69" w14:textId="1D25BBB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FF309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492DFC4E" w14:textId="77777777" w:rsidTr="009F61F5">
        <w:tc>
          <w:tcPr>
            <w:tcW w:w="441" w:type="dxa"/>
          </w:tcPr>
          <w:p w14:paraId="229C0FD9" w14:textId="3418701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18C44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11FD1913" w14:textId="77777777" w:rsidTr="009F61F5">
        <w:tc>
          <w:tcPr>
            <w:tcW w:w="441" w:type="dxa"/>
          </w:tcPr>
          <w:p w14:paraId="04351E7F" w14:textId="0737B76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DF9FA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20</w:t>
            </w:r>
          </w:p>
        </w:tc>
      </w:tr>
      <w:tr w:rsidR="00001FF2" w:rsidRPr="00001FF2" w14:paraId="22B78B48" w14:textId="77777777" w:rsidTr="009F61F5">
        <w:tc>
          <w:tcPr>
            <w:tcW w:w="441" w:type="dxa"/>
          </w:tcPr>
          <w:p w14:paraId="35B798FD" w14:textId="5DECD02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74E66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710525D" w14:textId="77777777" w:rsidTr="009F61F5">
        <w:tc>
          <w:tcPr>
            <w:tcW w:w="441" w:type="dxa"/>
          </w:tcPr>
          <w:p w14:paraId="766713C8" w14:textId="692AEE8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6EDC8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49584B2A" w14:textId="77777777" w:rsidTr="009F61F5">
        <w:tc>
          <w:tcPr>
            <w:tcW w:w="441" w:type="dxa"/>
          </w:tcPr>
          <w:p w14:paraId="6834695D" w14:textId="68A145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BAFBB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67E6B8E5" w14:textId="77777777" w:rsidTr="009F61F5">
        <w:tc>
          <w:tcPr>
            <w:tcW w:w="441" w:type="dxa"/>
          </w:tcPr>
          <w:p w14:paraId="5B486B5D" w14:textId="775FBBC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4BB83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59A05613" w14:textId="77777777" w:rsidTr="009F61F5">
        <w:tc>
          <w:tcPr>
            <w:tcW w:w="441" w:type="dxa"/>
          </w:tcPr>
          <w:p w14:paraId="19501BC2" w14:textId="4E6F9CF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45B0E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break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9EAE29C" w14:textId="77777777" w:rsidTr="009F61F5">
        <w:tc>
          <w:tcPr>
            <w:tcW w:w="441" w:type="dxa"/>
          </w:tcPr>
          <w:p w14:paraId="7712EDAB" w14:textId="618B764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34A00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default</w:t>
            </w:r>
            <w:r w:rsidRPr="00001FF2">
              <w:rPr>
                <w:color w:val="000000"/>
                <w:sz w:val="15"/>
                <w:szCs w:val="15"/>
              </w:rPr>
              <w:t>:</w:t>
            </w:r>
          </w:p>
        </w:tc>
      </w:tr>
      <w:tr w:rsidR="00001FF2" w:rsidRPr="00001FF2" w14:paraId="4CBFF5F1" w14:textId="77777777" w:rsidTr="009F61F5">
        <w:tc>
          <w:tcPr>
            <w:tcW w:w="441" w:type="dxa"/>
          </w:tcPr>
          <w:p w14:paraId="430466DE" w14:textId="712D359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EB379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break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4566E5D" w14:textId="77777777" w:rsidTr="009F61F5">
        <w:tc>
          <w:tcPr>
            <w:tcW w:w="441" w:type="dxa"/>
          </w:tcPr>
          <w:p w14:paraId="7B4AFBD5" w14:textId="23D7D07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AC200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4A855F47" w14:textId="77777777" w:rsidTr="009F61F5">
        <w:tc>
          <w:tcPr>
            <w:tcW w:w="441" w:type="dxa"/>
          </w:tcPr>
          <w:p w14:paraId="52D49EE1" w14:textId="35947B1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E0075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113AA62B" w14:textId="77777777" w:rsidTr="009F61F5">
        <w:tc>
          <w:tcPr>
            <w:tcW w:w="441" w:type="dxa"/>
          </w:tcPr>
          <w:p w14:paraId="79A5111D" w14:textId="577970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8E7C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62AA2CD" w14:textId="77777777" w:rsidTr="009F61F5">
        <w:tc>
          <w:tcPr>
            <w:tcW w:w="441" w:type="dxa"/>
          </w:tcPr>
          <w:p w14:paraId="12057B1E" w14:textId="68970E7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50E9E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001FF2" w:rsidRPr="00001FF2" w14:paraId="63ACB602" w14:textId="77777777" w:rsidTr="009F61F5">
        <w:tc>
          <w:tcPr>
            <w:tcW w:w="441" w:type="dxa"/>
          </w:tcPr>
          <w:p w14:paraId="5CB488C8" w14:textId="07E59B9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F059A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基于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的时钟处理函数</w:t>
            </w:r>
          </w:p>
        </w:tc>
      </w:tr>
      <w:tr w:rsidR="00001FF2" w:rsidRPr="00001FF2" w14:paraId="1CBB22E3" w14:textId="77777777" w:rsidTr="009F61F5">
        <w:tc>
          <w:tcPr>
            <w:tcW w:w="441" w:type="dxa"/>
          </w:tcPr>
          <w:p w14:paraId="73CF501A" w14:textId="210E8DE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40EC6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001FF2" w:rsidRPr="00001FF2" w14:paraId="31F194BA" w14:textId="77777777" w:rsidTr="009F61F5">
        <w:tc>
          <w:tcPr>
            <w:tcW w:w="441" w:type="dxa"/>
          </w:tcPr>
          <w:p w14:paraId="523619BB" w14:textId="74ECB43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860EC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8000"/>
                <w:sz w:val="15"/>
                <w:szCs w:val="15"/>
              </w:rPr>
              <w:t>首先判断命令接收缓存区</w:t>
            </w:r>
            <w:r w:rsidRPr="00001FF2">
              <w:rPr>
                <w:color w:val="008000"/>
                <w:sz w:val="15"/>
                <w:szCs w:val="15"/>
              </w:rPr>
              <w:t> cmd_buf.Rx </w:t>
            </w:r>
            <w:r w:rsidRPr="00001FF2">
              <w:rPr>
                <w:color w:val="008000"/>
                <w:sz w:val="15"/>
                <w:szCs w:val="15"/>
              </w:rPr>
              <w:t>是否存在已接收完毕的待处理命令，</w:t>
            </w:r>
          </w:p>
        </w:tc>
      </w:tr>
      <w:tr w:rsidR="00001FF2" w:rsidRPr="00001FF2" w14:paraId="7CA9F788" w14:textId="77777777" w:rsidTr="009F61F5">
        <w:tc>
          <w:tcPr>
            <w:tcW w:w="441" w:type="dxa"/>
          </w:tcPr>
          <w:p w14:paraId="1BE37266" w14:textId="475CB5E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A8755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8000"/>
                <w:sz w:val="15"/>
                <w:szCs w:val="15"/>
              </w:rPr>
              <w:t>若有，则作出相应处理，以非阻塞方式向命令发送缓存区</w:t>
            </w:r>
            <w:r w:rsidRPr="00001FF2">
              <w:rPr>
                <w:color w:val="008000"/>
                <w:sz w:val="15"/>
                <w:szCs w:val="15"/>
              </w:rPr>
              <w:t> cmd_buf.Tx </w:t>
            </w:r>
            <w:r w:rsidRPr="00001FF2">
              <w:rPr>
                <w:color w:val="008000"/>
                <w:sz w:val="15"/>
                <w:szCs w:val="15"/>
              </w:rPr>
              <w:t>填数据；</w:t>
            </w:r>
          </w:p>
        </w:tc>
      </w:tr>
      <w:tr w:rsidR="00001FF2" w:rsidRPr="00001FF2" w14:paraId="434CF7EC" w14:textId="77777777" w:rsidTr="009F61F5">
        <w:tc>
          <w:tcPr>
            <w:tcW w:w="441" w:type="dxa"/>
          </w:tcPr>
          <w:p w14:paraId="1F8A271A" w14:textId="20C4671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0ACC5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8000"/>
                <w:sz w:val="15"/>
                <w:szCs w:val="15"/>
              </w:rPr>
              <w:t>然后，以非阻塞方式将命令发送缓存区的数据送往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端口的</w:t>
            </w:r>
            <w:r w:rsidRPr="00001FF2">
              <w:rPr>
                <w:color w:val="008000"/>
                <w:sz w:val="15"/>
                <w:szCs w:val="15"/>
              </w:rPr>
              <w:t> Tx FIFO.</w:t>
            </w:r>
          </w:p>
        </w:tc>
      </w:tr>
      <w:tr w:rsidR="00001FF2" w:rsidRPr="00001FF2" w14:paraId="29D06FB3" w14:textId="77777777" w:rsidTr="009F61F5">
        <w:tc>
          <w:tcPr>
            <w:tcW w:w="441" w:type="dxa"/>
          </w:tcPr>
          <w:p w14:paraId="7ACFF0EC" w14:textId="59F897A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5A85E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001FF2" w:rsidRPr="00001FF2" w14:paraId="4023BB27" w14:textId="77777777" w:rsidTr="009F61F5">
        <w:tc>
          <w:tcPr>
            <w:tcW w:w="441" w:type="dxa"/>
          </w:tcPr>
          <w:p w14:paraId="3C59EC03" w14:textId="4D333C5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BFFB9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_clock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299D9B53" w14:textId="77777777" w:rsidTr="009F61F5">
        <w:tc>
          <w:tcPr>
            <w:tcW w:w="441" w:type="dxa"/>
          </w:tcPr>
          <w:p w14:paraId="35CFA534" w14:textId="55D8BC9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01942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5ED28882" w14:textId="77777777" w:rsidTr="009F61F5">
        <w:tc>
          <w:tcPr>
            <w:tcW w:w="441" w:type="dxa"/>
          </w:tcPr>
          <w:p w14:paraId="1E5C7C12" w14:textId="7918D44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108BD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有接收事件（状态</w:t>
            </w:r>
            <w:r w:rsidRPr="00001FF2">
              <w:rPr>
                <w:color w:val="008000"/>
                <w:sz w:val="15"/>
                <w:szCs w:val="15"/>
              </w:rPr>
              <w:t>2</w:t>
            </w:r>
            <w:r w:rsidRPr="00001FF2">
              <w:rPr>
                <w:color w:val="008000"/>
                <w:sz w:val="15"/>
                <w:szCs w:val="15"/>
              </w:rPr>
              <w:t>），且命令发送缓存区</w:t>
            </w:r>
            <w:r w:rsidRPr="00001FF2">
              <w:rPr>
                <w:color w:val="008000"/>
                <w:sz w:val="15"/>
                <w:szCs w:val="15"/>
              </w:rPr>
              <w:t> cmd_buf.Tx </w:t>
            </w:r>
            <w:r w:rsidRPr="00001FF2">
              <w:rPr>
                <w:color w:val="008000"/>
                <w:sz w:val="15"/>
                <w:szCs w:val="15"/>
              </w:rPr>
              <w:t>允许写入，则开始处理接收缓存区的数据</w:t>
            </w:r>
          </w:p>
        </w:tc>
      </w:tr>
      <w:tr w:rsidR="00001FF2" w:rsidRPr="00001FF2" w14:paraId="49E33E44" w14:textId="77777777" w:rsidTr="009F61F5">
        <w:tc>
          <w:tcPr>
            <w:tcW w:w="441" w:type="dxa"/>
          </w:tcPr>
          <w:p w14:paraId="4DCBBA4B" w14:textId="2D39DD8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B6ABA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5D98CE34" w14:textId="77777777" w:rsidTr="009F61F5">
        <w:tc>
          <w:tcPr>
            <w:tcW w:w="441" w:type="dxa"/>
          </w:tcPr>
          <w:p w14:paraId="2DD89D6E" w14:textId="2B3641C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1C5FE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072ECD9A" w14:textId="77777777" w:rsidTr="009F61F5">
        <w:tc>
          <w:tcPr>
            <w:tcW w:w="441" w:type="dxa"/>
          </w:tcPr>
          <w:p w14:paraId="4A2B8931" w14:textId="24CDB7D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3AF0A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1. </w:t>
            </w:r>
            <w:r w:rsidRPr="00001FF2">
              <w:rPr>
                <w:color w:val="008000"/>
                <w:sz w:val="15"/>
                <w:szCs w:val="15"/>
              </w:rPr>
              <w:t>接收到查询时间命令</w:t>
            </w:r>
          </w:p>
        </w:tc>
      </w:tr>
      <w:tr w:rsidR="00001FF2" w:rsidRPr="00001FF2" w14:paraId="74627563" w14:textId="77777777" w:rsidTr="009F61F5">
        <w:tc>
          <w:tcPr>
            <w:tcW w:w="441" w:type="dxa"/>
          </w:tcPr>
          <w:p w14:paraId="29923064" w14:textId="15B40F2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57339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!</w:t>
            </w:r>
            <w:r w:rsidRPr="00001FF2">
              <w:rPr>
                <w:color w:val="795E26"/>
                <w:sz w:val="15"/>
                <w:szCs w:val="15"/>
              </w:rPr>
              <w:t>strcmp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GET"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0A97E559" w14:textId="77777777" w:rsidTr="009F61F5">
        <w:tc>
          <w:tcPr>
            <w:tcW w:w="441" w:type="dxa"/>
          </w:tcPr>
          <w:p w14:paraId="003E5D8A" w14:textId="05462CD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97334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4813DDDF" w14:textId="77777777" w:rsidTr="009F61F5">
        <w:tc>
          <w:tcPr>
            <w:tcW w:w="441" w:type="dxa"/>
          </w:tcPr>
          <w:p w14:paraId="00463711" w14:textId="5DD0B33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BB2F5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char *src_str = (char *)calloc(cmd_buf.Tx.max_size, sizeof(unsigned char));</w:t>
            </w:r>
          </w:p>
        </w:tc>
      </w:tr>
      <w:tr w:rsidR="00001FF2" w:rsidRPr="00001FF2" w14:paraId="4A18C454" w14:textId="77777777" w:rsidTr="009F61F5">
        <w:tc>
          <w:tcPr>
            <w:tcW w:w="441" w:type="dxa"/>
          </w:tcPr>
          <w:p w14:paraId="3D337DE4" w14:textId="79836A9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71716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] = {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6958B4C0" w14:textId="77777777" w:rsidTr="009F61F5">
        <w:tc>
          <w:tcPr>
            <w:tcW w:w="441" w:type="dxa"/>
          </w:tcPr>
          <w:p w14:paraId="333095AB" w14:textId="2BB423F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EAA21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CA5B796" w14:textId="77777777" w:rsidTr="009F61F5">
        <w:tc>
          <w:tcPr>
            <w:tcW w:w="441" w:type="dxa"/>
          </w:tcPr>
          <w:p w14:paraId="0B1B21A4" w14:textId="253EAFE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E635A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1.1 </w:t>
            </w:r>
            <w:r w:rsidRPr="00001FF2">
              <w:rPr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001FF2" w:rsidRPr="00001FF2" w14:paraId="2BD1F948" w14:textId="77777777" w:rsidTr="009F61F5">
        <w:tc>
          <w:tcPr>
            <w:tcW w:w="441" w:type="dxa"/>
          </w:tcPr>
          <w:p w14:paraId="5C80E6DB" w14:textId="2EFDDC8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2558F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795E26"/>
                <w:sz w:val="15"/>
                <w:szCs w:val="15"/>
              </w:rPr>
              <w:t>sprintf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%.2hhu:%.2hhu:%.2hhu"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67126351" w14:textId="77777777" w:rsidTr="009F61F5">
        <w:tc>
          <w:tcPr>
            <w:tcW w:w="441" w:type="dxa"/>
          </w:tcPr>
          <w:p w14:paraId="31550FEE" w14:textId="56E54D5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50EFF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0B7BBD67" w14:textId="77777777" w:rsidTr="009F61F5">
        <w:tc>
          <w:tcPr>
            <w:tcW w:w="441" w:type="dxa"/>
          </w:tcPr>
          <w:p w14:paraId="4779080C" w14:textId="727925F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36843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F650742" w14:textId="77777777" w:rsidTr="009F61F5">
        <w:tc>
          <w:tcPr>
            <w:tcW w:w="441" w:type="dxa"/>
          </w:tcPr>
          <w:p w14:paraId="251DD676" w14:textId="39BA436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B92FA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1.2 </w:t>
            </w:r>
            <w:r w:rsidRPr="00001FF2">
              <w:rPr>
                <w:color w:val="008000"/>
                <w:sz w:val="15"/>
                <w:szCs w:val="15"/>
              </w:rPr>
              <w:t>向命令发送缓存区写入数据，并置相应的标志</w:t>
            </w:r>
          </w:p>
        </w:tc>
      </w:tr>
      <w:tr w:rsidR="00001FF2" w:rsidRPr="00001FF2" w14:paraId="36A6BDD1" w14:textId="77777777" w:rsidTr="009F61F5">
        <w:tc>
          <w:tcPr>
            <w:tcW w:w="441" w:type="dxa"/>
          </w:tcPr>
          <w:p w14:paraId="71D44BA9" w14:textId="13F0156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6786A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60DF32D4" w14:textId="77777777" w:rsidTr="009F61F5">
        <w:tc>
          <w:tcPr>
            <w:tcW w:w="441" w:type="dxa"/>
          </w:tcPr>
          <w:p w14:paraId="35CCD777" w14:textId="19D840D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72B03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27D6472B" w14:textId="77777777" w:rsidTr="009F61F5">
        <w:tc>
          <w:tcPr>
            <w:tcW w:w="441" w:type="dxa"/>
          </w:tcPr>
          <w:p w14:paraId="6DADCABA" w14:textId="743C386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4727F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BE2949D" w14:textId="77777777" w:rsidTr="009F61F5">
        <w:tc>
          <w:tcPr>
            <w:tcW w:w="441" w:type="dxa"/>
          </w:tcPr>
          <w:p w14:paraId="6274F4D1" w14:textId="5552A6B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E0D89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001FF2" w:rsidRPr="00001FF2" w14:paraId="3F190F68" w14:textId="77777777" w:rsidTr="009F61F5">
        <w:tc>
          <w:tcPr>
            <w:tcW w:w="441" w:type="dxa"/>
          </w:tcPr>
          <w:p w14:paraId="7E6C30DC" w14:textId="3239D16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9B625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95109D2" w14:textId="77777777" w:rsidTr="009F61F5">
        <w:tc>
          <w:tcPr>
            <w:tcW w:w="441" w:type="dxa"/>
          </w:tcPr>
          <w:p w14:paraId="3F70D429" w14:textId="21D18F6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87F86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free(src_str);</w:t>
            </w:r>
          </w:p>
        </w:tc>
      </w:tr>
      <w:tr w:rsidR="00001FF2" w:rsidRPr="00001FF2" w14:paraId="51441543" w14:textId="77777777" w:rsidTr="009F61F5">
        <w:tc>
          <w:tcPr>
            <w:tcW w:w="441" w:type="dxa"/>
          </w:tcPr>
          <w:p w14:paraId="04F26993" w14:textId="7131724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C8ED4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3F7D3371" w14:textId="77777777" w:rsidTr="009F61F5">
        <w:tc>
          <w:tcPr>
            <w:tcW w:w="441" w:type="dxa"/>
          </w:tcPr>
          <w:p w14:paraId="3BF07BF7" w14:textId="444DAE1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D0774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2. </w:t>
            </w:r>
            <w:r w:rsidRPr="00001FF2">
              <w:rPr>
                <w:color w:val="008000"/>
                <w:sz w:val="15"/>
                <w:szCs w:val="15"/>
              </w:rPr>
              <w:t>接收到（疑似）绝对对时命令</w:t>
            </w:r>
          </w:p>
        </w:tc>
      </w:tr>
      <w:tr w:rsidR="00001FF2" w:rsidRPr="00001FF2" w14:paraId="66F6E319" w14:textId="77777777" w:rsidTr="009F61F5">
        <w:tc>
          <w:tcPr>
            <w:tcW w:w="441" w:type="dxa"/>
          </w:tcPr>
          <w:p w14:paraId="412B3C8F" w14:textId="1CCEA7A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BF10D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!</w:t>
            </w:r>
            <w:r w:rsidRPr="00001FF2">
              <w:rPr>
                <w:color w:val="795E26"/>
                <w:sz w:val="15"/>
                <w:szCs w:val="15"/>
              </w:rPr>
              <w:t>strncmp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SET"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6</w:t>
            </w:r>
            <w:r w:rsidRPr="00001FF2">
              <w:rPr>
                <w:color w:val="000000"/>
                <w:sz w:val="15"/>
                <w:szCs w:val="15"/>
              </w:rPr>
              <w:t>) &amp;&amp;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 =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SET12:34:56"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3B08ED39" w14:textId="77777777" w:rsidTr="009F61F5">
        <w:tc>
          <w:tcPr>
            <w:tcW w:w="441" w:type="dxa"/>
          </w:tcPr>
          <w:p w14:paraId="287316BE" w14:textId="799EE12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3C36A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4A54CAFA" w14:textId="77777777" w:rsidTr="009F61F5">
        <w:tc>
          <w:tcPr>
            <w:tcW w:w="441" w:type="dxa"/>
          </w:tcPr>
          <w:p w14:paraId="60816DA9" w14:textId="64F9399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58D0F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hh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mm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ss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9E89773" w14:textId="77777777" w:rsidTr="009F61F5">
        <w:tc>
          <w:tcPr>
            <w:tcW w:w="441" w:type="dxa"/>
          </w:tcPr>
          <w:p w14:paraId="31FBA459" w14:textId="1E8CB82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DCC7C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E268C55" w14:textId="77777777" w:rsidTr="009F61F5">
        <w:tc>
          <w:tcPr>
            <w:tcW w:w="441" w:type="dxa"/>
          </w:tcPr>
          <w:p w14:paraId="2B06EA2D" w14:textId="3745F0C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527A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2.1 </w:t>
            </w:r>
            <w:r w:rsidRPr="00001FF2">
              <w:rPr>
                <w:color w:val="008000"/>
                <w:sz w:val="15"/>
                <w:szCs w:val="15"/>
              </w:rPr>
              <w:t>若解析不成功，或解析成功但取值不合规，则准备发送报错信息</w:t>
            </w:r>
          </w:p>
        </w:tc>
      </w:tr>
      <w:tr w:rsidR="00001FF2" w:rsidRPr="00001FF2" w14:paraId="22864554" w14:textId="77777777" w:rsidTr="009F61F5">
        <w:tc>
          <w:tcPr>
            <w:tcW w:w="441" w:type="dxa"/>
          </w:tcPr>
          <w:p w14:paraId="37E26D40" w14:textId="13B3758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85F7F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795E26"/>
                <w:sz w:val="15"/>
                <w:szCs w:val="15"/>
              </w:rPr>
              <w:t>sscanf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7226352D" w14:textId="77777777" w:rsidTr="009F61F5">
        <w:tc>
          <w:tcPr>
            <w:tcW w:w="441" w:type="dxa"/>
          </w:tcPr>
          <w:p w14:paraId="141E5A65" w14:textId="7E89ABD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7E94F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</w:t>
            </w:r>
            <w:r w:rsidRPr="00001FF2">
              <w:rPr>
                <w:color w:val="A31515"/>
                <w:sz w:val="15"/>
                <w:szCs w:val="15"/>
              </w:rPr>
              <w:t>"AT+SET%2hhu:%2hhu:%3hhu"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hh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mm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ss</w:t>
            </w:r>
            <w:r w:rsidRPr="00001FF2">
              <w:rPr>
                <w:color w:val="000000"/>
                <w:sz w:val="15"/>
                <w:szCs w:val="15"/>
              </w:rPr>
              <w:t>) &lt; </w:t>
            </w:r>
            <w:r w:rsidRPr="00001FF2">
              <w:rPr>
                <w:color w:val="098658"/>
                <w:sz w:val="15"/>
                <w:szCs w:val="15"/>
              </w:rPr>
              <w:t>3</w:t>
            </w:r>
            <w:r w:rsidRPr="00001FF2">
              <w:rPr>
                <w:color w:val="000000"/>
                <w:sz w:val="15"/>
                <w:szCs w:val="15"/>
              </w:rPr>
              <w:t> ||</w:t>
            </w:r>
          </w:p>
        </w:tc>
      </w:tr>
      <w:tr w:rsidR="00001FF2" w:rsidRPr="00001FF2" w14:paraId="4A03ECAA" w14:textId="77777777" w:rsidTr="009F61F5">
        <w:tc>
          <w:tcPr>
            <w:tcW w:w="441" w:type="dxa"/>
          </w:tcPr>
          <w:p w14:paraId="3ED2F104" w14:textId="2B4476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74EF0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hh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23</w:t>
            </w:r>
            <w:r w:rsidRPr="00001FF2">
              <w:rPr>
                <w:color w:val="000000"/>
                <w:sz w:val="15"/>
                <w:szCs w:val="15"/>
              </w:rPr>
              <w:t> || </w:t>
            </w:r>
            <w:r w:rsidRPr="00001FF2">
              <w:rPr>
                <w:color w:val="001080"/>
                <w:sz w:val="15"/>
                <w:szCs w:val="15"/>
              </w:rPr>
              <w:t>mm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 || </w:t>
            </w:r>
            <w:r w:rsidRPr="00001FF2">
              <w:rPr>
                <w:color w:val="001080"/>
                <w:sz w:val="15"/>
                <w:szCs w:val="15"/>
              </w:rPr>
              <w:t>ss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22563A10" w14:textId="77777777" w:rsidTr="009F61F5">
        <w:tc>
          <w:tcPr>
            <w:tcW w:w="441" w:type="dxa"/>
          </w:tcPr>
          <w:p w14:paraId="139B03E9" w14:textId="5041933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F1C66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380AFC3F" w14:textId="77777777" w:rsidTr="009F61F5">
        <w:tc>
          <w:tcPr>
            <w:tcW w:w="441" w:type="dxa"/>
          </w:tcPr>
          <w:p w14:paraId="60FE31F5" w14:textId="4EE70C8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CF5C0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Error Command!"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324DA330" w14:textId="77777777" w:rsidTr="009F61F5">
        <w:tc>
          <w:tcPr>
            <w:tcW w:w="441" w:type="dxa"/>
          </w:tcPr>
          <w:p w14:paraId="187BC618" w14:textId="331724E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6B4BF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5D7051F8" w14:textId="77777777" w:rsidTr="009F61F5">
        <w:tc>
          <w:tcPr>
            <w:tcW w:w="441" w:type="dxa"/>
          </w:tcPr>
          <w:p w14:paraId="677A3037" w14:textId="4054398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98AEA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D347848" w14:textId="77777777" w:rsidTr="009F61F5">
        <w:tc>
          <w:tcPr>
            <w:tcW w:w="441" w:type="dxa"/>
          </w:tcPr>
          <w:p w14:paraId="39057E1F" w14:textId="0C8AA61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C43BB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001FF2" w:rsidRPr="00001FF2" w14:paraId="5E1505CC" w14:textId="77777777" w:rsidTr="009F61F5">
        <w:tc>
          <w:tcPr>
            <w:tcW w:w="441" w:type="dxa"/>
          </w:tcPr>
          <w:p w14:paraId="40F74BF5" w14:textId="42FE0B2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29BBC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55B56F26" w14:textId="77777777" w:rsidTr="009F61F5">
        <w:tc>
          <w:tcPr>
            <w:tcW w:w="441" w:type="dxa"/>
          </w:tcPr>
          <w:p w14:paraId="678C5AC5" w14:textId="7623819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83147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2.2 </w:t>
            </w:r>
            <w:r w:rsidRPr="00001FF2">
              <w:rPr>
                <w:color w:val="008000"/>
                <w:sz w:val="15"/>
                <w:szCs w:val="15"/>
              </w:rPr>
              <w:t>匹配成功，执行绝对对时动作</w:t>
            </w:r>
          </w:p>
        </w:tc>
      </w:tr>
      <w:tr w:rsidR="00001FF2" w:rsidRPr="00001FF2" w14:paraId="6618DABB" w14:textId="77777777" w:rsidTr="009F61F5">
        <w:tc>
          <w:tcPr>
            <w:tcW w:w="441" w:type="dxa"/>
          </w:tcPr>
          <w:p w14:paraId="2C75F50C" w14:textId="7951483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46AAF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001FF2" w:rsidRPr="00001FF2" w14:paraId="5E9264C8" w14:textId="77777777" w:rsidTr="009F61F5">
        <w:tc>
          <w:tcPr>
            <w:tcW w:w="441" w:type="dxa"/>
          </w:tcPr>
          <w:p w14:paraId="628C2973" w14:textId="6FCE2B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1F01B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2EE467BF" w14:textId="77777777" w:rsidTr="009F61F5">
        <w:tc>
          <w:tcPr>
            <w:tcW w:w="441" w:type="dxa"/>
          </w:tcPr>
          <w:p w14:paraId="3131448B" w14:textId="079CA9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1F53F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hh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1A2AA10" w14:textId="77777777" w:rsidTr="009F61F5">
        <w:tc>
          <w:tcPr>
            <w:tcW w:w="441" w:type="dxa"/>
          </w:tcPr>
          <w:p w14:paraId="0B6CD565" w14:textId="0339C36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43305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mm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31A173A" w14:textId="77777777" w:rsidTr="009F61F5">
        <w:tc>
          <w:tcPr>
            <w:tcW w:w="441" w:type="dxa"/>
          </w:tcPr>
          <w:p w14:paraId="6862F895" w14:textId="3F6D85F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E764F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ss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46780EF" w14:textId="77777777" w:rsidTr="009F61F5">
        <w:tc>
          <w:tcPr>
            <w:tcW w:w="441" w:type="dxa"/>
          </w:tcPr>
          <w:p w14:paraId="5AF9D353" w14:textId="722F2E8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2D0D6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5DA18EA" w14:textId="77777777" w:rsidTr="009F61F5">
        <w:tc>
          <w:tcPr>
            <w:tcW w:w="441" w:type="dxa"/>
          </w:tcPr>
          <w:p w14:paraId="11CA0EDE" w14:textId="30456E2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A91D6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20</w:t>
            </w:r>
          </w:p>
        </w:tc>
      </w:tr>
      <w:tr w:rsidR="00001FF2" w:rsidRPr="00001FF2" w14:paraId="0A33561A" w14:textId="77777777" w:rsidTr="009F61F5">
        <w:tc>
          <w:tcPr>
            <w:tcW w:w="441" w:type="dxa"/>
          </w:tcPr>
          <w:p w14:paraId="7AFAA5B1" w14:textId="74FCA3D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B36B9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CEE6C63" w14:textId="77777777" w:rsidTr="009F61F5">
        <w:tc>
          <w:tcPr>
            <w:tcW w:w="441" w:type="dxa"/>
          </w:tcPr>
          <w:p w14:paraId="6E7AD99E" w14:textId="50CD99B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FB68B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7E92B06A" w14:textId="77777777" w:rsidTr="009F61F5">
        <w:tc>
          <w:tcPr>
            <w:tcW w:w="441" w:type="dxa"/>
          </w:tcPr>
          <w:p w14:paraId="21C0D554" w14:textId="622278F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C4B64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74986C8B" w14:textId="77777777" w:rsidTr="009F61F5">
        <w:tc>
          <w:tcPr>
            <w:tcW w:w="441" w:type="dxa"/>
          </w:tcPr>
          <w:p w14:paraId="5C86C9DE" w14:textId="7144E82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FB312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3. </w:t>
            </w:r>
            <w:r w:rsidRPr="00001FF2">
              <w:rPr>
                <w:color w:val="008000"/>
                <w:sz w:val="15"/>
                <w:szCs w:val="15"/>
              </w:rPr>
              <w:t>接收到（疑似）相对对时命令</w:t>
            </w:r>
          </w:p>
        </w:tc>
      </w:tr>
      <w:tr w:rsidR="00001FF2" w:rsidRPr="00001FF2" w14:paraId="1E1F8FC7" w14:textId="77777777" w:rsidTr="009F61F5">
        <w:tc>
          <w:tcPr>
            <w:tcW w:w="441" w:type="dxa"/>
          </w:tcPr>
          <w:p w14:paraId="1688FB1F" w14:textId="4D198DF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169A0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!</w:t>
            </w:r>
            <w:r w:rsidRPr="00001FF2">
              <w:rPr>
                <w:color w:val="795E26"/>
                <w:sz w:val="15"/>
                <w:szCs w:val="15"/>
              </w:rPr>
              <w:t>strncmp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INC"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6</w:t>
            </w:r>
            <w:r w:rsidRPr="00001FF2">
              <w:rPr>
                <w:color w:val="000000"/>
                <w:sz w:val="15"/>
                <w:szCs w:val="15"/>
              </w:rPr>
              <w:t>) &amp;&amp;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 =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INC12:34:56"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42C37109" w14:textId="77777777" w:rsidTr="009F61F5">
        <w:tc>
          <w:tcPr>
            <w:tcW w:w="441" w:type="dxa"/>
          </w:tcPr>
          <w:p w14:paraId="3BDB9697" w14:textId="5AE8F04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2CFBC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0C63DE0B" w14:textId="77777777" w:rsidTr="009F61F5">
        <w:tc>
          <w:tcPr>
            <w:tcW w:w="441" w:type="dxa"/>
          </w:tcPr>
          <w:p w14:paraId="5ED43039" w14:textId="6E04830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4ADF4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inc_hh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inc_mm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inc_ss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14876D6" w14:textId="77777777" w:rsidTr="009F61F5">
        <w:tc>
          <w:tcPr>
            <w:tcW w:w="441" w:type="dxa"/>
          </w:tcPr>
          <w:p w14:paraId="6E49F128" w14:textId="0EBCE5B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B58F5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BB8B919" w14:textId="77777777" w:rsidTr="009F61F5">
        <w:tc>
          <w:tcPr>
            <w:tcW w:w="441" w:type="dxa"/>
          </w:tcPr>
          <w:p w14:paraId="1403CA1C" w14:textId="7B1A05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6D49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3.1 </w:t>
            </w:r>
            <w:r w:rsidRPr="00001FF2">
              <w:rPr>
                <w:color w:val="008000"/>
                <w:sz w:val="15"/>
                <w:szCs w:val="15"/>
              </w:rPr>
              <w:t>若解析不成功，或解析成功但取值不合规，则准备发送报错信息</w:t>
            </w:r>
          </w:p>
        </w:tc>
      </w:tr>
      <w:tr w:rsidR="00001FF2" w:rsidRPr="00001FF2" w14:paraId="7FF8D44A" w14:textId="77777777" w:rsidTr="009F61F5">
        <w:tc>
          <w:tcPr>
            <w:tcW w:w="441" w:type="dxa"/>
          </w:tcPr>
          <w:p w14:paraId="68A1C4ED" w14:textId="702EB73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0CB7E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795E26"/>
                <w:sz w:val="15"/>
                <w:szCs w:val="15"/>
              </w:rPr>
              <w:t>sscanf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00D98BB8" w14:textId="77777777" w:rsidTr="009F61F5">
        <w:tc>
          <w:tcPr>
            <w:tcW w:w="441" w:type="dxa"/>
          </w:tcPr>
          <w:p w14:paraId="07F508E2" w14:textId="29E3A3D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626C1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</w:t>
            </w:r>
            <w:r w:rsidRPr="00001FF2">
              <w:rPr>
                <w:color w:val="A31515"/>
                <w:sz w:val="15"/>
                <w:szCs w:val="15"/>
              </w:rPr>
              <w:t>"AT+INC%2hhu:%2hhu:%2hhu"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inc_hh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inc_mm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inc_ss</w:t>
            </w:r>
            <w:r w:rsidRPr="00001FF2">
              <w:rPr>
                <w:color w:val="000000"/>
                <w:sz w:val="15"/>
                <w:szCs w:val="15"/>
              </w:rPr>
              <w:t>) &lt; </w:t>
            </w:r>
            <w:r w:rsidRPr="00001FF2">
              <w:rPr>
                <w:color w:val="098658"/>
                <w:sz w:val="15"/>
                <w:szCs w:val="15"/>
              </w:rPr>
              <w:t>3</w:t>
            </w:r>
            <w:r w:rsidRPr="00001FF2">
              <w:rPr>
                <w:color w:val="000000"/>
                <w:sz w:val="15"/>
                <w:szCs w:val="15"/>
              </w:rPr>
              <w:t> ||</w:t>
            </w:r>
          </w:p>
        </w:tc>
      </w:tr>
      <w:tr w:rsidR="00001FF2" w:rsidRPr="00001FF2" w14:paraId="010CB99D" w14:textId="77777777" w:rsidTr="009F61F5">
        <w:tc>
          <w:tcPr>
            <w:tcW w:w="441" w:type="dxa"/>
          </w:tcPr>
          <w:p w14:paraId="34D1D1C2" w14:textId="2F9A62A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68D6F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inc_hh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23</w:t>
            </w:r>
            <w:r w:rsidRPr="00001FF2">
              <w:rPr>
                <w:color w:val="000000"/>
                <w:sz w:val="15"/>
                <w:szCs w:val="15"/>
              </w:rPr>
              <w:t> || </w:t>
            </w:r>
            <w:r w:rsidRPr="00001FF2">
              <w:rPr>
                <w:color w:val="001080"/>
                <w:sz w:val="15"/>
                <w:szCs w:val="15"/>
              </w:rPr>
              <w:t>inc_mm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 || </w:t>
            </w:r>
            <w:r w:rsidRPr="00001FF2">
              <w:rPr>
                <w:color w:val="001080"/>
                <w:sz w:val="15"/>
                <w:szCs w:val="15"/>
              </w:rPr>
              <w:t>inc_ss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122EFDD1" w14:textId="77777777" w:rsidTr="009F61F5">
        <w:tc>
          <w:tcPr>
            <w:tcW w:w="441" w:type="dxa"/>
          </w:tcPr>
          <w:p w14:paraId="6039641F" w14:textId="1E3857A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C2D9E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2A5A9A87" w14:textId="77777777" w:rsidTr="009F61F5">
        <w:tc>
          <w:tcPr>
            <w:tcW w:w="441" w:type="dxa"/>
          </w:tcPr>
          <w:p w14:paraId="2FCBEE8D" w14:textId="7B5F465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8B76D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Error Command!"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2209D440" w14:textId="77777777" w:rsidTr="009F61F5">
        <w:tc>
          <w:tcPr>
            <w:tcW w:w="441" w:type="dxa"/>
          </w:tcPr>
          <w:p w14:paraId="70E6FC04" w14:textId="16DEA55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3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5F108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1D47B714" w14:textId="77777777" w:rsidTr="009F61F5">
        <w:tc>
          <w:tcPr>
            <w:tcW w:w="441" w:type="dxa"/>
          </w:tcPr>
          <w:p w14:paraId="6E20607B" w14:textId="2BDA77B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22489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FC01A1F" w14:textId="77777777" w:rsidTr="009F61F5">
        <w:tc>
          <w:tcPr>
            <w:tcW w:w="441" w:type="dxa"/>
          </w:tcPr>
          <w:p w14:paraId="6347353B" w14:textId="138A130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D216C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001FF2" w:rsidRPr="00001FF2" w14:paraId="28EEF88D" w14:textId="77777777" w:rsidTr="009F61F5">
        <w:tc>
          <w:tcPr>
            <w:tcW w:w="441" w:type="dxa"/>
          </w:tcPr>
          <w:p w14:paraId="47B6E496" w14:textId="51B0826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6C39B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59BE9CB3" w14:textId="77777777" w:rsidTr="009F61F5">
        <w:tc>
          <w:tcPr>
            <w:tcW w:w="441" w:type="dxa"/>
          </w:tcPr>
          <w:p w14:paraId="72C1EF3E" w14:textId="05BDE7B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041C4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3.2 </w:t>
            </w:r>
            <w:r w:rsidRPr="00001FF2">
              <w:rPr>
                <w:color w:val="008000"/>
                <w:sz w:val="15"/>
                <w:szCs w:val="15"/>
              </w:rPr>
              <w:t>匹配成功，执行相对对时动作，然后向</w:t>
            </w:r>
            <w:r w:rsidRPr="00001FF2">
              <w:rPr>
                <w:color w:val="008000"/>
                <w:sz w:val="15"/>
                <w:szCs w:val="15"/>
              </w:rPr>
              <w:t>PC</w:t>
            </w:r>
            <w:r w:rsidRPr="00001FF2">
              <w:rPr>
                <w:color w:val="008000"/>
                <w:sz w:val="15"/>
                <w:szCs w:val="15"/>
              </w:rPr>
              <w:t>端发回当前时间</w:t>
            </w:r>
          </w:p>
        </w:tc>
      </w:tr>
      <w:tr w:rsidR="00001FF2" w:rsidRPr="00001FF2" w14:paraId="76F66D89" w14:textId="77777777" w:rsidTr="009F61F5">
        <w:tc>
          <w:tcPr>
            <w:tcW w:w="441" w:type="dxa"/>
          </w:tcPr>
          <w:p w14:paraId="008E59FF" w14:textId="12C9A46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1F2C6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001FF2" w:rsidRPr="00001FF2" w14:paraId="43A7C128" w14:textId="77777777" w:rsidTr="009F61F5">
        <w:tc>
          <w:tcPr>
            <w:tcW w:w="441" w:type="dxa"/>
          </w:tcPr>
          <w:p w14:paraId="66D52684" w14:textId="2262359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3378A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2B5085F9" w14:textId="77777777" w:rsidTr="009F61F5">
        <w:tc>
          <w:tcPr>
            <w:tcW w:w="441" w:type="dxa"/>
          </w:tcPr>
          <w:p w14:paraId="15AA015D" w14:textId="4ED50C1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02FA7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har *src_str = (char *)calloc(cmd_buf.Tx.max_size, sizeof(char));</w:t>
            </w:r>
          </w:p>
        </w:tc>
      </w:tr>
      <w:tr w:rsidR="00001FF2" w:rsidRPr="00001FF2" w14:paraId="6161B2FC" w14:textId="77777777" w:rsidTr="009F61F5">
        <w:tc>
          <w:tcPr>
            <w:tcW w:w="441" w:type="dxa"/>
          </w:tcPr>
          <w:p w14:paraId="4B305EE6" w14:textId="741B8E8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B5754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] = {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7E0CDCD2" w14:textId="77777777" w:rsidTr="009F61F5">
        <w:tc>
          <w:tcPr>
            <w:tcW w:w="441" w:type="dxa"/>
          </w:tcPr>
          <w:p w14:paraId="7C1C473C" w14:textId="7E56FA8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E5B2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F79F996" w14:textId="77777777" w:rsidTr="009F61F5">
        <w:tc>
          <w:tcPr>
            <w:tcW w:w="441" w:type="dxa"/>
          </w:tcPr>
          <w:p w14:paraId="4E805821" w14:textId="3783E13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C1BCE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3.2.1 </w:t>
            </w:r>
            <w:r w:rsidRPr="00001FF2">
              <w:rPr>
                <w:color w:val="008000"/>
                <w:sz w:val="15"/>
                <w:szCs w:val="15"/>
              </w:rPr>
              <w:t>执行相对对时动作</w:t>
            </w:r>
          </w:p>
        </w:tc>
      </w:tr>
      <w:tr w:rsidR="00001FF2" w:rsidRPr="00001FF2" w14:paraId="030214D5" w14:textId="77777777" w:rsidTr="009F61F5">
        <w:tc>
          <w:tcPr>
            <w:tcW w:w="441" w:type="dxa"/>
          </w:tcPr>
          <w:p w14:paraId="2568C463" w14:textId="6FDDFB3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42DC1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(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inc_ss</w:t>
            </w:r>
            <w:r w:rsidRPr="00001FF2">
              <w:rPr>
                <w:color w:val="000000"/>
                <w:sz w:val="15"/>
                <w:szCs w:val="15"/>
              </w:rPr>
              <w:t>)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5A19BDF" w14:textId="77777777" w:rsidTr="009F61F5">
        <w:tc>
          <w:tcPr>
            <w:tcW w:w="441" w:type="dxa"/>
          </w:tcPr>
          <w:p w14:paraId="01E5E4E2" w14:textId="41E4578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8A59B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46537B7F" w14:textId="77777777" w:rsidTr="009F61F5">
        <w:tc>
          <w:tcPr>
            <w:tcW w:w="441" w:type="dxa"/>
          </w:tcPr>
          <w:p w14:paraId="13E581B9" w14:textId="4220056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AE432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8FAAE77" w14:textId="77777777" w:rsidTr="009F61F5">
        <w:tc>
          <w:tcPr>
            <w:tcW w:w="441" w:type="dxa"/>
          </w:tcPr>
          <w:p w14:paraId="0BB59DCB" w14:textId="1C20774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73226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%=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B257573" w14:textId="77777777" w:rsidTr="009F61F5">
        <w:tc>
          <w:tcPr>
            <w:tcW w:w="441" w:type="dxa"/>
          </w:tcPr>
          <w:p w14:paraId="5403F328" w14:textId="609DB91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941CE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70856114" w14:textId="77777777" w:rsidTr="009F61F5">
        <w:tc>
          <w:tcPr>
            <w:tcW w:w="441" w:type="dxa"/>
          </w:tcPr>
          <w:p w14:paraId="1717AB13" w14:textId="4883CF0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0AB9C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(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inc_mm</w:t>
            </w:r>
            <w:r w:rsidRPr="00001FF2">
              <w:rPr>
                <w:color w:val="000000"/>
                <w:sz w:val="15"/>
                <w:szCs w:val="15"/>
              </w:rPr>
              <w:t>)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46B23F09" w14:textId="77777777" w:rsidTr="009F61F5">
        <w:tc>
          <w:tcPr>
            <w:tcW w:w="441" w:type="dxa"/>
          </w:tcPr>
          <w:p w14:paraId="47EA240B" w14:textId="2D3B31B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759A6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2463F6AA" w14:textId="77777777" w:rsidTr="009F61F5">
        <w:tc>
          <w:tcPr>
            <w:tcW w:w="441" w:type="dxa"/>
          </w:tcPr>
          <w:p w14:paraId="3F29046D" w14:textId="14E7DF8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9BA05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7644F01" w14:textId="77777777" w:rsidTr="009F61F5">
        <w:tc>
          <w:tcPr>
            <w:tcW w:w="441" w:type="dxa"/>
          </w:tcPr>
          <w:p w14:paraId="29FA9A4C" w14:textId="5A66049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FE147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%=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FA173BE" w14:textId="77777777" w:rsidTr="009F61F5">
        <w:tc>
          <w:tcPr>
            <w:tcW w:w="441" w:type="dxa"/>
          </w:tcPr>
          <w:p w14:paraId="0E37CC88" w14:textId="5EBE4CB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AE37D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06E92244" w14:textId="77777777" w:rsidTr="009F61F5">
        <w:tc>
          <w:tcPr>
            <w:tcW w:w="441" w:type="dxa"/>
          </w:tcPr>
          <w:p w14:paraId="1FE24027" w14:textId="37EF94B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C3E30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(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inc_hh</w:t>
            </w:r>
            <w:r w:rsidRPr="00001FF2">
              <w:rPr>
                <w:color w:val="000000"/>
                <w:sz w:val="15"/>
                <w:szCs w:val="15"/>
              </w:rPr>
              <w:t>) &gt; </w:t>
            </w:r>
            <w:r w:rsidRPr="00001FF2">
              <w:rPr>
                <w:color w:val="098658"/>
                <w:sz w:val="15"/>
                <w:szCs w:val="15"/>
              </w:rPr>
              <w:t>23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2F436E88" w14:textId="77777777" w:rsidTr="009F61F5">
        <w:tc>
          <w:tcPr>
            <w:tcW w:w="441" w:type="dxa"/>
          </w:tcPr>
          <w:p w14:paraId="38D45050" w14:textId="50044D4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19DD1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39728CF3" w14:textId="77777777" w:rsidTr="009F61F5">
        <w:tc>
          <w:tcPr>
            <w:tcW w:w="441" w:type="dxa"/>
          </w:tcPr>
          <w:p w14:paraId="48F43391" w14:textId="3FDF84D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B6B2B8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%= </w:t>
            </w:r>
            <w:r w:rsidRPr="00001FF2">
              <w:rPr>
                <w:color w:val="098658"/>
                <w:sz w:val="15"/>
                <w:szCs w:val="15"/>
              </w:rPr>
              <w:t>24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7CBEA93" w14:textId="77777777" w:rsidTr="009F61F5">
        <w:tc>
          <w:tcPr>
            <w:tcW w:w="441" w:type="dxa"/>
          </w:tcPr>
          <w:p w14:paraId="7A96201D" w14:textId="5CA82C3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5AF09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0133A2F3" w14:textId="77777777" w:rsidTr="009F61F5">
        <w:tc>
          <w:tcPr>
            <w:tcW w:w="441" w:type="dxa"/>
          </w:tcPr>
          <w:p w14:paraId="64F30C00" w14:textId="7A20C92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B204CE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32CED61" w14:textId="77777777" w:rsidTr="009F61F5">
        <w:tc>
          <w:tcPr>
            <w:tcW w:w="441" w:type="dxa"/>
          </w:tcPr>
          <w:p w14:paraId="34FEF402" w14:textId="39B66B9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E3BF4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3.2.2 </w:t>
            </w:r>
            <w:r w:rsidRPr="00001FF2">
              <w:rPr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001FF2" w:rsidRPr="00001FF2" w14:paraId="27CEA48D" w14:textId="77777777" w:rsidTr="009F61F5">
        <w:tc>
          <w:tcPr>
            <w:tcW w:w="441" w:type="dxa"/>
          </w:tcPr>
          <w:p w14:paraId="2D9B6C62" w14:textId="2D51C36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99A7F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795E26"/>
                <w:sz w:val="15"/>
                <w:szCs w:val="15"/>
              </w:rPr>
              <w:t>sprintf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%.2hhu:%.2hhu:%.2hhu"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6C0456EF" w14:textId="77777777" w:rsidTr="009F61F5">
        <w:tc>
          <w:tcPr>
            <w:tcW w:w="441" w:type="dxa"/>
          </w:tcPr>
          <w:p w14:paraId="3D8B7091" w14:textId="18815CF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6A3F1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06EDA7D8" w14:textId="77777777" w:rsidTr="009F61F5">
        <w:tc>
          <w:tcPr>
            <w:tcW w:w="441" w:type="dxa"/>
          </w:tcPr>
          <w:p w14:paraId="7D880462" w14:textId="2B81439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1D23A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E510D57" w14:textId="77777777" w:rsidTr="009F61F5">
        <w:tc>
          <w:tcPr>
            <w:tcW w:w="441" w:type="dxa"/>
          </w:tcPr>
          <w:p w14:paraId="664CCBB4" w14:textId="77EC353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2FA81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3.2.3 </w:t>
            </w:r>
            <w:r w:rsidRPr="00001FF2">
              <w:rPr>
                <w:color w:val="008000"/>
                <w:sz w:val="15"/>
                <w:szCs w:val="15"/>
              </w:rPr>
              <w:t>向命令发送缓存区写入数据，并置相应的标志</w:t>
            </w:r>
          </w:p>
        </w:tc>
      </w:tr>
      <w:tr w:rsidR="00001FF2" w:rsidRPr="00001FF2" w14:paraId="0256159E" w14:textId="77777777" w:rsidTr="009F61F5">
        <w:tc>
          <w:tcPr>
            <w:tcW w:w="441" w:type="dxa"/>
          </w:tcPr>
          <w:p w14:paraId="6679B445" w14:textId="4983352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05A9F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4158B5CC" w14:textId="77777777" w:rsidTr="009F61F5">
        <w:tc>
          <w:tcPr>
            <w:tcW w:w="441" w:type="dxa"/>
          </w:tcPr>
          <w:p w14:paraId="3B87FA4F" w14:textId="3B62D3B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9A6D1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6611FA14" w14:textId="77777777" w:rsidTr="009F61F5">
        <w:tc>
          <w:tcPr>
            <w:tcW w:w="441" w:type="dxa"/>
          </w:tcPr>
          <w:p w14:paraId="034318CC" w14:textId="691DAE7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1AFAB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2B5B493" w14:textId="77777777" w:rsidTr="009F61F5">
        <w:tc>
          <w:tcPr>
            <w:tcW w:w="441" w:type="dxa"/>
          </w:tcPr>
          <w:p w14:paraId="5AB3C4CE" w14:textId="6906CCB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91F01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001FF2" w:rsidRPr="00001FF2" w14:paraId="6FB6D5E8" w14:textId="77777777" w:rsidTr="009F61F5">
        <w:tc>
          <w:tcPr>
            <w:tcW w:w="441" w:type="dxa"/>
          </w:tcPr>
          <w:p w14:paraId="2FDD20AD" w14:textId="165A9C5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3B6C4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7430D0F" w14:textId="77777777" w:rsidTr="009F61F5">
        <w:tc>
          <w:tcPr>
            <w:tcW w:w="441" w:type="dxa"/>
          </w:tcPr>
          <w:p w14:paraId="543922DC" w14:textId="2D3273B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FB3C3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free(src_str);</w:t>
            </w:r>
          </w:p>
        </w:tc>
      </w:tr>
      <w:tr w:rsidR="00001FF2" w:rsidRPr="00001FF2" w14:paraId="5E1A72F2" w14:textId="77777777" w:rsidTr="009F61F5">
        <w:tc>
          <w:tcPr>
            <w:tcW w:w="441" w:type="dxa"/>
          </w:tcPr>
          <w:p w14:paraId="6258DFEC" w14:textId="7DCC9B7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935B1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5BA563DA" w14:textId="77777777" w:rsidTr="009F61F5">
        <w:tc>
          <w:tcPr>
            <w:tcW w:w="441" w:type="dxa"/>
          </w:tcPr>
          <w:p w14:paraId="37B895D7" w14:textId="317A057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59307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682A812A" w14:textId="77777777" w:rsidTr="009F61F5">
        <w:tc>
          <w:tcPr>
            <w:tcW w:w="441" w:type="dxa"/>
          </w:tcPr>
          <w:p w14:paraId="72F4907D" w14:textId="4B07C6A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57F3A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4. </w:t>
            </w:r>
            <w:r w:rsidRPr="00001FF2">
              <w:rPr>
                <w:color w:val="008000"/>
                <w:sz w:val="15"/>
                <w:szCs w:val="15"/>
              </w:rPr>
              <w:t>接收到非法命令</w:t>
            </w:r>
          </w:p>
        </w:tc>
      </w:tr>
      <w:tr w:rsidR="00001FF2" w:rsidRPr="00001FF2" w14:paraId="24410F00" w14:textId="77777777" w:rsidTr="009F61F5">
        <w:tc>
          <w:tcPr>
            <w:tcW w:w="441" w:type="dxa"/>
          </w:tcPr>
          <w:p w14:paraId="41AA1701" w14:textId="69C6A00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4146A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001FF2" w:rsidRPr="00001FF2" w14:paraId="2EBB2D33" w14:textId="77777777" w:rsidTr="009F61F5">
        <w:tc>
          <w:tcPr>
            <w:tcW w:w="441" w:type="dxa"/>
          </w:tcPr>
          <w:p w14:paraId="6EE936A8" w14:textId="13482DC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E2CC1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01434027" w14:textId="77777777" w:rsidTr="009F61F5">
        <w:tc>
          <w:tcPr>
            <w:tcW w:w="441" w:type="dxa"/>
          </w:tcPr>
          <w:p w14:paraId="5DC1B785" w14:textId="4FF3100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AA59C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Error Command!"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1218574C" w14:textId="77777777" w:rsidTr="009F61F5">
        <w:tc>
          <w:tcPr>
            <w:tcW w:w="441" w:type="dxa"/>
          </w:tcPr>
          <w:p w14:paraId="0C00BA44" w14:textId="2CE1868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F6689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7C611D9F" w14:textId="77777777" w:rsidTr="009F61F5">
        <w:tc>
          <w:tcPr>
            <w:tcW w:w="441" w:type="dxa"/>
          </w:tcPr>
          <w:p w14:paraId="4AD9AAEE" w14:textId="6CF2E48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7F440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8250DC7" w14:textId="77777777" w:rsidTr="009F61F5">
        <w:tc>
          <w:tcPr>
            <w:tcW w:w="441" w:type="dxa"/>
          </w:tcPr>
          <w:p w14:paraId="34BA6A9A" w14:textId="5A1F81C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9869F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001FF2" w:rsidRPr="00001FF2" w14:paraId="705FD229" w14:textId="77777777" w:rsidTr="009F61F5">
        <w:tc>
          <w:tcPr>
            <w:tcW w:w="441" w:type="dxa"/>
          </w:tcPr>
          <w:p w14:paraId="708E7337" w14:textId="40F7BE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E702B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3448100A" w14:textId="77777777" w:rsidTr="009F61F5">
        <w:tc>
          <w:tcPr>
            <w:tcW w:w="441" w:type="dxa"/>
          </w:tcPr>
          <w:p w14:paraId="270E6B21" w14:textId="3476E5F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308AC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67EFD3A0" w14:textId="77777777" w:rsidTr="009F61F5">
        <w:tc>
          <w:tcPr>
            <w:tcW w:w="441" w:type="dxa"/>
          </w:tcPr>
          <w:p w14:paraId="4B9C2846" w14:textId="3EDEE7F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C1DAB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E3D0798" w14:textId="77777777" w:rsidTr="009F61F5">
        <w:tc>
          <w:tcPr>
            <w:tcW w:w="441" w:type="dxa"/>
          </w:tcPr>
          <w:p w14:paraId="76968FB7" w14:textId="38C4EC1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1463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若命令发送缓存区已写入完毕（此时写允许关闭，且缓存区非空），</w:t>
            </w:r>
          </w:p>
        </w:tc>
      </w:tr>
      <w:tr w:rsidR="00001FF2" w:rsidRPr="00001FF2" w14:paraId="4DD3A4B3" w14:textId="77777777" w:rsidTr="009F61F5">
        <w:tc>
          <w:tcPr>
            <w:tcW w:w="441" w:type="dxa"/>
          </w:tcPr>
          <w:p w14:paraId="36594276" w14:textId="11F1283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57869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则尝试用命令发送缓存区的数据（如果有）填满</w:t>
            </w:r>
            <w:r w:rsidRPr="00001FF2">
              <w:rPr>
                <w:color w:val="008000"/>
                <w:sz w:val="15"/>
                <w:szCs w:val="15"/>
              </w:rPr>
              <w:t> Tx FIFO</w:t>
            </w:r>
          </w:p>
        </w:tc>
      </w:tr>
      <w:tr w:rsidR="00001FF2" w:rsidRPr="00001FF2" w14:paraId="082896A9" w14:textId="77777777" w:rsidTr="009F61F5">
        <w:tc>
          <w:tcPr>
            <w:tcW w:w="441" w:type="dxa"/>
          </w:tcPr>
          <w:p w14:paraId="4B62504D" w14:textId="62386F9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AF7BA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 &amp;&amp; !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795E26"/>
                <w:sz w:val="15"/>
                <w:szCs w:val="15"/>
              </w:rPr>
              <w:t>UARTSpaceAvail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0622E142" w14:textId="77777777" w:rsidTr="009F61F5">
        <w:tc>
          <w:tcPr>
            <w:tcW w:w="441" w:type="dxa"/>
          </w:tcPr>
          <w:p w14:paraId="182879B5" w14:textId="6AC6F5B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D1E3F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477FCA65" w14:textId="77777777" w:rsidTr="009F61F5">
        <w:tc>
          <w:tcPr>
            <w:tcW w:w="441" w:type="dxa"/>
          </w:tcPr>
          <w:p w14:paraId="03285DBF" w14:textId="7CFB640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A127C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795E26"/>
                <w:sz w:val="15"/>
                <w:szCs w:val="15"/>
              </w:rPr>
              <w:t>UARTCharPutNonBlocking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]))</w:t>
            </w:r>
          </w:p>
        </w:tc>
      </w:tr>
      <w:tr w:rsidR="00001FF2" w:rsidRPr="00001FF2" w14:paraId="1288B93B" w14:textId="77777777" w:rsidTr="009F61F5">
        <w:tc>
          <w:tcPr>
            <w:tcW w:w="441" w:type="dxa"/>
          </w:tcPr>
          <w:p w14:paraId="0C847204" w14:textId="0900024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016B77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799F4C95" w14:textId="77777777" w:rsidTr="009F61F5">
        <w:tc>
          <w:tcPr>
            <w:tcW w:w="441" w:type="dxa"/>
          </w:tcPr>
          <w:p w14:paraId="2236C8FA" w14:textId="66091B4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C8EFA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若全部发送完毕，则转移至状态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</w:p>
        </w:tc>
      </w:tr>
      <w:tr w:rsidR="00001FF2" w:rsidRPr="00001FF2" w14:paraId="10B13B57" w14:textId="77777777" w:rsidTr="009F61F5">
        <w:tc>
          <w:tcPr>
            <w:tcW w:w="441" w:type="dxa"/>
          </w:tcPr>
          <w:p w14:paraId="6F49EBAF" w14:textId="7F5E620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E386A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24AF4B84" w14:textId="77777777" w:rsidTr="009F61F5">
        <w:tc>
          <w:tcPr>
            <w:tcW w:w="441" w:type="dxa"/>
          </w:tcPr>
          <w:p w14:paraId="7A3E3273" w14:textId="5B8AB6F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225F5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7FFF4E41" w14:textId="77777777" w:rsidTr="009F61F5">
        <w:tc>
          <w:tcPr>
            <w:tcW w:w="441" w:type="dxa"/>
          </w:tcPr>
          <w:p w14:paraId="73F0DD6B" w14:textId="6149E88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6B433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20</w:t>
            </w:r>
          </w:p>
        </w:tc>
      </w:tr>
      <w:tr w:rsidR="00001FF2" w:rsidRPr="00001FF2" w14:paraId="2506FC1E" w14:textId="77777777" w:rsidTr="009F61F5">
        <w:tc>
          <w:tcPr>
            <w:tcW w:w="441" w:type="dxa"/>
          </w:tcPr>
          <w:p w14:paraId="0069FE64" w14:textId="16F6DB6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50EFA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85D4CA2" w14:textId="77777777" w:rsidTr="009F61F5">
        <w:tc>
          <w:tcPr>
            <w:tcW w:w="441" w:type="dxa"/>
          </w:tcPr>
          <w:p w14:paraId="1802C4F8" w14:textId="3928DF6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4B2F2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441BB3B9" w14:textId="77777777" w:rsidTr="009F61F5">
        <w:tc>
          <w:tcPr>
            <w:tcW w:w="441" w:type="dxa"/>
          </w:tcPr>
          <w:p w14:paraId="7E518551" w14:textId="6D4D658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74638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0B00CD4A" w14:textId="77777777" w:rsidTr="009F61F5">
        <w:tc>
          <w:tcPr>
            <w:tcW w:w="441" w:type="dxa"/>
          </w:tcPr>
          <w:p w14:paraId="75CA8D15" w14:textId="4FEDCB5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93466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77ACE564" w14:textId="77777777" w:rsidTr="009F61F5">
        <w:tc>
          <w:tcPr>
            <w:tcW w:w="441" w:type="dxa"/>
          </w:tcPr>
          <w:p w14:paraId="38D04AB4" w14:textId="276ADC7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CEA56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43553DC0" w14:textId="77777777" w:rsidTr="009F61F5">
        <w:tc>
          <w:tcPr>
            <w:tcW w:w="441" w:type="dxa"/>
          </w:tcPr>
          <w:p w14:paraId="3EE92045" w14:textId="29D3A04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noProof/>
                <w:color w:val="A6A6A6" w:themeColor="background1" w:themeShade="A6"/>
                <w:sz w:val="15"/>
                <w:szCs w:val="15"/>
              </w:rPr>
              <w:t>4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87C31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382EBF26" w14:textId="77777777" w:rsidR="007C0626" w:rsidRDefault="009D1D07" w:rsidP="002F3AAA">
      <w:pPr>
        <w:pStyle w:val="31"/>
      </w:pPr>
      <w:bookmarkStart w:id="63" w:name="_Toc71894606"/>
      <w:r w:rsidRPr="00884E01">
        <w:rPr>
          <w:rFonts w:hint="eastAsia"/>
        </w:rPr>
        <w:t>实验任务</w:t>
      </w:r>
      <w:r w:rsidRPr="00884E01">
        <w:t>3_</w:t>
      </w:r>
      <w:r>
        <w:t>3</w:t>
      </w:r>
      <w:bookmarkEnd w:id="63"/>
    </w:p>
    <w:tbl>
      <w:tblPr>
        <w:tblStyle w:val="afb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1"/>
        <w:gridCol w:w="8631"/>
      </w:tblGrid>
      <w:tr w:rsidR="002F3AAA" w:rsidRPr="002F3AAA" w14:paraId="44B2A513" w14:textId="77777777" w:rsidTr="009F61F5">
        <w:tc>
          <w:tcPr>
            <w:tcW w:w="441" w:type="dxa"/>
          </w:tcPr>
          <w:p w14:paraId="7467EAD2" w14:textId="5B35013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A8683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fndef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PART_TM4C1294NCPDT</w:t>
            </w:r>
          </w:p>
        </w:tc>
      </w:tr>
      <w:tr w:rsidR="002F3AAA" w:rsidRPr="002F3AAA" w14:paraId="24E80BBC" w14:textId="77777777" w:rsidTr="009F61F5">
        <w:tc>
          <w:tcPr>
            <w:tcW w:w="441" w:type="dxa"/>
          </w:tcPr>
          <w:p w14:paraId="1473B25B" w14:textId="1EDD09B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8E087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PART_TM4C1294NCPD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pin_map.h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需要</w:t>
            </w:r>
          </w:p>
        </w:tc>
      </w:tr>
      <w:tr w:rsidR="002F3AAA" w:rsidRPr="002F3AAA" w14:paraId="67B30ACF" w14:textId="77777777" w:rsidTr="009F61F5">
        <w:tc>
          <w:tcPr>
            <w:tcW w:w="441" w:type="dxa"/>
          </w:tcPr>
          <w:p w14:paraId="7516F5D9" w14:textId="188B753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E27BC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endif</w:t>
            </w:r>
          </w:p>
        </w:tc>
      </w:tr>
      <w:tr w:rsidR="002F3AAA" w:rsidRPr="002F3AAA" w14:paraId="6156B9E6" w14:textId="77777777" w:rsidTr="009F61F5">
        <w:tc>
          <w:tcPr>
            <w:tcW w:w="441" w:type="dxa"/>
          </w:tcPr>
          <w:p w14:paraId="5AB283A9" w14:textId="196A3E9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71C9C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027E8FE" w14:textId="77777777" w:rsidTr="009F61F5">
        <w:tc>
          <w:tcPr>
            <w:tcW w:w="441" w:type="dxa"/>
          </w:tcPr>
          <w:p w14:paraId="572687E4" w14:textId="6DF66CF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381FC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6AA23087" w14:textId="77777777" w:rsidTr="009F61F5">
        <w:tc>
          <w:tcPr>
            <w:tcW w:w="441" w:type="dxa"/>
          </w:tcPr>
          <w:p w14:paraId="662207B3" w14:textId="482E731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8E5D6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626FB8E1" w14:textId="77777777" w:rsidTr="009F61F5">
        <w:tc>
          <w:tcPr>
            <w:tcW w:w="441" w:type="dxa"/>
          </w:tcPr>
          <w:p w14:paraId="6B2C8B66" w14:textId="754F7E8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ECB88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头文件</w:t>
            </w:r>
          </w:p>
        </w:tc>
      </w:tr>
      <w:tr w:rsidR="002F3AAA" w:rsidRPr="002F3AAA" w14:paraId="18D1FF5F" w14:textId="77777777" w:rsidTr="009F61F5">
        <w:tc>
          <w:tcPr>
            <w:tcW w:w="441" w:type="dxa"/>
          </w:tcPr>
          <w:p w14:paraId="73148586" w14:textId="274B3F1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53543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29F49938" w14:textId="77777777" w:rsidTr="009F61F5">
        <w:tc>
          <w:tcPr>
            <w:tcW w:w="441" w:type="dxa"/>
          </w:tcPr>
          <w:p w14:paraId="4B3EA711" w14:textId="4A8DB5E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9C22E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6A3FE027" w14:textId="77777777" w:rsidTr="009F61F5">
        <w:tc>
          <w:tcPr>
            <w:tcW w:w="441" w:type="dxa"/>
          </w:tcPr>
          <w:p w14:paraId="27A6B8E2" w14:textId="2361A03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0F912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dint.h&gt;</w:t>
            </w:r>
          </w:p>
        </w:tc>
      </w:tr>
      <w:tr w:rsidR="002F3AAA" w:rsidRPr="002F3AAA" w14:paraId="4AA03F5B" w14:textId="77777777" w:rsidTr="009F61F5">
        <w:tc>
          <w:tcPr>
            <w:tcW w:w="441" w:type="dxa"/>
          </w:tcPr>
          <w:p w14:paraId="2F871C59" w14:textId="5999DFA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57568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dbool.h&gt;</w:t>
            </w:r>
          </w:p>
        </w:tc>
      </w:tr>
      <w:tr w:rsidR="002F3AAA" w:rsidRPr="002F3AAA" w14:paraId="436393D6" w14:textId="77777777" w:rsidTr="009F61F5">
        <w:tc>
          <w:tcPr>
            <w:tcW w:w="441" w:type="dxa"/>
          </w:tcPr>
          <w:p w14:paraId="00AB61B3" w14:textId="44B643A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CFC91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inc/hw_memmap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基址宏定义</w:t>
            </w:r>
          </w:p>
        </w:tc>
      </w:tr>
      <w:tr w:rsidR="002F3AAA" w:rsidRPr="002F3AAA" w14:paraId="1C7033F6" w14:textId="77777777" w:rsidTr="009F61F5">
        <w:tc>
          <w:tcPr>
            <w:tcW w:w="441" w:type="dxa"/>
          </w:tcPr>
          <w:p w14:paraId="5E2B5B6C" w14:textId="6DC99F2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5F208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inc/hw_types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2F3AAA" w:rsidRPr="002F3AAA" w14:paraId="3185ABE8" w14:textId="77777777" w:rsidTr="009F61F5">
        <w:tc>
          <w:tcPr>
            <w:tcW w:w="441" w:type="dxa"/>
          </w:tcPr>
          <w:p w14:paraId="17863871" w14:textId="73F23E5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2FF2E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debug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调试用</w:t>
            </w:r>
          </w:p>
        </w:tc>
      </w:tr>
      <w:tr w:rsidR="002F3AAA" w:rsidRPr="002F3AAA" w14:paraId="3096586D" w14:textId="77777777" w:rsidTr="009F61F5">
        <w:tc>
          <w:tcPr>
            <w:tcW w:w="441" w:type="dxa"/>
          </w:tcPr>
          <w:p w14:paraId="7020BB05" w14:textId="648DBB1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B3A38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gpio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通用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IO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口宏定义和函数原型</w:t>
            </w:r>
          </w:p>
        </w:tc>
      </w:tr>
      <w:tr w:rsidR="002F3AAA" w:rsidRPr="002F3AAA" w14:paraId="3C091DBB" w14:textId="77777777" w:rsidTr="009F61F5">
        <w:tc>
          <w:tcPr>
            <w:tcW w:w="441" w:type="dxa"/>
          </w:tcPr>
          <w:p w14:paraId="12CB1F46" w14:textId="268DF6B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7B737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pin_map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M4C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系列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MCU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2F3AAA" w:rsidRPr="002F3AAA" w14:paraId="5EFB3AE3" w14:textId="77777777" w:rsidTr="009F61F5">
        <w:tc>
          <w:tcPr>
            <w:tcW w:w="441" w:type="dxa"/>
          </w:tcPr>
          <w:p w14:paraId="44C65AB0" w14:textId="3BC3E53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91DDE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sysctl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系统控制定义</w:t>
            </w:r>
          </w:p>
        </w:tc>
      </w:tr>
      <w:tr w:rsidR="002F3AAA" w:rsidRPr="002F3AAA" w14:paraId="0F7739E7" w14:textId="77777777" w:rsidTr="009F61F5">
        <w:tc>
          <w:tcPr>
            <w:tcW w:w="441" w:type="dxa"/>
          </w:tcPr>
          <w:p w14:paraId="670F1158" w14:textId="517431E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1958F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systick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SysTick Driver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原型</w:t>
            </w:r>
          </w:p>
        </w:tc>
      </w:tr>
      <w:tr w:rsidR="002F3AAA" w:rsidRPr="002F3AAA" w14:paraId="19D6F6F5" w14:textId="77777777" w:rsidTr="009F61F5">
        <w:tc>
          <w:tcPr>
            <w:tcW w:w="441" w:type="dxa"/>
          </w:tcPr>
          <w:p w14:paraId="6BF5068B" w14:textId="3F1B173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08E21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interrupt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NVIC Interrupt Controller Driver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原型</w:t>
            </w:r>
          </w:p>
        </w:tc>
      </w:tr>
      <w:tr w:rsidR="002F3AAA" w:rsidRPr="002F3AAA" w14:paraId="4E579252" w14:textId="77777777" w:rsidTr="009F61F5">
        <w:tc>
          <w:tcPr>
            <w:tcW w:w="441" w:type="dxa"/>
          </w:tcPr>
          <w:p w14:paraId="66CCE3FA" w14:textId="66ED957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52D8E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uart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与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有关的宏定义和函数原型</w:t>
            </w:r>
          </w:p>
        </w:tc>
      </w:tr>
      <w:tr w:rsidR="002F3AAA" w:rsidRPr="002F3AAA" w14:paraId="355FCD8A" w14:textId="77777777" w:rsidTr="009F61F5">
        <w:tc>
          <w:tcPr>
            <w:tcW w:w="441" w:type="dxa"/>
          </w:tcPr>
          <w:p w14:paraId="1095386C" w14:textId="07808F3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A2388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tm1638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与控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TM163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芯片有关的宏定义和函数原型</w:t>
            </w:r>
          </w:p>
        </w:tc>
      </w:tr>
      <w:tr w:rsidR="002F3AAA" w:rsidRPr="002F3AAA" w14:paraId="62ED1195" w14:textId="77777777" w:rsidTr="009F61F5">
        <w:tc>
          <w:tcPr>
            <w:tcW w:w="441" w:type="dxa"/>
          </w:tcPr>
          <w:p w14:paraId="375D04F2" w14:textId="79FABDD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937B4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inc/tm4c1294ncpdt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M4C1294NCPDT Register Definitions</w:t>
            </w:r>
          </w:p>
        </w:tc>
      </w:tr>
      <w:tr w:rsidR="002F3AAA" w:rsidRPr="002F3AAA" w14:paraId="4A969191" w14:textId="77777777" w:rsidTr="009F61F5">
        <w:tc>
          <w:tcPr>
            <w:tcW w:w="441" w:type="dxa"/>
          </w:tcPr>
          <w:p w14:paraId="3BC86336" w14:textId="4266F45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92DF8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ctype.h&gt;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haracter handling functions</w:t>
            </w:r>
          </w:p>
        </w:tc>
      </w:tr>
      <w:tr w:rsidR="002F3AAA" w:rsidRPr="002F3AAA" w14:paraId="41270C4F" w14:textId="77777777" w:rsidTr="009F61F5">
        <w:tc>
          <w:tcPr>
            <w:tcW w:w="441" w:type="dxa"/>
          </w:tcPr>
          <w:p w14:paraId="0D5B38C0" w14:textId="5B140F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9CE5C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ring.h&gt;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 Strings</w:t>
            </w:r>
          </w:p>
        </w:tc>
      </w:tr>
      <w:tr w:rsidR="002F3AAA" w:rsidRPr="002F3AAA" w14:paraId="33EFF828" w14:textId="77777777" w:rsidTr="009F61F5">
        <w:tc>
          <w:tcPr>
            <w:tcW w:w="441" w:type="dxa"/>
          </w:tcPr>
          <w:p w14:paraId="120FFB75" w14:textId="0A7721E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2E794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dio.h&gt;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 library to perform Input/Output operations</w:t>
            </w:r>
          </w:p>
        </w:tc>
      </w:tr>
      <w:tr w:rsidR="002F3AAA" w:rsidRPr="002F3AAA" w14:paraId="74255217" w14:textId="77777777" w:rsidTr="009F61F5">
        <w:tc>
          <w:tcPr>
            <w:tcW w:w="441" w:type="dxa"/>
          </w:tcPr>
          <w:p w14:paraId="180FDC11" w14:textId="239552E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7A413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dlib.h&gt;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 Standard General Utilities Library</w:t>
            </w:r>
          </w:p>
        </w:tc>
      </w:tr>
      <w:tr w:rsidR="002F3AAA" w:rsidRPr="002F3AAA" w14:paraId="33F74D2E" w14:textId="77777777" w:rsidTr="009F61F5">
        <w:tc>
          <w:tcPr>
            <w:tcW w:w="441" w:type="dxa"/>
          </w:tcPr>
          <w:p w14:paraId="56CB3E81" w14:textId="472EBFC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29C85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131AC54" w14:textId="77777777" w:rsidTr="009F61F5">
        <w:tc>
          <w:tcPr>
            <w:tcW w:w="441" w:type="dxa"/>
          </w:tcPr>
          <w:p w14:paraId="3158B18F" w14:textId="62F220C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A0783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222A861A" w14:textId="77777777" w:rsidTr="009F61F5">
        <w:tc>
          <w:tcPr>
            <w:tcW w:w="441" w:type="dxa"/>
          </w:tcPr>
          <w:p w14:paraId="79ACE921" w14:textId="1A0D542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78964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0945165F" w14:textId="77777777" w:rsidTr="009F61F5">
        <w:tc>
          <w:tcPr>
            <w:tcW w:w="441" w:type="dxa"/>
          </w:tcPr>
          <w:p w14:paraId="5467589A" w14:textId="1707CD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BEFEE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宏定义</w:t>
            </w:r>
          </w:p>
        </w:tc>
      </w:tr>
      <w:tr w:rsidR="002F3AAA" w:rsidRPr="002F3AAA" w14:paraId="37BB9B69" w14:textId="77777777" w:rsidTr="009F61F5">
        <w:tc>
          <w:tcPr>
            <w:tcW w:w="441" w:type="dxa"/>
          </w:tcPr>
          <w:p w14:paraId="3A77EE10" w14:textId="345A2D6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F4B47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58855722" w14:textId="77777777" w:rsidTr="009F61F5">
        <w:tc>
          <w:tcPr>
            <w:tcW w:w="441" w:type="dxa"/>
          </w:tcPr>
          <w:p w14:paraId="3345D9BF" w14:textId="5FA5727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BF3C9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5C96CE55" w14:textId="77777777" w:rsidTr="009F61F5">
        <w:tc>
          <w:tcPr>
            <w:tcW w:w="441" w:type="dxa"/>
          </w:tcPr>
          <w:p w14:paraId="0E6C961C" w14:textId="3E56B2F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C7731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SYSTICK_FREQUENCY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0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SysTick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频率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0Hz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即循环定时周期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0ms</w:t>
            </w:r>
          </w:p>
        </w:tc>
      </w:tr>
      <w:tr w:rsidR="002F3AAA" w:rsidRPr="002F3AAA" w14:paraId="7F61C13B" w14:textId="77777777" w:rsidTr="009F61F5">
        <w:tc>
          <w:tcPr>
            <w:tcW w:w="441" w:type="dxa"/>
          </w:tcPr>
          <w:p w14:paraId="20768DB0" w14:textId="38D3F40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26679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V_T1000ms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0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0s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软件定时器溢出值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个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0ms</w:t>
            </w:r>
          </w:p>
        </w:tc>
      </w:tr>
      <w:tr w:rsidR="002F3AAA" w:rsidRPr="002F3AAA" w14:paraId="5DF203F1" w14:textId="77777777" w:rsidTr="009F61F5">
        <w:tc>
          <w:tcPr>
            <w:tcW w:w="441" w:type="dxa"/>
          </w:tcPr>
          <w:p w14:paraId="643EF47C" w14:textId="18A60FD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36233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接收缓存区最大容量</w:t>
            </w:r>
          </w:p>
        </w:tc>
      </w:tr>
      <w:tr w:rsidR="002F3AAA" w:rsidRPr="002F3AAA" w14:paraId="06EA7578" w14:textId="77777777" w:rsidTr="009F61F5">
        <w:tc>
          <w:tcPr>
            <w:tcW w:w="441" w:type="dxa"/>
          </w:tcPr>
          <w:p w14:paraId="288E2445" w14:textId="5F62F31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123E3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CMD_TX_BUF_MAX_SIZE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发送缓存区最大容量</w:t>
            </w:r>
          </w:p>
        </w:tc>
      </w:tr>
      <w:tr w:rsidR="002F3AAA" w:rsidRPr="002F3AAA" w14:paraId="6A537227" w14:textId="77777777" w:rsidTr="009F61F5">
        <w:tc>
          <w:tcPr>
            <w:tcW w:w="441" w:type="dxa"/>
          </w:tcPr>
          <w:p w14:paraId="6BA91ED5" w14:textId="33C2F26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10D1F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V_CMD_RX_TIMEOUT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接收超时阈值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个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0ms</w:t>
            </w:r>
          </w:p>
        </w:tc>
      </w:tr>
      <w:tr w:rsidR="002F3AAA" w:rsidRPr="002F3AAA" w14:paraId="7AA6912F" w14:textId="77777777" w:rsidTr="009F61F5">
        <w:tc>
          <w:tcPr>
            <w:tcW w:w="441" w:type="dxa"/>
          </w:tcPr>
          <w:p w14:paraId="1E4F2D51" w14:textId="6ECC65E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8A4C8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4CF9A1D" w14:textId="77777777" w:rsidTr="009F61F5">
        <w:tc>
          <w:tcPr>
            <w:tcW w:w="441" w:type="dxa"/>
          </w:tcPr>
          <w:p w14:paraId="631CB67A" w14:textId="46F62E0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9150A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3A93445A" w14:textId="77777777" w:rsidTr="009F61F5">
        <w:tc>
          <w:tcPr>
            <w:tcW w:w="441" w:type="dxa"/>
          </w:tcPr>
          <w:p w14:paraId="0B583204" w14:textId="522B9E7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83710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2A9FB2DA" w14:textId="77777777" w:rsidTr="009F61F5">
        <w:tc>
          <w:tcPr>
            <w:tcW w:w="441" w:type="dxa"/>
          </w:tcPr>
          <w:p w14:paraId="3EB1F661" w14:textId="7A2E372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45BE3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原型声明</w:t>
            </w:r>
          </w:p>
        </w:tc>
      </w:tr>
      <w:tr w:rsidR="002F3AAA" w:rsidRPr="002F3AAA" w14:paraId="06960402" w14:textId="77777777" w:rsidTr="009F61F5">
        <w:tc>
          <w:tcPr>
            <w:tcW w:w="441" w:type="dxa"/>
          </w:tcPr>
          <w:p w14:paraId="4B9D31BB" w14:textId="5218BE9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89B94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3BEA84F8" w14:textId="77777777" w:rsidTr="009F61F5">
        <w:tc>
          <w:tcPr>
            <w:tcW w:w="441" w:type="dxa"/>
          </w:tcPr>
          <w:p w14:paraId="44247613" w14:textId="198E6FC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D29D5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79C641CE" w14:textId="77777777" w:rsidTr="009F61F5">
        <w:tc>
          <w:tcPr>
            <w:tcW w:w="441" w:type="dxa"/>
          </w:tcPr>
          <w:p w14:paraId="2EFBF5B0" w14:textId="2C576E1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0D216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GPIO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GPIO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</w:t>
            </w:r>
          </w:p>
        </w:tc>
      </w:tr>
      <w:tr w:rsidR="002F3AAA" w:rsidRPr="002F3AAA" w14:paraId="1E2FE9D1" w14:textId="77777777" w:rsidTr="009F61F5">
        <w:tc>
          <w:tcPr>
            <w:tcW w:w="441" w:type="dxa"/>
          </w:tcPr>
          <w:p w14:paraId="45D7652F" w14:textId="1CE5F2E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51A4E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Tick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SysTick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</w:t>
            </w:r>
          </w:p>
        </w:tc>
      </w:tr>
      <w:tr w:rsidR="002F3AAA" w:rsidRPr="002F3AAA" w14:paraId="45B5EE51" w14:textId="77777777" w:rsidTr="009F61F5">
        <w:tc>
          <w:tcPr>
            <w:tcW w:w="441" w:type="dxa"/>
          </w:tcPr>
          <w:p w14:paraId="2F29BDE2" w14:textId="76D455A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66617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</w:t>
            </w:r>
          </w:p>
        </w:tc>
      </w:tr>
      <w:tr w:rsidR="002F3AAA" w:rsidRPr="002F3AAA" w14:paraId="0F36B7EE" w14:textId="77777777" w:rsidTr="009F61F5">
        <w:tc>
          <w:tcPr>
            <w:tcW w:w="441" w:type="dxa"/>
          </w:tcPr>
          <w:p w14:paraId="6F847C67" w14:textId="71E1F76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A5799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Devices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MCU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2F3AAA" w:rsidRPr="002F3AAA" w14:paraId="7C947D8A" w14:textId="77777777" w:rsidTr="009F61F5">
        <w:tc>
          <w:tcPr>
            <w:tcW w:w="441" w:type="dxa"/>
          </w:tcPr>
          <w:p w14:paraId="413AD4AB" w14:textId="216E5A4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FD683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tringP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32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essag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字符串</w:t>
            </w:r>
          </w:p>
        </w:tc>
      </w:tr>
      <w:tr w:rsidR="002F3AAA" w:rsidRPr="002F3AAA" w14:paraId="3C850565" w14:textId="77777777" w:rsidTr="009F61F5">
        <w:tc>
          <w:tcPr>
            <w:tcW w:w="441" w:type="dxa"/>
          </w:tcPr>
          <w:p w14:paraId="67A11CBA" w14:textId="2CCAC22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D806A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_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基于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时钟处理函数</w:t>
            </w:r>
          </w:p>
        </w:tc>
      </w:tr>
      <w:tr w:rsidR="002F3AAA" w:rsidRPr="002F3AAA" w14:paraId="30796041" w14:textId="77777777" w:rsidTr="009F61F5">
        <w:tc>
          <w:tcPr>
            <w:tcW w:w="441" w:type="dxa"/>
          </w:tcPr>
          <w:p w14:paraId="562CD8C5" w14:textId="7B051E5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84D8A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2214FE1" w14:textId="77777777" w:rsidTr="009F61F5">
        <w:tc>
          <w:tcPr>
            <w:tcW w:w="441" w:type="dxa"/>
          </w:tcPr>
          <w:p w14:paraId="3B6E7DAC" w14:textId="1A28C1F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D8041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20596CA2" w14:textId="77777777" w:rsidTr="009F61F5">
        <w:tc>
          <w:tcPr>
            <w:tcW w:w="441" w:type="dxa"/>
          </w:tcPr>
          <w:p w14:paraId="430231B2" w14:textId="0727EF9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39540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7CC04598" w14:textId="77777777" w:rsidTr="009F61F5">
        <w:tc>
          <w:tcPr>
            <w:tcW w:w="441" w:type="dxa"/>
          </w:tcPr>
          <w:p w14:paraId="21A93F65" w14:textId="7707F3C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F1D68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变量定义</w:t>
            </w:r>
          </w:p>
        </w:tc>
      </w:tr>
      <w:tr w:rsidR="002F3AAA" w:rsidRPr="002F3AAA" w14:paraId="20E6442E" w14:textId="77777777" w:rsidTr="009F61F5">
        <w:tc>
          <w:tcPr>
            <w:tcW w:w="441" w:type="dxa"/>
          </w:tcPr>
          <w:p w14:paraId="773AD3EC" w14:textId="007190D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E100B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0D231A2E" w14:textId="77777777" w:rsidTr="009F61F5">
        <w:tc>
          <w:tcPr>
            <w:tcW w:w="441" w:type="dxa"/>
          </w:tcPr>
          <w:p w14:paraId="3CD2534E" w14:textId="71983C8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D2B2D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7292918D" w14:textId="77777777" w:rsidTr="009F61F5">
        <w:tc>
          <w:tcPr>
            <w:tcW w:w="441" w:type="dxa"/>
          </w:tcPr>
          <w:p w14:paraId="16AFFBCE" w14:textId="6892904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5BBD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407BF3D" w14:textId="77777777" w:rsidTr="009F61F5">
        <w:tc>
          <w:tcPr>
            <w:tcW w:w="441" w:type="dxa"/>
          </w:tcPr>
          <w:p w14:paraId="7BE6C7AE" w14:textId="3635BA1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8748F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软件定时器计数</w:t>
            </w:r>
          </w:p>
        </w:tc>
      </w:tr>
      <w:tr w:rsidR="002F3AAA" w:rsidRPr="002F3AAA" w14:paraId="22B0BDE9" w14:textId="77777777" w:rsidTr="009F61F5">
        <w:tc>
          <w:tcPr>
            <w:tcW w:w="441" w:type="dxa"/>
          </w:tcPr>
          <w:p w14:paraId="1840833F" w14:textId="696A98D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F7B39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14C062E" w14:textId="77777777" w:rsidTr="009F61F5">
        <w:tc>
          <w:tcPr>
            <w:tcW w:w="441" w:type="dxa"/>
          </w:tcPr>
          <w:p w14:paraId="71724D69" w14:textId="01D2F8B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10B71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E9B2553" w14:textId="77777777" w:rsidTr="009F61F5">
        <w:tc>
          <w:tcPr>
            <w:tcW w:w="441" w:type="dxa"/>
          </w:tcPr>
          <w:p w14:paraId="7C95E7FA" w14:textId="48B3A9B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F156C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软件定时器溢出标志</w:t>
            </w:r>
          </w:p>
        </w:tc>
      </w:tr>
      <w:tr w:rsidR="002F3AAA" w:rsidRPr="002F3AAA" w14:paraId="25A3DE74" w14:textId="77777777" w:rsidTr="009F61F5">
        <w:tc>
          <w:tcPr>
            <w:tcW w:w="441" w:type="dxa"/>
          </w:tcPr>
          <w:p w14:paraId="30F3C5DB" w14:textId="434C567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FA413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_fla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4E27F96" w14:textId="77777777" w:rsidTr="009F61F5">
        <w:tc>
          <w:tcPr>
            <w:tcW w:w="441" w:type="dxa"/>
          </w:tcPr>
          <w:p w14:paraId="1A99BFF7" w14:textId="4C665A7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66269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E05D6D9" w14:textId="77777777" w:rsidTr="009F61F5">
        <w:tc>
          <w:tcPr>
            <w:tcW w:w="441" w:type="dxa"/>
          </w:tcPr>
          <w:p w14:paraId="40458172" w14:textId="5742E20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83D81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分秒计数器</w:t>
            </w:r>
          </w:p>
        </w:tc>
      </w:tr>
      <w:tr w:rsidR="002F3AAA" w:rsidRPr="002F3AAA" w14:paraId="40040303" w14:textId="77777777" w:rsidTr="009F61F5">
        <w:tc>
          <w:tcPr>
            <w:tcW w:w="441" w:type="dxa"/>
          </w:tcPr>
          <w:p w14:paraId="711043A2" w14:textId="746C79B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FF80F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34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6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0E1DF3D" w14:textId="77777777" w:rsidTr="009F61F5">
        <w:tc>
          <w:tcPr>
            <w:tcW w:w="441" w:type="dxa"/>
          </w:tcPr>
          <w:p w14:paraId="74F45E28" w14:textId="6A486E9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CD1D1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34D70C0" w14:textId="77777777" w:rsidTr="009F61F5">
        <w:tc>
          <w:tcPr>
            <w:tcW w:w="441" w:type="dxa"/>
          </w:tcPr>
          <w:p w14:paraId="143DDF82" w14:textId="4BC5044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B4487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位数码管显示的数字或字母符号</w:t>
            </w:r>
          </w:p>
        </w:tc>
      </w:tr>
      <w:tr w:rsidR="002F3AAA" w:rsidRPr="002F3AAA" w14:paraId="66F00ED3" w14:textId="77777777" w:rsidTr="009F61F5">
        <w:tc>
          <w:tcPr>
            <w:tcW w:w="441" w:type="dxa"/>
          </w:tcPr>
          <w:p w14:paraId="3CEB35F7" w14:textId="6517C6D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8211C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注：板上数码位从左到右序号排列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4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7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3</w:t>
            </w:r>
          </w:p>
        </w:tc>
      </w:tr>
      <w:tr w:rsidR="002F3AAA" w:rsidRPr="002F3AAA" w14:paraId="48AC25CB" w14:textId="77777777" w:rsidTr="009F61F5">
        <w:tc>
          <w:tcPr>
            <w:tcW w:w="441" w:type="dxa"/>
          </w:tcPr>
          <w:p w14:paraId="22759C35" w14:textId="6AF8D83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F651C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8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_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_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31933B88" w14:textId="77777777" w:rsidTr="009F61F5">
        <w:tc>
          <w:tcPr>
            <w:tcW w:w="441" w:type="dxa"/>
          </w:tcPr>
          <w:p w14:paraId="0F32C92C" w14:textId="4A5EEF9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5C4A1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069F6C0" w14:textId="77777777" w:rsidTr="009F61F5">
        <w:tc>
          <w:tcPr>
            <w:tcW w:w="441" w:type="dxa"/>
          </w:tcPr>
          <w:p w14:paraId="785FAED0" w14:textId="6B02DB4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C25CA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位小数点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灭</w:t>
            </w:r>
          </w:p>
        </w:tc>
      </w:tr>
      <w:tr w:rsidR="002F3AAA" w:rsidRPr="002F3AAA" w14:paraId="086F254A" w14:textId="77777777" w:rsidTr="009F61F5">
        <w:tc>
          <w:tcPr>
            <w:tcW w:w="441" w:type="dxa"/>
          </w:tcPr>
          <w:p w14:paraId="7C2BC311" w14:textId="125D042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E7608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注：板上数码位小数点从左到右序号排列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4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7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3</w:t>
            </w:r>
          </w:p>
        </w:tc>
      </w:tr>
      <w:tr w:rsidR="002F3AAA" w:rsidRPr="002F3AAA" w14:paraId="7080F700" w14:textId="77777777" w:rsidTr="009F61F5">
        <w:tc>
          <w:tcPr>
            <w:tcW w:w="441" w:type="dxa"/>
          </w:tcPr>
          <w:p w14:paraId="2AF6403B" w14:textId="421BEA2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0AE1B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p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xA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D6A55F8" w14:textId="77777777" w:rsidTr="009F61F5">
        <w:tc>
          <w:tcPr>
            <w:tcW w:w="441" w:type="dxa"/>
          </w:tcPr>
          <w:p w14:paraId="1E90A194" w14:textId="5BAF66A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9377D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22EE983" w14:textId="77777777" w:rsidTr="009F61F5">
        <w:tc>
          <w:tcPr>
            <w:tcW w:w="441" w:type="dxa"/>
          </w:tcPr>
          <w:p w14:paraId="4370C829" w14:textId="107A21B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BBA82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个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指示灯状态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灭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亮</w:t>
            </w:r>
          </w:p>
        </w:tc>
      </w:tr>
      <w:tr w:rsidR="002F3AAA" w:rsidRPr="002F3AAA" w14:paraId="650D0E31" w14:textId="77777777" w:rsidTr="009F61F5">
        <w:tc>
          <w:tcPr>
            <w:tcW w:w="441" w:type="dxa"/>
          </w:tcPr>
          <w:p w14:paraId="4CC11E68" w14:textId="02E5103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B8512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注：板上指示灯从左到右序号排列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7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4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3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</w:p>
        </w:tc>
      </w:tr>
      <w:tr w:rsidR="002F3AAA" w:rsidRPr="002F3AAA" w14:paraId="15F2B45F" w14:textId="77777777" w:rsidTr="009F61F5">
        <w:tc>
          <w:tcPr>
            <w:tcW w:w="441" w:type="dxa"/>
          </w:tcPr>
          <w:p w14:paraId="40E65846" w14:textId="424B4F2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D5538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对应元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7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6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5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4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3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1</w:t>
            </w:r>
          </w:p>
        </w:tc>
      </w:tr>
      <w:tr w:rsidR="002F3AAA" w:rsidRPr="002F3AAA" w14:paraId="2D4EBD10" w14:textId="77777777" w:rsidTr="009F61F5">
        <w:tc>
          <w:tcPr>
            <w:tcW w:w="441" w:type="dxa"/>
          </w:tcPr>
          <w:p w14:paraId="1AFE4ED2" w14:textId="7E9B87D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228B8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led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[]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{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6FE379AE" w14:textId="77777777" w:rsidTr="009F61F5">
        <w:tc>
          <w:tcPr>
            <w:tcW w:w="441" w:type="dxa"/>
          </w:tcPr>
          <w:p w14:paraId="40B7E98D" w14:textId="06EAF59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879EC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3C61E7D" w14:textId="77777777" w:rsidTr="009F61F5">
        <w:tc>
          <w:tcPr>
            <w:tcW w:w="441" w:type="dxa"/>
          </w:tcPr>
          <w:p w14:paraId="04C0014D" w14:textId="68886F9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FE887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前按键值</w:t>
            </w:r>
          </w:p>
        </w:tc>
      </w:tr>
      <w:tr w:rsidR="002F3AAA" w:rsidRPr="002F3AAA" w14:paraId="0D6AC307" w14:textId="77777777" w:rsidTr="009F61F5">
        <w:tc>
          <w:tcPr>
            <w:tcW w:w="441" w:type="dxa"/>
          </w:tcPr>
          <w:p w14:paraId="228C7269" w14:textId="72D8903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0DE73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key_cod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C03747B" w14:textId="77777777" w:rsidTr="009F61F5">
        <w:tc>
          <w:tcPr>
            <w:tcW w:w="441" w:type="dxa"/>
          </w:tcPr>
          <w:p w14:paraId="53C8ABED" w14:textId="10BE3ED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7873E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9E7A6C6" w14:textId="77777777" w:rsidTr="009F61F5">
        <w:tc>
          <w:tcPr>
            <w:tcW w:w="441" w:type="dxa"/>
          </w:tcPr>
          <w:p w14:paraId="1B986D6D" w14:textId="2AA7CD0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AAA0C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系统时钟频率</w:t>
            </w:r>
          </w:p>
        </w:tc>
      </w:tr>
      <w:tr w:rsidR="002F3AAA" w:rsidRPr="002F3AAA" w14:paraId="0709F7F1" w14:textId="77777777" w:rsidTr="009F61F5">
        <w:tc>
          <w:tcPr>
            <w:tcW w:w="441" w:type="dxa"/>
          </w:tcPr>
          <w:p w14:paraId="56F5CCA6" w14:textId="77DA54D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B8EA8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32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Sys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D68DA45" w14:textId="77777777" w:rsidTr="009F61F5">
        <w:tc>
          <w:tcPr>
            <w:tcW w:w="441" w:type="dxa"/>
          </w:tcPr>
          <w:p w14:paraId="24798330" w14:textId="2523E3F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AA897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95CA443" w14:textId="77777777" w:rsidTr="009F61F5">
        <w:tc>
          <w:tcPr>
            <w:tcW w:w="441" w:type="dxa"/>
          </w:tcPr>
          <w:p w14:paraId="3A8A77D0" w14:textId="4C02170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232C0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*</w:t>
            </w:r>
          </w:p>
        </w:tc>
      </w:tr>
      <w:tr w:rsidR="002F3AAA" w:rsidRPr="002F3AAA" w14:paraId="23103326" w14:textId="77777777" w:rsidTr="009F61F5">
        <w:tc>
          <w:tcPr>
            <w:tcW w:w="441" w:type="dxa"/>
          </w:tcPr>
          <w:p w14:paraId="7216A6A2" w14:textId="03D6CC1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037E4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收发缓存区</w:t>
            </w:r>
          </w:p>
        </w:tc>
      </w:tr>
      <w:tr w:rsidR="002F3AAA" w:rsidRPr="002F3AAA" w14:paraId="3B463128" w14:textId="77777777" w:rsidTr="009F61F5">
        <w:tc>
          <w:tcPr>
            <w:tcW w:w="441" w:type="dxa"/>
          </w:tcPr>
          <w:p w14:paraId="3F870BFA" w14:textId="0A41691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E3412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</w:p>
        </w:tc>
      </w:tr>
      <w:tr w:rsidR="002F3AAA" w:rsidRPr="002F3AAA" w14:paraId="44B22116" w14:textId="77777777" w:rsidTr="009F61F5">
        <w:tc>
          <w:tcPr>
            <w:tcW w:w="441" w:type="dxa"/>
          </w:tcPr>
          <w:p w14:paraId="0ED89EC8" w14:textId="333B43C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500A9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/</w:t>
            </w:r>
          </w:p>
        </w:tc>
      </w:tr>
      <w:tr w:rsidR="002F3AAA" w:rsidRPr="002F3AAA" w14:paraId="57C9D230" w14:textId="77777777" w:rsidTr="009F61F5">
        <w:tc>
          <w:tcPr>
            <w:tcW w:w="441" w:type="dxa"/>
          </w:tcPr>
          <w:p w14:paraId="00AC1C9E" w14:textId="2F53874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D281C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truc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cmd_buf_t</w:t>
            </w:r>
          </w:p>
        </w:tc>
      </w:tr>
      <w:tr w:rsidR="002F3AAA" w:rsidRPr="002F3AAA" w14:paraId="17003850" w14:textId="77777777" w:rsidTr="009F61F5">
        <w:tc>
          <w:tcPr>
            <w:tcW w:w="441" w:type="dxa"/>
          </w:tcPr>
          <w:p w14:paraId="74915C64" w14:textId="174E800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926A2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6109301F" w14:textId="77777777" w:rsidTr="009F61F5">
        <w:tc>
          <w:tcPr>
            <w:tcW w:w="441" w:type="dxa"/>
          </w:tcPr>
          <w:p w14:paraId="7E7D011E" w14:textId="6781CD3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A0D49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/**</w:t>
            </w:r>
          </w:p>
        </w:tc>
      </w:tr>
      <w:tr w:rsidR="002F3AAA" w:rsidRPr="002F3AAA" w14:paraId="24EEA53B" w14:textId="77777777" w:rsidTr="009F61F5">
        <w:tc>
          <w:tcPr>
            <w:tcW w:w="441" w:type="dxa"/>
          </w:tcPr>
          <w:p w14:paraId="38881218" w14:textId="262E0D2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2AEDB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接收缓存区结构体</w:t>
            </w:r>
          </w:p>
        </w:tc>
      </w:tr>
      <w:tr w:rsidR="002F3AAA" w:rsidRPr="002F3AAA" w14:paraId="37037589" w14:textId="77777777" w:rsidTr="009F61F5">
        <w:tc>
          <w:tcPr>
            <w:tcW w:w="441" w:type="dxa"/>
          </w:tcPr>
          <w:p w14:paraId="724585CC" w14:textId="53CE382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2ADA3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</w:t>
            </w:r>
          </w:p>
        </w:tc>
      </w:tr>
      <w:tr w:rsidR="002F3AAA" w:rsidRPr="002F3AAA" w14:paraId="59A651A8" w14:textId="77777777" w:rsidTr="009F61F5">
        <w:tc>
          <w:tcPr>
            <w:tcW w:w="441" w:type="dxa"/>
          </w:tcPr>
          <w:p w14:paraId="1AC0C9BC" w14:textId="00A17DD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07F74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/</w:t>
            </w:r>
          </w:p>
        </w:tc>
      </w:tr>
      <w:tr w:rsidR="002F3AAA" w:rsidRPr="002F3AAA" w14:paraId="7407F460" w14:textId="77777777" w:rsidTr="009F61F5">
        <w:tc>
          <w:tcPr>
            <w:tcW w:w="441" w:type="dxa"/>
          </w:tcPr>
          <w:p w14:paraId="5C978567" w14:textId="2CFE18F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E5A56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truc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cmd_Rx_buf_t</w:t>
            </w:r>
          </w:p>
        </w:tc>
      </w:tr>
      <w:tr w:rsidR="002F3AAA" w:rsidRPr="002F3AAA" w14:paraId="5CBAE660" w14:textId="77777777" w:rsidTr="009F61F5">
        <w:tc>
          <w:tcPr>
            <w:tcW w:w="441" w:type="dxa"/>
          </w:tcPr>
          <w:p w14:paraId="70370666" w14:textId="2AA1F9D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FD7D4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120DD74E" w14:textId="77777777" w:rsidTr="009F61F5">
        <w:tc>
          <w:tcPr>
            <w:tcW w:w="441" w:type="dxa"/>
          </w:tcPr>
          <w:p w14:paraId="0924E0D2" w14:textId="658F552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D19A0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前缓存区内容长度</w:t>
            </w:r>
          </w:p>
        </w:tc>
      </w:tr>
      <w:tr w:rsidR="002F3AAA" w:rsidRPr="002F3AAA" w14:paraId="06831DD4" w14:textId="77777777" w:rsidTr="009F61F5">
        <w:tc>
          <w:tcPr>
            <w:tcW w:w="441" w:type="dxa"/>
          </w:tcPr>
          <w:p w14:paraId="380994FE" w14:textId="5E8C9F3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A59CF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缓存区最大容量</w:t>
            </w:r>
          </w:p>
        </w:tc>
      </w:tr>
      <w:tr w:rsidR="002F3AAA" w:rsidRPr="002F3AAA" w14:paraId="6EE477F2" w14:textId="77777777" w:rsidTr="009F61F5">
        <w:tc>
          <w:tcPr>
            <w:tcW w:w="441" w:type="dxa"/>
          </w:tcPr>
          <w:p w14:paraId="6F1BF1AE" w14:textId="1CF5072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138BB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nsigne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缓存区数据</w:t>
            </w:r>
          </w:p>
        </w:tc>
      </w:tr>
      <w:tr w:rsidR="002F3AAA" w:rsidRPr="002F3AAA" w14:paraId="240EC957" w14:textId="77777777" w:rsidTr="009F61F5">
        <w:tc>
          <w:tcPr>
            <w:tcW w:w="441" w:type="dxa"/>
          </w:tcPr>
          <w:p w14:paraId="4DDA7826" w14:textId="6970C3F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401FB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boo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rue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写允许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False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提示缓存区中有一个待处理的命令</w:t>
            </w:r>
          </w:p>
        </w:tc>
      </w:tr>
      <w:tr w:rsidR="002F3AAA" w:rsidRPr="002F3AAA" w14:paraId="2A7D0C38" w14:textId="77777777" w:rsidTr="009F61F5">
        <w:tc>
          <w:tcPr>
            <w:tcW w:w="441" w:type="dxa"/>
          </w:tcPr>
          <w:p w14:paraId="664ED81C" w14:textId="68A2615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C58B4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 = {0, CMD_RX_BUF_MAX_SIZE, {'\0'}, true}; */</w:t>
            </w:r>
          </w:p>
        </w:tc>
      </w:tr>
      <w:tr w:rsidR="002F3AAA" w:rsidRPr="002F3AAA" w14:paraId="3DCA4ED5" w14:textId="77777777" w:rsidTr="009F61F5">
        <w:tc>
          <w:tcPr>
            <w:tcW w:w="441" w:type="dxa"/>
          </w:tcPr>
          <w:p w14:paraId="1A4A89B4" w14:textId="0FA921D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916B3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0B7B71B" w14:textId="77777777" w:rsidTr="009F61F5">
        <w:tc>
          <w:tcPr>
            <w:tcW w:w="441" w:type="dxa"/>
          </w:tcPr>
          <w:p w14:paraId="153F09EA" w14:textId="5D2AE9D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6C02E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/**</w:t>
            </w:r>
          </w:p>
        </w:tc>
      </w:tr>
      <w:tr w:rsidR="002F3AAA" w:rsidRPr="002F3AAA" w14:paraId="448EF3F6" w14:textId="77777777" w:rsidTr="009F61F5">
        <w:tc>
          <w:tcPr>
            <w:tcW w:w="441" w:type="dxa"/>
          </w:tcPr>
          <w:p w14:paraId="22F824DB" w14:textId="57D4A7B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AAB92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发送缓存区结构体</w:t>
            </w:r>
          </w:p>
        </w:tc>
      </w:tr>
      <w:tr w:rsidR="002F3AAA" w:rsidRPr="002F3AAA" w14:paraId="06976E8A" w14:textId="77777777" w:rsidTr="009F61F5">
        <w:tc>
          <w:tcPr>
            <w:tcW w:w="441" w:type="dxa"/>
          </w:tcPr>
          <w:p w14:paraId="3B32092F" w14:textId="59BDB0F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9725F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</w:t>
            </w:r>
          </w:p>
        </w:tc>
      </w:tr>
      <w:tr w:rsidR="002F3AAA" w:rsidRPr="002F3AAA" w14:paraId="098E1642" w14:textId="77777777" w:rsidTr="009F61F5">
        <w:tc>
          <w:tcPr>
            <w:tcW w:w="441" w:type="dxa"/>
          </w:tcPr>
          <w:p w14:paraId="7A784B64" w14:textId="4C00167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F1426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/</w:t>
            </w:r>
          </w:p>
        </w:tc>
      </w:tr>
      <w:tr w:rsidR="002F3AAA" w:rsidRPr="002F3AAA" w14:paraId="1F99C0C6" w14:textId="77777777" w:rsidTr="009F61F5">
        <w:tc>
          <w:tcPr>
            <w:tcW w:w="441" w:type="dxa"/>
          </w:tcPr>
          <w:p w14:paraId="2AF8A08B" w14:textId="7F63022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33C1A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truc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cmd_Tx_buf_t</w:t>
            </w:r>
          </w:p>
        </w:tc>
      </w:tr>
      <w:tr w:rsidR="002F3AAA" w:rsidRPr="002F3AAA" w14:paraId="17362F8D" w14:textId="77777777" w:rsidTr="009F61F5">
        <w:tc>
          <w:tcPr>
            <w:tcW w:w="441" w:type="dxa"/>
          </w:tcPr>
          <w:p w14:paraId="688524DF" w14:textId="7F6FD4A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E4810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49837C75" w14:textId="77777777" w:rsidTr="009F61F5">
        <w:tc>
          <w:tcPr>
            <w:tcW w:w="441" w:type="dxa"/>
          </w:tcPr>
          <w:p w14:paraId="14CAF770" w14:textId="61C1BD8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83348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前缓存区内容长度</w:t>
            </w:r>
          </w:p>
        </w:tc>
      </w:tr>
      <w:tr w:rsidR="002F3AAA" w:rsidRPr="002F3AAA" w14:paraId="71E8CC12" w14:textId="77777777" w:rsidTr="009F61F5">
        <w:tc>
          <w:tcPr>
            <w:tcW w:w="441" w:type="dxa"/>
          </w:tcPr>
          <w:p w14:paraId="544A64AD" w14:textId="56A799C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05285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缓存区最大容量</w:t>
            </w:r>
          </w:p>
        </w:tc>
      </w:tr>
      <w:tr w:rsidR="002F3AAA" w:rsidRPr="002F3AAA" w14:paraId="6B97E569" w14:textId="77777777" w:rsidTr="009F61F5">
        <w:tc>
          <w:tcPr>
            <w:tcW w:w="441" w:type="dxa"/>
          </w:tcPr>
          <w:p w14:paraId="0AE9B92A" w14:textId="41AE219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71460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nsigne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MD_T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数据</w:t>
            </w:r>
          </w:p>
        </w:tc>
      </w:tr>
      <w:tr w:rsidR="002F3AAA" w:rsidRPr="002F3AAA" w14:paraId="02605518" w14:textId="77777777" w:rsidTr="009F61F5">
        <w:tc>
          <w:tcPr>
            <w:tcW w:w="441" w:type="dxa"/>
          </w:tcPr>
          <w:p w14:paraId="3D48E4CE" w14:textId="64FD2E0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7E8FD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下一次将发送的数据的下标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达到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，表示已发送完成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</w:t>
            </w:r>
          </w:p>
        </w:tc>
      </w:tr>
      <w:tr w:rsidR="002F3AAA" w:rsidRPr="002F3AAA" w14:paraId="5CC22F6F" w14:textId="77777777" w:rsidTr="009F61F5">
        <w:tc>
          <w:tcPr>
            <w:tcW w:w="441" w:type="dxa"/>
          </w:tcPr>
          <w:p w14:paraId="44AD191D" w14:textId="7CDEE27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A94B7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boo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rue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写允许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False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提示缓存区中有未发送完毕的数据</w:t>
            </w:r>
          </w:p>
        </w:tc>
      </w:tr>
      <w:tr w:rsidR="002F3AAA" w:rsidRPr="002F3AAA" w14:paraId="3251A79E" w14:textId="77777777" w:rsidTr="009F61F5">
        <w:tc>
          <w:tcPr>
            <w:tcW w:w="441" w:type="dxa"/>
          </w:tcPr>
          <w:p w14:paraId="20A2AF89" w14:textId="185601E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34D81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 = {0, cmd_buf.Tx_MAX_SIZE, {'\0'}, 0, true}; */</w:t>
            </w:r>
          </w:p>
        </w:tc>
      </w:tr>
      <w:tr w:rsidR="002F3AAA" w:rsidRPr="002F3AAA" w14:paraId="1A1A3E79" w14:textId="77777777" w:rsidTr="009F61F5">
        <w:tc>
          <w:tcPr>
            <w:tcW w:w="441" w:type="dxa"/>
          </w:tcPr>
          <w:p w14:paraId="01982F05" w14:textId="437D546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50856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D854FD8" w14:textId="77777777" w:rsidTr="009F61F5">
        <w:tc>
          <w:tcPr>
            <w:tcW w:w="441" w:type="dxa"/>
          </w:tcPr>
          <w:p w14:paraId="7BDB7189" w14:textId="405D1A7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9F7CD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/**</w:t>
            </w:r>
          </w:p>
        </w:tc>
      </w:tr>
      <w:tr w:rsidR="002F3AAA" w:rsidRPr="002F3AAA" w14:paraId="642A8871" w14:textId="77777777" w:rsidTr="009F61F5">
        <w:tc>
          <w:tcPr>
            <w:tcW w:w="441" w:type="dxa"/>
          </w:tcPr>
          <w:p w14:paraId="7E550874" w14:textId="481CF9F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32351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FSM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规则：</w:t>
            </w:r>
          </w:p>
        </w:tc>
      </w:tr>
      <w:tr w:rsidR="002F3AAA" w:rsidRPr="002F3AAA" w14:paraId="3429CBF3" w14:textId="77777777" w:rsidTr="009F61F5">
        <w:tc>
          <w:tcPr>
            <w:tcW w:w="441" w:type="dxa"/>
          </w:tcPr>
          <w:p w14:paraId="4EC14AE4" w14:textId="256A2FD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62DF9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1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状态定义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0-IDLE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（空闲）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-BUSY_R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（接收忙）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-BUSY_T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（处理或发送忙）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</w:t>
            </w:r>
          </w:p>
        </w:tc>
      </w:tr>
      <w:tr w:rsidR="002F3AAA" w:rsidRPr="002F3AAA" w14:paraId="67B2589E" w14:textId="77777777" w:rsidTr="009F61F5">
        <w:tc>
          <w:tcPr>
            <w:tcW w:w="441" w:type="dxa"/>
          </w:tcPr>
          <w:p w14:paraId="4282066A" w14:textId="29BF761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3CE1E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2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状态动作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0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无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时间窗计数进行，把进入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Rx FIFO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数据全部存入命令接收缓存区（直至缓存区满）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执行命令（若合法）、决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回传内容、将回传内容（若有）写入命令发送缓存区、置命令发送缓存区相关标志并关写允许（若有写入）、以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*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非阻塞方式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*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将命令发送缓存区的数据（若有）送到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Tx FIFO.</w:t>
            </w:r>
          </w:p>
        </w:tc>
      </w:tr>
      <w:tr w:rsidR="002F3AAA" w:rsidRPr="002F3AAA" w14:paraId="17FA5FAA" w14:textId="77777777" w:rsidTr="009F61F5">
        <w:tc>
          <w:tcPr>
            <w:tcW w:w="441" w:type="dxa"/>
          </w:tcPr>
          <w:p w14:paraId="3FFE841C" w14:textId="6DC6713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1EF06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3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状态转移条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C01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生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`UART_RX`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或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`UART_RT`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12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计时结束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20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（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*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有且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*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合法）执行完毕，且回传内容（若有）已全部送到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Tx FIFO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02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定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秒到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</w:t>
            </w:r>
          </w:p>
        </w:tc>
      </w:tr>
      <w:tr w:rsidR="002F3AAA" w:rsidRPr="002F3AAA" w14:paraId="5BD58965" w14:textId="77777777" w:rsidTr="009F61F5">
        <w:tc>
          <w:tcPr>
            <w:tcW w:w="441" w:type="dxa"/>
          </w:tcPr>
          <w:p w14:paraId="7B34BCF8" w14:textId="7BA4FC1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42697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4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状态转移动作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C01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时间计数器复位、接收缓存区复位、将第一个字符存入接收缓存区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12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命令接收缓存区写允许，发送缓存区复位（包括开写允许）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20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无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02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命令接收缓存区写允许、发送缓存区复位（包括开写允许）、将报时信息写入发送缓存区、关发送缓存区写允许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</w:t>
            </w:r>
          </w:p>
        </w:tc>
      </w:tr>
      <w:tr w:rsidR="002F3AAA" w:rsidRPr="002F3AAA" w14:paraId="373F9AA6" w14:textId="77777777" w:rsidTr="009F61F5">
        <w:tc>
          <w:tcPr>
            <w:tcW w:w="441" w:type="dxa"/>
          </w:tcPr>
          <w:p w14:paraId="2A04CF3E" w14:textId="57A64D0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8F586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/</w:t>
            </w:r>
          </w:p>
        </w:tc>
      </w:tr>
      <w:tr w:rsidR="002F3AAA" w:rsidRPr="002F3AAA" w14:paraId="156CD3CB" w14:textId="77777777" w:rsidTr="009F61F5">
        <w:tc>
          <w:tcPr>
            <w:tcW w:w="441" w:type="dxa"/>
          </w:tcPr>
          <w:p w14:paraId="1E1C985D" w14:textId="7DE7B7D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0DFB4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前状态</w:t>
            </w:r>
          </w:p>
        </w:tc>
      </w:tr>
      <w:tr w:rsidR="002F3AAA" w:rsidRPr="002F3AAA" w14:paraId="09037FF6" w14:textId="77777777" w:rsidTr="009F61F5">
        <w:tc>
          <w:tcPr>
            <w:tcW w:w="441" w:type="dxa"/>
          </w:tcPr>
          <w:p w14:paraId="0B05CACC" w14:textId="18D3B12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41A27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_timeout_c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时间计数器</w:t>
            </w:r>
          </w:p>
        </w:tc>
      </w:tr>
      <w:tr w:rsidR="002F3AAA" w:rsidRPr="002F3AAA" w14:paraId="1FEF18DA" w14:textId="77777777" w:rsidTr="009F61F5">
        <w:tc>
          <w:tcPr>
            <w:tcW w:w="441" w:type="dxa"/>
          </w:tcPr>
          <w:p w14:paraId="6650BF3B" w14:textId="160B867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C5237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V_Rx_timeo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时长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(*20ms)</w:t>
            </w:r>
          </w:p>
        </w:tc>
      </w:tr>
      <w:tr w:rsidR="002F3AAA" w:rsidRPr="002F3AAA" w14:paraId="6BACCDC0" w14:textId="77777777" w:rsidTr="009F61F5">
        <w:tc>
          <w:tcPr>
            <w:tcW w:w="441" w:type="dxa"/>
          </w:tcPr>
          <w:p w14:paraId="32991DA4" w14:textId="67DD052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12EA2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3CD706A" w14:textId="77777777" w:rsidTr="009F61F5">
        <w:tc>
          <w:tcPr>
            <w:tcW w:w="441" w:type="dxa"/>
          </w:tcPr>
          <w:p w14:paraId="5F5E2FD1" w14:textId="5A0E3D1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5D428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{{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, {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MD_T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_CMD_RX_TIMEO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019F7951" w14:textId="77777777" w:rsidTr="009F61F5">
        <w:tc>
          <w:tcPr>
            <w:tcW w:w="441" w:type="dxa"/>
          </w:tcPr>
          <w:p w14:paraId="7B5E374B" w14:textId="0DED938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7C3F9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49D4181" w14:textId="77777777" w:rsidTr="009F61F5">
        <w:tc>
          <w:tcPr>
            <w:tcW w:w="441" w:type="dxa"/>
          </w:tcPr>
          <w:p w14:paraId="5DFDD185" w14:textId="49F66AB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5BC4E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1DEC30A1" w14:textId="77777777" w:rsidTr="009F61F5">
        <w:tc>
          <w:tcPr>
            <w:tcW w:w="441" w:type="dxa"/>
          </w:tcPr>
          <w:p w14:paraId="4FE6FA9B" w14:textId="27DFD2A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28F92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0CA72D73" w14:textId="77777777" w:rsidTr="009F61F5">
        <w:tc>
          <w:tcPr>
            <w:tcW w:w="441" w:type="dxa"/>
          </w:tcPr>
          <w:p w14:paraId="09125EF1" w14:textId="277CB77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D0FDD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主程序</w:t>
            </w:r>
          </w:p>
        </w:tc>
      </w:tr>
      <w:tr w:rsidR="002F3AAA" w:rsidRPr="002F3AAA" w14:paraId="65DE5AFD" w14:textId="77777777" w:rsidTr="009F61F5">
        <w:tc>
          <w:tcPr>
            <w:tcW w:w="441" w:type="dxa"/>
          </w:tcPr>
          <w:p w14:paraId="0487506D" w14:textId="4777021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25093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586211FB" w14:textId="77777777" w:rsidTr="009F61F5">
        <w:tc>
          <w:tcPr>
            <w:tcW w:w="441" w:type="dxa"/>
          </w:tcPr>
          <w:p w14:paraId="1E5592F9" w14:textId="4F02229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F425F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493CE544" w14:textId="77777777" w:rsidTr="009F61F5">
        <w:tc>
          <w:tcPr>
            <w:tcW w:w="441" w:type="dxa"/>
          </w:tcPr>
          <w:p w14:paraId="4558B76E" w14:textId="0F8970F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81CA5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i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ai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6A69E753" w14:textId="77777777" w:rsidTr="009F61F5">
        <w:tc>
          <w:tcPr>
            <w:tcW w:w="441" w:type="dxa"/>
          </w:tcPr>
          <w:p w14:paraId="4034443C" w14:textId="44302FD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2A862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3B4179E9" w14:textId="77777777" w:rsidTr="009F61F5">
        <w:tc>
          <w:tcPr>
            <w:tcW w:w="441" w:type="dxa"/>
          </w:tcPr>
          <w:p w14:paraId="7BDC54D5" w14:textId="7CEE475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AF6EF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Devices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 MCU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器件初始化</w:t>
            </w:r>
          </w:p>
        </w:tc>
      </w:tr>
      <w:tr w:rsidR="002F3AAA" w:rsidRPr="002F3AAA" w14:paraId="76D8EF97" w14:textId="77777777" w:rsidTr="009F61F5">
        <w:tc>
          <w:tcPr>
            <w:tcW w:w="441" w:type="dxa"/>
          </w:tcPr>
          <w:p w14:paraId="59EEBA9B" w14:textId="4ED6342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79B9C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BDD8858" w14:textId="77777777" w:rsidTr="009F61F5">
        <w:tc>
          <w:tcPr>
            <w:tcW w:w="441" w:type="dxa"/>
          </w:tcPr>
          <w:p w14:paraId="7B6C6E0F" w14:textId="07C3825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C73F8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CtlDela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Sys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300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延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&gt;60ms,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等待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TM163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上电完成</w:t>
            </w:r>
          </w:p>
        </w:tc>
      </w:tr>
      <w:tr w:rsidR="002F3AAA" w:rsidRPr="002F3AAA" w14:paraId="6128A9F2" w14:textId="77777777" w:rsidTr="009F61F5">
        <w:tc>
          <w:tcPr>
            <w:tcW w:w="441" w:type="dxa"/>
          </w:tcPr>
          <w:p w14:paraId="3CC4716F" w14:textId="5BC93BF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40848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TM1638_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);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TM1638</w:t>
            </w:r>
          </w:p>
        </w:tc>
      </w:tr>
      <w:tr w:rsidR="002F3AAA" w:rsidRPr="002F3AAA" w14:paraId="62800742" w14:textId="77777777" w:rsidTr="009F61F5">
        <w:tc>
          <w:tcPr>
            <w:tcW w:w="441" w:type="dxa"/>
          </w:tcPr>
          <w:p w14:paraId="700C9BA0" w14:textId="68D2C85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BB4CD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45C2307" w14:textId="77777777" w:rsidTr="009F61F5">
        <w:tc>
          <w:tcPr>
            <w:tcW w:w="441" w:type="dxa"/>
          </w:tcPr>
          <w:p w14:paraId="64A3546D" w14:textId="7229FA5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EAD78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6F85CFD" w14:textId="77777777" w:rsidTr="009F61F5">
        <w:tc>
          <w:tcPr>
            <w:tcW w:w="441" w:type="dxa"/>
          </w:tcPr>
          <w:p w14:paraId="2DB87F1D" w14:textId="23A4E97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F13E8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5E140A87" w14:textId="77777777" w:rsidTr="009F61F5">
        <w:tc>
          <w:tcPr>
            <w:tcW w:w="441" w:type="dxa"/>
          </w:tcPr>
          <w:p w14:paraId="11144C9A" w14:textId="6D3785C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CB58A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1667C8BD" w14:textId="77777777" w:rsidTr="009F61F5">
        <w:tc>
          <w:tcPr>
            <w:tcW w:w="441" w:type="dxa"/>
          </w:tcPr>
          <w:p w14:paraId="41E4C86A" w14:textId="79E2F32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E96F8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_fla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检查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.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秒定时是否到</w:t>
            </w:r>
          </w:p>
        </w:tc>
      </w:tr>
      <w:tr w:rsidR="002F3AAA" w:rsidRPr="002F3AAA" w14:paraId="3335A07D" w14:textId="77777777" w:rsidTr="009F61F5">
        <w:tc>
          <w:tcPr>
            <w:tcW w:w="441" w:type="dxa"/>
          </w:tcPr>
          <w:p w14:paraId="268CAD77" w14:textId="2BC8D45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E7730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4140DD56" w14:textId="77777777" w:rsidTr="009F61F5">
        <w:tc>
          <w:tcPr>
            <w:tcW w:w="441" w:type="dxa"/>
          </w:tcPr>
          <w:p w14:paraId="2B5AA6B7" w14:textId="1234E7A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BA830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_fla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1720D7B" w14:textId="77777777" w:rsidTr="009F61F5">
        <w:tc>
          <w:tcPr>
            <w:tcW w:w="441" w:type="dxa"/>
          </w:tcPr>
          <w:p w14:paraId="7077FE83" w14:textId="3C9E088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6BD25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0B2AED2D" w14:textId="77777777" w:rsidTr="009F61F5">
        <w:tc>
          <w:tcPr>
            <w:tcW w:w="441" w:type="dxa"/>
          </w:tcPr>
          <w:p w14:paraId="7F7BFD66" w14:textId="04985F9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B52A7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78AFB668" w14:textId="77777777" w:rsidTr="009F61F5">
        <w:tc>
          <w:tcPr>
            <w:tcW w:w="441" w:type="dxa"/>
          </w:tcPr>
          <w:p w14:paraId="08D997F1" w14:textId="34C454A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A69BB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D090AD8" w14:textId="77777777" w:rsidTr="009F61F5">
        <w:tc>
          <w:tcPr>
            <w:tcW w:w="441" w:type="dxa"/>
          </w:tcPr>
          <w:p w14:paraId="07F59D36" w14:textId="2959FB3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9CC39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6706DCE4" w14:textId="77777777" w:rsidTr="009F61F5">
        <w:tc>
          <w:tcPr>
            <w:tcW w:w="441" w:type="dxa"/>
          </w:tcPr>
          <w:p w14:paraId="1EF1CBED" w14:textId="1C3A7F4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28F33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4394E61B" w14:textId="77777777" w:rsidTr="009F61F5">
        <w:tc>
          <w:tcPr>
            <w:tcW w:w="441" w:type="dxa"/>
          </w:tcPr>
          <w:p w14:paraId="0D551037" w14:textId="2CAFA82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5BCB5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5225EED" w14:textId="77777777" w:rsidTr="009F61F5">
        <w:tc>
          <w:tcPr>
            <w:tcW w:w="441" w:type="dxa"/>
          </w:tcPr>
          <w:p w14:paraId="424C6C4E" w14:textId="3413E28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E3C5A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6CBF50DA" w14:textId="77777777" w:rsidTr="009F61F5">
        <w:tc>
          <w:tcPr>
            <w:tcW w:w="441" w:type="dxa"/>
          </w:tcPr>
          <w:p w14:paraId="32A079F9" w14:textId="1119C95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74110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{</w:t>
            </w:r>
          </w:p>
        </w:tc>
      </w:tr>
      <w:tr w:rsidR="002F3AAA" w:rsidRPr="002F3AAA" w14:paraId="1CDC7783" w14:textId="77777777" w:rsidTr="009F61F5">
        <w:tc>
          <w:tcPr>
            <w:tcW w:w="441" w:type="dxa"/>
          </w:tcPr>
          <w:p w14:paraId="028DA453" w14:textId="1E2D625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E5B1A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F8EAF0E" w14:textId="77777777" w:rsidTr="009F61F5">
        <w:tc>
          <w:tcPr>
            <w:tcW w:w="441" w:type="dxa"/>
          </w:tcPr>
          <w:p w14:paraId="50E19709" w14:textId="3FF9740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6C01D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}</w:t>
            </w:r>
          </w:p>
        </w:tc>
      </w:tr>
      <w:tr w:rsidR="002F3AAA" w:rsidRPr="002F3AAA" w14:paraId="4A3BF2D3" w14:textId="77777777" w:rsidTr="009F61F5">
        <w:tc>
          <w:tcPr>
            <w:tcW w:w="441" w:type="dxa"/>
          </w:tcPr>
          <w:p w14:paraId="5FDE76F0" w14:textId="178EE4D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85C0A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1B302205" w14:textId="77777777" w:rsidTr="009F61F5">
        <w:tc>
          <w:tcPr>
            <w:tcW w:w="441" w:type="dxa"/>
          </w:tcPr>
          <w:p w14:paraId="78DF58BF" w14:textId="45927B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5C9E4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7C34B1D0" w14:textId="77777777" w:rsidTr="009F61F5">
        <w:tc>
          <w:tcPr>
            <w:tcW w:w="441" w:type="dxa"/>
          </w:tcPr>
          <w:p w14:paraId="2095DDB4" w14:textId="0B90BAC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670B9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!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0E4633D3" w14:textId="77777777" w:rsidTr="009F61F5">
        <w:tc>
          <w:tcPr>
            <w:tcW w:w="441" w:type="dxa"/>
          </w:tcPr>
          <w:p w14:paraId="0C967279" w14:textId="704E07F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B253D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27170DFC" w14:textId="77777777" w:rsidTr="009F61F5">
        <w:tc>
          <w:tcPr>
            <w:tcW w:w="441" w:type="dxa"/>
          </w:tcPr>
          <w:p w14:paraId="363ED04A" w14:textId="14ADCFB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C97EE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02</w:t>
            </w:r>
          </w:p>
        </w:tc>
      </w:tr>
      <w:tr w:rsidR="002F3AAA" w:rsidRPr="002F3AAA" w14:paraId="462CA3E1" w14:textId="77777777" w:rsidTr="009F61F5">
        <w:tc>
          <w:tcPr>
            <w:tcW w:w="441" w:type="dxa"/>
          </w:tcPr>
          <w:p w14:paraId="3A8045C1" w14:textId="78D5467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00C25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7389D6D" w14:textId="77777777" w:rsidTr="009F61F5">
        <w:tc>
          <w:tcPr>
            <w:tcW w:w="441" w:type="dxa"/>
          </w:tcPr>
          <w:p w14:paraId="3997B685" w14:textId="31349E0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41E69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6805991" w14:textId="77777777" w:rsidTr="009F61F5">
        <w:tc>
          <w:tcPr>
            <w:tcW w:w="441" w:type="dxa"/>
          </w:tcPr>
          <w:p w14:paraId="31FC45A0" w14:textId="348B06B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07DB9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em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6FBC7439" w14:textId="77777777" w:rsidTr="009F61F5">
        <w:tc>
          <w:tcPr>
            <w:tcW w:w="441" w:type="dxa"/>
          </w:tcPr>
          <w:p w14:paraId="64F8F979" w14:textId="3A5C2C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87831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C199F27" w14:textId="77777777" w:rsidTr="009F61F5">
        <w:tc>
          <w:tcPr>
            <w:tcW w:w="441" w:type="dxa"/>
          </w:tcPr>
          <w:p w14:paraId="2BC3A65E" w14:textId="6EA73BA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D2412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A6D0ABF" w14:textId="77777777" w:rsidTr="009F61F5">
        <w:tc>
          <w:tcPr>
            <w:tcW w:w="441" w:type="dxa"/>
          </w:tcPr>
          <w:p w14:paraId="1DFB60EE" w14:textId="7102625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C2420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2F3AAA" w:rsidRPr="002F3AAA" w14:paraId="0762B502" w14:textId="77777777" w:rsidTr="009F61F5">
        <w:tc>
          <w:tcPr>
            <w:tcW w:w="441" w:type="dxa"/>
          </w:tcPr>
          <w:p w14:paraId="74421E4C" w14:textId="18B56D1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912C7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print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现在是中华人民共和国北京时间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%.2hhu:%.2hhu:%.2hhu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n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61A6C924" w14:textId="77777777" w:rsidTr="009F61F5">
        <w:tc>
          <w:tcPr>
            <w:tcW w:w="441" w:type="dxa"/>
          </w:tcPr>
          <w:p w14:paraId="70C6CBEA" w14:textId="0C4C5A9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89C71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502B1F8" w14:textId="77777777" w:rsidTr="009F61F5">
        <w:tc>
          <w:tcPr>
            <w:tcW w:w="441" w:type="dxa"/>
          </w:tcPr>
          <w:p w14:paraId="567F4E7B" w14:textId="0812FAA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F2ADC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8A81726" w14:textId="77777777" w:rsidTr="009F61F5">
        <w:tc>
          <w:tcPr>
            <w:tcW w:w="441" w:type="dxa"/>
          </w:tcPr>
          <w:p w14:paraId="437253EE" w14:textId="1439E1B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0AAD5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3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数据，并置相应的标志</w:t>
            </w:r>
          </w:p>
        </w:tc>
      </w:tr>
      <w:tr w:rsidR="002F3AAA" w:rsidRPr="002F3AAA" w14:paraId="430CDA86" w14:textId="77777777" w:rsidTr="009F61F5">
        <w:tc>
          <w:tcPr>
            <w:tcW w:w="441" w:type="dxa"/>
          </w:tcPr>
          <w:p w14:paraId="638D1060" w14:textId="0EECBF0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BA319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2FD43AA6" w14:textId="77777777" w:rsidTr="009F61F5">
        <w:tc>
          <w:tcPr>
            <w:tcW w:w="441" w:type="dxa"/>
          </w:tcPr>
          <w:p w14:paraId="5F2825C3" w14:textId="0F68228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3D96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18C007A9" w14:textId="77777777" w:rsidTr="009F61F5">
        <w:tc>
          <w:tcPr>
            <w:tcW w:w="441" w:type="dxa"/>
          </w:tcPr>
          <w:p w14:paraId="7BDAB463" w14:textId="53BADB3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47421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7A7961F" w14:textId="77777777" w:rsidTr="009F61F5">
        <w:tc>
          <w:tcPr>
            <w:tcW w:w="441" w:type="dxa"/>
          </w:tcPr>
          <w:p w14:paraId="19F2AFEB" w14:textId="2C0BBC4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5395D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完毕，关写允许（将触发一个发送事件）</w:t>
            </w:r>
          </w:p>
        </w:tc>
      </w:tr>
      <w:tr w:rsidR="002F3AAA" w:rsidRPr="002F3AAA" w14:paraId="32CD91F0" w14:textId="77777777" w:rsidTr="009F61F5">
        <w:tc>
          <w:tcPr>
            <w:tcW w:w="441" w:type="dxa"/>
          </w:tcPr>
          <w:p w14:paraId="3336EE44" w14:textId="7DBD991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5F79B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</w:p>
        </w:tc>
      </w:tr>
      <w:tr w:rsidR="002F3AAA" w:rsidRPr="002F3AAA" w14:paraId="4BB79E99" w14:textId="77777777" w:rsidTr="009F61F5">
        <w:tc>
          <w:tcPr>
            <w:tcW w:w="441" w:type="dxa"/>
          </w:tcPr>
          <w:p w14:paraId="136474F7" w14:textId="3BC88B7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E7D3D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55E25CE" w14:textId="77777777" w:rsidTr="009F61F5">
        <w:tc>
          <w:tcPr>
            <w:tcW w:w="441" w:type="dxa"/>
          </w:tcPr>
          <w:p w14:paraId="5E4C4133" w14:textId="41B481F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6E37C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101A514B" w14:textId="77777777" w:rsidTr="009F61F5">
        <w:tc>
          <w:tcPr>
            <w:tcW w:w="441" w:type="dxa"/>
          </w:tcPr>
          <w:p w14:paraId="17DD343E" w14:textId="54448E8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29F14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009F6FFA" w14:textId="77777777" w:rsidTr="009F61F5">
        <w:tc>
          <w:tcPr>
            <w:tcW w:w="441" w:type="dxa"/>
          </w:tcPr>
          <w:p w14:paraId="5CAD6091" w14:textId="1395E2A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5E8EF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A0DC29E" w14:textId="77777777" w:rsidTr="009F61F5">
        <w:tc>
          <w:tcPr>
            <w:tcW w:w="441" w:type="dxa"/>
          </w:tcPr>
          <w:p w14:paraId="7F977FEB" w14:textId="46D4B55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1350C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更新数码管显示</w:t>
            </w:r>
          </w:p>
        </w:tc>
      </w:tr>
      <w:tr w:rsidR="002F3AAA" w:rsidRPr="002F3AAA" w14:paraId="1B129EF2" w14:textId="77777777" w:rsidTr="009F61F5">
        <w:tc>
          <w:tcPr>
            <w:tcW w:w="441" w:type="dxa"/>
          </w:tcPr>
          <w:p w14:paraId="2CF024C1" w14:textId="2707155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BED58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4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A43C822" w14:textId="77777777" w:rsidTr="009F61F5">
        <w:tc>
          <w:tcPr>
            <w:tcW w:w="441" w:type="dxa"/>
          </w:tcPr>
          <w:p w14:paraId="346869E7" w14:textId="52793B6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B3A16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F3D7FF6" w14:textId="77777777" w:rsidTr="009F61F5">
        <w:tc>
          <w:tcPr>
            <w:tcW w:w="441" w:type="dxa"/>
          </w:tcPr>
          <w:p w14:paraId="3561806B" w14:textId="040A8F2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8847F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91E3271" w14:textId="77777777" w:rsidTr="009F61F5">
        <w:tc>
          <w:tcPr>
            <w:tcW w:w="441" w:type="dxa"/>
          </w:tcPr>
          <w:p w14:paraId="1562C0E2" w14:textId="46BAF3E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8E60A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7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0208DC4" w14:textId="77777777" w:rsidTr="009F61F5">
        <w:tc>
          <w:tcPr>
            <w:tcW w:w="441" w:type="dxa"/>
          </w:tcPr>
          <w:p w14:paraId="76820219" w14:textId="101D59F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976C3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7ADEA0E" w14:textId="77777777" w:rsidTr="009F61F5">
        <w:tc>
          <w:tcPr>
            <w:tcW w:w="441" w:type="dxa"/>
          </w:tcPr>
          <w:p w14:paraId="2BEB9329" w14:textId="3465017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79689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3BEF934" w14:textId="77777777" w:rsidTr="009F61F5">
        <w:tc>
          <w:tcPr>
            <w:tcW w:w="441" w:type="dxa"/>
          </w:tcPr>
          <w:p w14:paraId="45F8F154" w14:textId="1831648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4EFFF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9E49ECB" w14:textId="77777777" w:rsidTr="009F61F5">
        <w:tc>
          <w:tcPr>
            <w:tcW w:w="441" w:type="dxa"/>
          </w:tcPr>
          <w:p w14:paraId="106B2293" w14:textId="57775B4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1A1D5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_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基于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时钟处理函数</w:t>
            </w:r>
          </w:p>
        </w:tc>
      </w:tr>
      <w:tr w:rsidR="002F3AAA" w:rsidRPr="002F3AAA" w14:paraId="7CEE3BD8" w14:textId="77777777" w:rsidTr="009F61F5">
        <w:tc>
          <w:tcPr>
            <w:tcW w:w="441" w:type="dxa"/>
          </w:tcPr>
          <w:p w14:paraId="52ACCC41" w14:textId="1A0DAEF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24B2D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3FFAA152" w14:textId="77777777" w:rsidTr="009F61F5">
        <w:tc>
          <w:tcPr>
            <w:tcW w:w="441" w:type="dxa"/>
          </w:tcPr>
          <w:p w14:paraId="5A7AC7D3" w14:textId="579FEF1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50DB5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3E7721E8" w14:textId="77777777" w:rsidTr="009F61F5">
        <w:tc>
          <w:tcPr>
            <w:tcW w:w="441" w:type="dxa"/>
          </w:tcPr>
          <w:p w14:paraId="0D0B9A0A" w14:textId="2F83FD4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211D8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265CE65E" w14:textId="77777777" w:rsidTr="009F61F5">
        <w:tc>
          <w:tcPr>
            <w:tcW w:w="441" w:type="dxa"/>
          </w:tcPr>
          <w:p w14:paraId="7B5C94E6" w14:textId="67CD637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C930A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6C38F3AB" w14:textId="77777777" w:rsidTr="009F61F5">
        <w:tc>
          <w:tcPr>
            <w:tcW w:w="441" w:type="dxa"/>
          </w:tcPr>
          <w:p w14:paraId="54FE5A3F" w14:textId="6FE528E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D9024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69EA99B9" w14:textId="77777777" w:rsidTr="009F61F5">
        <w:tc>
          <w:tcPr>
            <w:tcW w:w="441" w:type="dxa"/>
          </w:tcPr>
          <w:p w14:paraId="5FE8E8D2" w14:textId="590D796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38AA5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原型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void UARTStringPut(uint32_t ui32Base, const char *cMessage)</w:t>
            </w:r>
          </w:p>
        </w:tc>
      </w:tr>
      <w:tr w:rsidR="002F3AAA" w:rsidRPr="002F3AAA" w14:paraId="2DE32258" w14:textId="77777777" w:rsidTr="009F61F5">
        <w:tc>
          <w:tcPr>
            <w:tcW w:w="441" w:type="dxa"/>
          </w:tcPr>
          <w:p w14:paraId="6818462A" w14:textId="7B3C7CD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48B20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功能：向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模块发送字符串</w:t>
            </w:r>
          </w:p>
        </w:tc>
      </w:tr>
      <w:tr w:rsidR="002F3AAA" w:rsidRPr="002F3AAA" w14:paraId="6DDEE893" w14:textId="77777777" w:rsidTr="009F61F5">
        <w:tc>
          <w:tcPr>
            <w:tcW w:w="441" w:type="dxa"/>
          </w:tcPr>
          <w:p w14:paraId="7DA95558" w14:textId="422CC5D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3C06D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参数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i32Base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模块</w:t>
            </w:r>
          </w:p>
        </w:tc>
      </w:tr>
      <w:tr w:rsidR="002F3AAA" w:rsidRPr="002F3AAA" w14:paraId="6C5F3EE6" w14:textId="77777777" w:rsidTr="009F61F5">
        <w:tc>
          <w:tcPr>
            <w:tcW w:w="441" w:type="dxa"/>
          </w:tcPr>
          <w:p w14:paraId="1B8D4F62" w14:textId="30EEB08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2B1F5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         cMessage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：待发送字符串</w:t>
            </w:r>
          </w:p>
        </w:tc>
      </w:tr>
      <w:tr w:rsidR="002F3AAA" w:rsidRPr="002F3AAA" w14:paraId="42CE92A7" w14:textId="77777777" w:rsidTr="009F61F5">
        <w:tc>
          <w:tcPr>
            <w:tcW w:w="441" w:type="dxa"/>
          </w:tcPr>
          <w:p w14:paraId="1CFCF106" w14:textId="5873BF5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B7233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返回值：无</w:t>
            </w:r>
          </w:p>
        </w:tc>
      </w:tr>
      <w:tr w:rsidR="002F3AAA" w:rsidRPr="002F3AAA" w14:paraId="2C81C2E2" w14:textId="77777777" w:rsidTr="009F61F5">
        <w:tc>
          <w:tcPr>
            <w:tcW w:w="441" w:type="dxa"/>
          </w:tcPr>
          <w:p w14:paraId="09DCE7D0" w14:textId="50C89F4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B5D38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6159889D" w14:textId="77777777" w:rsidTr="009F61F5">
        <w:tc>
          <w:tcPr>
            <w:tcW w:w="441" w:type="dxa"/>
          </w:tcPr>
          <w:p w14:paraId="091E18EB" w14:textId="1B90939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AEA76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285FE25E" w14:textId="77777777" w:rsidTr="009F61F5">
        <w:tc>
          <w:tcPr>
            <w:tcW w:w="441" w:type="dxa"/>
          </w:tcPr>
          <w:p w14:paraId="42DAD995" w14:textId="6565F67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DA0E3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tringP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32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essag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66C0B484" w14:textId="77777777" w:rsidTr="009F61F5">
        <w:tc>
          <w:tcPr>
            <w:tcW w:w="441" w:type="dxa"/>
          </w:tcPr>
          <w:p w14:paraId="017C0532" w14:textId="776FB16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E008D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6123547F" w14:textId="77777777" w:rsidTr="009F61F5">
        <w:tc>
          <w:tcPr>
            <w:tcW w:w="441" w:type="dxa"/>
          </w:tcPr>
          <w:p w14:paraId="09DA1412" w14:textId="154A23D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40A5B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*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essag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!=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7036C3EE" w14:textId="77777777" w:rsidTr="009F61F5">
        <w:tc>
          <w:tcPr>
            <w:tcW w:w="441" w:type="dxa"/>
          </w:tcPr>
          <w:p w14:paraId="236D6A40" w14:textId="46C1D7B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91D21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P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*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essag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++));</w:t>
            </w:r>
          </w:p>
        </w:tc>
      </w:tr>
      <w:tr w:rsidR="002F3AAA" w:rsidRPr="002F3AAA" w14:paraId="693ABAFD" w14:textId="77777777" w:rsidTr="009F61F5">
        <w:tc>
          <w:tcPr>
            <w:tcW w:w="441" w:type="dxa"/>
          </w:tcPr>
          <w:p w14:paraId="0007650B" w14:textId="21AD7A3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BC19E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172C2099" w14:textId="77777777" w:rsidTr="009F61F5">
        <w:tc>
          <w:tcPr>
            <w:tcW w:w="441" w:type="dxa"/>
          </w:tcPr>
          <w:p w14:paraId="0D245DFF" w14:textId="78DD353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36AA3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B691776" w14:textId="77777777" w:rsidTr="009F61F5">
        <w:tc>
          <w:tcPr>
            <w:tcW w:w="441" w:type="dxa"/>
          </w:tcPr>
          <w:p w14:paraId="12EB5EA8" w14:textId="4CB476A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9B1B0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61E96FEF" w14:textId="77777777" w:rsidTr="009F61F5">
        <w:tc>
          <w:tcPr>
            <w:tcW w:w="441" w:type="dxa"/>
          </w:tcPr>
          <w:p w14:paraId="69B5F8FC" w14:textId="2EF2D2E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1DC3B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5970E900" w14:textId="77777777" w:rsidTr="009F61F5">
        <w:tc>
          <w:tcPr>
            <w:tcW w:w="441" w:type="dxa"/>
          </w:tcPr>
          <w:p w14:paraId="53780FB8" w14:textId="442237B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FFF54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原型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void UARTInit(void)</w:t>
            </w:r>
          </w:p>
        </w:tc>
      </w:tr>
      <w:tr w:rsidR="002F3AAA" w:rsidRPr="002F3AAA" w14:paraId="7D8B9FD6" w14:textId="77777777" w:rsidTr="009F61F5">
        <w:tc>
          <w:tcPr>
            <w:tcW w:w="441" w:type="dxa"/>
          </w:tcPr>
          <w:p w14:paraId="5BA780C9" w14:textId="27BFD40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048C6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功能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。使能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设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A0,PA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 RX,T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；</w:t>
            </w:r>
          </w:p>
        </w:tc>
      </w:tr>
      <w:tr w:rsidR="002F3AAA" w:rsidRPr="002F3AAA" w14:paraId="601CD16E" w14:textId="77777777" w:rsidTr="009F61F5">
        <w:tc>
          <w:tcPr>
            <w:tcW w:w="441" w:type="dxa"/>
          </w:tcPr>
          <w:p w14:paraId="707FD312" w14:textId="57C217B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D13CF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波特率及帧格式。</w:t>
            </w:r>
          </w:p>
        </w:tc>
      </w:tr>
      <w:tr w:rsidR="002F3AAA" w:rsidRPr="002F3AAA" w14:paraId="7F69B136" w14:textId="77777777" w:rsidTr="009F61F5">
        <w:tc>
          <w:tcPr>
            <w:tcW w:w="441" w:type="dxa"/>
          </w:tcPr>
          <w:p w14:paraId="4C9B52FC" w14:textId="2C66A11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CB683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参数：无</w:t>
            </w:r>
          </w:p>
        </w:tc>
      </w:tr>
      <w:tr w:rsidR="002F3AAA" w:rsidRPr="002F3AAA" w14:paraId="470F1658" w14:textId="77777777" w:rsidTr="009F61F5">
        <w:tc>
          <w:tcPr>
            <w:tcW w:w="441" w:type="dxa"/>
          </w:tcPr>
          <w:p w14:paraId="14C05D7B" w14:textId="222B4A9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CEEAB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返回值：无</w:t>
            </w:r>
          </w:p>
        </w:tc>
      </w:tr>
      <w:tr w:rsidR="002F3AAA" w:rsidRPr="002F3AAA" w14:paraId="05BABDF6" w14:textId="77777777" w:rsidTr="009F61F5">
        <w:tc>
          <w:tcPr>
            <w:tcW w:w="441" w:type="dxa"/>
          </w:tcPr>
          <w:p w14:paraId="28D8F9B9" w14:textId="4DE80DF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F0FA3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429D113B" w14:textId="77777777" w:rsidTr="009F61F5">
        <w:tc>
          <w:tcPr>
            <w:tcW w:w="441" w:type="dxa"/>
          </w:tcPr>
          <w:p w14:paraId="68163485" w14:textId="1288B45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E9CE5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20DD939E" w14:textId="77777777" w:rsidTr="009F61F5">
        <w:tc>
          <w:tcPr>
            <w:tcW w:w="441" w:type="dxa"/>
          </w:tcPr>
          <w:p w14:paraId="1EAADE6D" w14:textId="05EB76C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23B4D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2727A9B3" w14:textId="77777777" w:rsidTr="009F61F5">
        <w:tc>
          <w:tcPr>
            <w:tcW w:w="441" w:type="dxa"/>
          </w:tcPr>
          <w:p w14:paraId="6F74E35F" w14:textId="508340C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439E9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45AE2423" w14:textId="77777777" w:rsidTr="009F61F5">
        <w:tc>
          <w:tcPr>
            <w:tcW w:w="441" w:type="dxa"/>
          </w:tcPr>
          <w:p w14:paraId="37A5FD56" w14:textId="3C98AB8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F4A6C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配置</w:t>
            </w:r>
          </w:p>
        </w:tc>
      </w:tr>
      <w:tr w:rsidR="002F3AAA" w:rsidRPr="002F3AAA" w14:paraId="4AF0550E" w14:textId="77777777" w:rsidTr="009F61F5">
        <w:tc>
          <w:tcPr>
            <w:tcW w:w="441" w:type="dxa"/>
          </w:tcPr>
          <w:p w14:paraId="44AD2D74" w14:textId="4A462CA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B593B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CtlPeripheral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YSCTL_PERIPH_UART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使能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模块</w:t>
            </w:r>
          </w:p>
        </w:tc>
      </w:tr>
      <w:tr w:rsidR="002F3AAA" w:rsidRPr="002F3AAA" w14:paraId="59B59F58" w14:textId="77777777" w:rsidTr="009F61F5">
        <w:tc>
          <w:tcPr>
            <w:tcW w:w="441" w:type="dxa"/>
          </w:tcPr>
          <w:p w14:paraId="00FBCCD0" w14:textId="0C38679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ECE90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CtlPeripheral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YSCTL_PERIPH_GPIO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使能端口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A</w:t>
            </w:r>
          </w:p>
        </w:tc>
      </w:tr>
      <w:tr w:rsidR="002F3AAA" w:rsidRPr="002F3AAA" w14:paraId="7859A892" w14:textId="77777777" w:rsidTr="009F61F5">
        <w:tc>
          <w:tcPr>
            <w:tcW w:w="441" w:type="dxa"/>
          </w:tcPr>
          <w:p w14:paraId="27AECF6F" w14:textId="316620D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588E5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!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CtlPeripheralRead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YSCTL_PERIPH_GPIO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22479A3D" w14:textId="77777777" w:rsidTr="009F61F5">
        <w:tc>
          <w:tcPr>
            <w:tcW w:w="441" w:type="dxa"/>
          </w:tcPr>
          <w:p w14:paraId="22A4EABE" w14:textId="100384F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CE3EA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等待端口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A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准备完毕</w:t>
            </w:r>
          </w:p>
        </w:tc>
      </w:tr>
      <w:tr w:rsidR="002F3AAA" w:rsidRPr="002F3AAA" w14:paraId="00137CE8" w14:textId="77777777" w:rsidTr="009F61F5">
        <w:tc>
          <w:tcPr>
            <w:tcW w:w="441" w:type="dxa"/>
          </w:tcPr>
          <w:p w14:paraId="2FF4E7C2" w14:textId="13E1310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16BCFE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276D72F4" w14:textId="77777777" w:rsidTr="009F61F5">
        <w:tc>
          <w:tcPr>
            <w:tcW w:w="441" w:type="dxa"/>
          </w:tcPr>
          <w:p w14:paraId="06AB754D" w14:textId="4EC350C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BFB41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GPIOPinConfigur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A0_U0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A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 R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</w:t>
            </w:r>
          </w:p>
        </w:tc>
      </w:tr>
      <w:tr w:rsidR="002F3AAA" w:rsidRPr="002F3AAA" w14:paraId="0573DF0A" w14:textId="77777777" w:rsidTr="009F61F5">
        <w:tc>
          <w:tcPr>
            <w:tcW w:w="441" w:type="dxa"/>
          </w:tcPr>
          <w:p w14:paraId="2CDFC7BE" w14:textId="7099897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FE9A5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GPIOPinConfigur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A1_U0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A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 T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</w:t>
            </w:r>
          </w:p>
        </w:tc>
      </w:tr>
      <w:tr w:rsidR="002F3AAA" w:rsidRPr="002F3AAA" w14:paraId="5B4F90C8" w14:textId="77777777" w:rsidTr="009F61F5">
        <w:tc>
          <w:tcPr>
            <w:tcW w:w="441" w:type="dxa"/>
          </w:tcPr>
          <w:p w14:paraId="49403788" w14:textId="1E34287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9F3F6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8299427" w14:textId="77777777" w:rsidTr="009F61F5">
        <w:tc>
          <w:tcPr>
            <w:tcW w:w="441" w:type="dxa"/>
          </w:tcPr>
          <w:p w14:paraId="16721E01" w14:textId="78E2D3A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F5BB9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端口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A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第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,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位（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A0,PA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）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</w:t>
            </w:r>
          </w:p>
        </w:tc>
      </w:tr>
      <w:tr w:rsidR="002F3AAA" w:rsidRPr="002F3AAA" w14:paraId="2FB57A32" w14:textId="77777777" w:rsidTr="009F61F5">
        <w:tc>
          <w:tcPr>
            <w:tcW w:w="441" w:type="dxa"/>
          </w:tcPr>
          <w:p w14:paraId="0E2553EB" w14:textId="65182B5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11173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GPIOPinTypeUAR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ORTA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IN_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IN_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024EC26E" w14:textId="77777777" w:rsidTr="009F61F5">
        <w:tc>
          <w:tcPr>
            <w:tcW w:w="441" w:type="dxa"/>
          </w:tcPr>
          <w:p w14:paraId="601D8D61" w14:textId="2C73D4C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C5AB6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6C154AC" w14:textId="77777777" w:rsidTr="009F61F5">
        <w:tc>
          <w:tcPr>
            <w:tcW w:w="441" w:type="dxa"/>
          </w:tcPr>
          <w:p w14:paraId="2285A82A" w14:textId="12011A2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91218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波特率及帧格式设置</w:t>
            </w:r>
          </w:p>
        </w:tc>
      </w:tr>
      <w:tr w:rsidR="002F3AAA" w:rsidRPr="002F3AAA" w14:paraId="29A8386D" w14:textId="77777777" w:rsidTr="009F61F5">
        <w:tc>
          <w:tcPr>
            <w:tcW w:w="441" w:type="dxa"/>
          </w:tcPr>
          <w:p w14:paraId="21DA2FB7" w14:textId="0F3F3ED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65422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onfigSetExpCl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271E43A0" w14:textId="77777777" w:rsidTr="009F61F5">
        <w:tc>
          <w:tcPr>
            <w:tcW w:w="441" w:type="dxa"/>
          </w:tcPr>
          <w:p w14:paraId="3589680B" w14:textId="70006C2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693B8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Sys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4871E9AD" w14:textId="77777777" w:rsidTr="009F61F5">
        <w:tc>
          <w:tcPr>
            <w:tcW w:w="441" w:type="dxa"/>
          </w:tcPr>
          <w:p w14:paraId="4F151BFA" w14:textId="2AA2ABE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DF314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1520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波特率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15200</w:t>
            </w:r>
          </w:p>
        </w:tc>
      </w:tr>
      <w:tr w:rsidR="002F3AAA" w:rsidRPr="002F3AAA" w14:paraId="68C64446" w14:textId="77777777" w:rsidTr="009F61F5">
        <w:tc>
          <w:tcPr>
            <w:tcW w:w="441" w:type="dxa"/>
          </w:tcPr>
          <w:p w14:paraId="551E61F2" w14:textId="3D6E50D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A0616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CONFIG_WLEN_8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数据位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8</w:t>
            </w:r>
          </w:p>
        </w:tc>
      </w:tr>
      <w:tr w:rsidR="002F3AAA" w:rsidRPr="002F3AAA" w14:paraId="1F4CED1B" w14:textId="77777777" w:rsidTr="009F61F5">
        <w:tc>
          <w:tcPr>
            <w:tcW w:w="441" w:type="dxa"/>
          </w:tcPr>
          <w:p w14:paraId="19361BAE" w14:textId="0BDC436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D0AB6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CONFIG_STOP_ON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停止位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</w:p>
        </w:tc>
      </w:tr>
      <w:tr w:rsidR="002F3AAA" w:rsidRPr="002F3AAA" w14:paraId="020C4C66" w14:textId="77777777" w:rsidTr="009F61F5">
        <w:tc>
          <w:tcPr>
            <w:tcW w:w="441" w:type="dxa"/>
          </w:tcPr>
          <w:p w14:paraId="6530F85A" w14:textId="73974F5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B482D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CONFIG_PAR_NON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校验位：无</w:t>
            </w:r>
          </w:p>
        </w:tc>
      </w:tr>
      <w:tr w:rsidR="002F3AAA" w:rsidRPr="002F3AAA" w14:paraId="7FFFBF8B" w14:textId="77777777" w:rsidTr="009F61F5">
        <w:tc>
          <w:tcPr>
            <w:tcW w:w="441" w:type="dxa"/>
          </w:tcPr>
          <w:p w14:paraId="2CDB93D0" w14:textId="2E527EE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C2533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EBF0BD0" w14:textId="77777777" w:rsidTr="009F61F5">
        <w:tc>
          <w:tcPr>
            <w:tcW w:w="441" w:type="dxa"/>
          </w:tcPr>
          <w:p w14:paraId="116431DB" w14:textId="4366313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D969D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Int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INT_UART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UART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允许</w:t>
            </w:r>
          </w:p>
        </w:tc>
      </w:tr>
      <w:tr w:rsidR="002F3AAA" w:rsidRPr="002F3AAA" w14:paraId="56304E41" w14:textId="77777777" w:rsidTr="009F61F5">
        <w:tc>
          <w:tcPr>
            <w:tcW w:w="441" w:type="dxa"/>
          </w:tcPr>
          <w:p w14:paraId="3235242C" w14:textId="5B3F215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B97E5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t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R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使能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 RX,RT,T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</w:t>
            </w:r>
          </w:p>
        </w:tc>
      </w:tr>
      <w:tr w:rsidR="002F3AAA" w:rsidRPr="002F3AAA" w14:paraId="5CAE540F" w14:textId="77777777" w:rsidTr="009F61F5">
        <w:tc>
          <w:tcPr>
            <w:tcW w:w="441" w:type="dxa"/>
          </w:tcPr>
          <w:p w14:paraId="1637097A" w14:textId="4EB1C22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735C7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FIFOLevel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FIFO_TX1_8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FIFO_RX7_8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Sets the FIFO level at which interrupts are generated.</w:t>
            </w:r>
          </w:p>
        </w:tc>
      </w:tr>
      <w:tr w:rsidR="002F3AAA" w:rsidRPr="002F3AAA" w14:paraId="62D4B867" w14:textId="77777777" w:rsidTr="009F61F5">
        <w:tc>
          <w:tcPr>
            <w:tcW w:w="441" w:type="dxa"/>
          </w:tcPr>
          <w:p w14:paraId="26DBAAB4" w14:textId="5A7671D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307A6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FFBB2C3" w14:textId="77777777" w:rsidTr="009F61F5">
        <w:tc>
          <w:tcPr>
            <w:tcW w:w="441" w:type="dxa"/>
          </w:tcPr>
          <w:p w14:paraId="15B33258" w14:textId="660E2B0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9F152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完成后向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C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端发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"Hello, 2A!"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字符串</w:t>
            </w:r>
          </w:p>
        </w:tc>
      </w:tr>
      <w:tr w:rsidR="002F3AAA" w:rsidRPr="002F3AAA" w14:paraId="588DCDC6" w14:textId="77777777" w:rsidTr="009F61F5">
        <w:tc>
          <w:tcPr>
            <w:tcW w:w="441" w:type="dxa"/>
          </w:tcPr>
          <w:p w14:paraId="2605E01F" w14:textId="0F1B757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73D3B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tringP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r\n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Hello, 2A!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r\n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787108D5" w14:textId="77777777" w:rsidTr="009F61F5">
        <w:tc>
          <w:tcPr>
            <w:tcW w:w="441" w:type="dxa"/>
          </w:tcPr>
          <w:p w14:paraId="531C0AE8" w14:textId="67207BC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DB484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4B451DFD" w14:textId="77777777" w:rsidTr="009F61F5">
        <w:tc>
          <w:tcPr>
            <w:tcW w:w="441" w:type="dxa"/>
          </w:tcPr>
          <w:p w14:paraId="236CDE5F" w14:textId="2A1949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9BBA4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8E9BBD7" w14:textId="77777777" w:rsidTr="009F61F5">
        <w:tc>
          <w:tcPr>
            <w:tcW w:w="441" w:type="dxa"/>
          </w:tcPr>
          <w:p w14:paraId="359C4C9A" w14:textId="1B58559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3373A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21253CAF" w14:textId="77777777" w:rsidTr="009F61F5">
        <w:tc>
          <w:tcPr>
            <w:tcW w:w="441" w:type="dxa"/>
          </w:tcPr>
          <w:p w14:paraId="39D81AF2" w14:textId="726B9D7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8E88D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5160EC51" w14:textId="77777777" w:rsidTr="009F61F5">
        <w:tc>
          <w:tcPr>
            <w:tcW w:w="441" w:type="dxa"/>
          </w:tcPr>
          <w:p w14:paraId="2C95DA78" w14:textId="00E9B4D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EAFFB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原型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2F3AAA" w:rsidRPr="002F3AAA" w14:paraId="4DDC6250" w14:textId="77777777" w:rsidTr="009F61F5">
        <w:tc>
          <w:tcPr>
            <w:tcW w:w="441" w:type="dxa"/>
          </w:tcPr>
          <w:p w14:paraId="0E56BB4B" w14:textId="0DED209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5BD3E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功能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SysTick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服务程序</w:t>
            </w:r>
          </w:p>
        </w:tc>
      </w:tr>
      <w:tr w:rsidR="002F3AAA" w:rsidRPr="002F3AAA" w14:paraId="26B4776F" w14:textId="77777777" w:rsidTr="009F61F5">
        <w:tc>
          <w:tcPr>
            <w:tcW w:w="441" w:type="dxa"/>
          </w:tcPr>
          <w:p w14:paraId="1AB46F68" w14:textId="2DFBC53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22A22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参数：无</w:t>
            </w:r>
          </w:p>
        </w:tc>
      </w:tr>
      <w:tr w:rsidR="002F3AAA" w:rsidRPr="002F3AAA" w14:paraId="5556E4CE" w14:textId="77777777" w:rsidTr="009F61F5">
        <w:tc>
          <w:tcPr>
            <w:tcW w:w="441" w:type="dxa"/>
          </w:tcPr>
          <w:p w14:paraId="7456A40E" w14:textId="6989209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E098E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返回值：无</w:t>
            </w:r>
          </w:p>
        </w:tc>
      </w:tr>
      <w:tr w:rsidR="002F3AAA" w:rsidRPr="002F3AAA" w14:paraId="4E2209F3" w14:textId="77777777" w:rsidTr="009F61F5">
        <w:tc>
          <w:tcPr>
            <w:tcW w:w="441" w:type="dxa"/>
          </w:tcPr>
          <w:p w14:paraId="01949B97" w14:textId="42FB68D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21A0C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255A88D2" w14:textId="77777777" w:rsidTr="009F61F5">
        <w:tc>
          <w:tcPr>
            <w:tcW w:w="441" w:type="dxa"/>
          </w:tcPr>
          <w:p w14:paraId="0AE486CC" w14:textId="124C87A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13F99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302FA776" w14:textId="77777777" w:rsidTr="009F61F5">
        <w:tc>
          <w:tcPr>
            <w:tcW w:w="441" w:type="dxa"/>
          </w:tcPr>
          <w:p w14:paraId="1D3FA30D" w14:textId="37FBD7A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5EFD7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Tick_Handle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定时周期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0ms</w:t>
            </w:r>
          </w:p>
        </w:tc>
      </w:tr>
      <w:tr w:rsidR="002F3AAA" w:rsidRPr="002F3AAA" w14:paraId="06710260" w14:textId="77777777" w:rsidTr="009F61F5">
        <w:tc>
          <w:tcPr>
            <w:tcW w:w="441" w:type="dxa"/>
          </w:tcPr>
          <w:p w14:paraId="2F3827CB" w14:textId="483F0B6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5B6CF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7CDF3172" w14:textId="77777777" w:rsidTr="009F61F5">
        <w:tc>
          <w:tcPr>
            <w:tcW w:w="441" w:type="dxa"/>
          </w:tcPr>
          <w:p w14:paraId="3874D5E5" w14:textId="43EE693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3E94C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秒钟软定时器计数</w:t>
            </w:r>
          </w:p>
        </w:tc>
      </w:tr>
      <w:tr w:rsidR="002F3AAA" w:rsidRPr="002F3AAA" w14:paraId="3D87912A" w14:textId="77777777" w:rsidTr="009F61F5">
        <w:tc>
          <w:tcPr>
            <w:tcW w:w="441" w:type="dxa"/>
          </w:tcPr>
          <w:p w14:paraId="1978CC71" w14:textId="7268DEF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47BF6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_T1000m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2E794458" w14:textId="77777777" w:rsidTr="009F61F5">
        <w:tc>
          <w:tcPr>
            <w:tcW w:w="441" w:type="dxa"/>
          </w:tcPr>
          <w:p w14:paraId="14D8C690" w14:textId="206792B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B462EA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7CDA92A1" w14:textId="77777777" w:rsidTr="009F61F5">
        <w:tc>
          <w:tcPr>
            <w:tcW w:w="441" w:type="dxa"/>
          </w:tcPr>
          <w:p w14:paraId="7D3F9EDC" w14:textId="2DD1872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BE554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_fla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.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秒到时，溢出标志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</w:p>
        </w:tc>
      </w:tr>
      <w:tr w:rsidR="002F3AAA" w:rsidRPr="002F3AAA" w14:paraId="68C7117B" w14:textId="77777777" w:rsidTr="009F61F5">
        <w:tc>
          <w:tcPr>
            <w:tcW w:w="441" w:type="dxa"/>
          </w:tcPr>
          <w:p w14:paraId="683824C5" w14:textId="10201E4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E7843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674D143" w14:textId="77777777" w:rsidTr="009F61F5">
        <w:tc>
          <w:tcPr>
            <w:tcW w:w="441" w:type="dxa"/>
          </w:tcPr>
          <w:p w14:paraId="37F6990A" w14:textId="06AE924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59EA0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1F410BB7" w14:textId="77777777" w:rsidTr="009F61F5">
        <w:tc>
          <w:tcPr>
            <w:tcW w:w="441" w:type="dxa"/>
          </w:tcPr>
          <w:p w14:paraId="3A8CB754" w14:textId="1ACC38D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61F00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4CB39DE" w14:textId="77777777" w:rsidTr="009F61F5">
        <w:tc>
          <w:tcPr>
            <w:tcW w:w="441" w:type="dxa"/>
          </w:tcPr>
          <w:p w14:paraId="1D6B2B8C" w14:textId="3ED2681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7258F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接收缓存区计数</w:t>
            </w:r>
          </w:p>
        </w:tc>
      </w:tr>
      <w:tr w:rsidR="002F3AAA" w:rsidRPr="002F3AAA" w14:paraId="06E5721B" w14:textId="77777777" w:rsidTr="009F61F5">
        <w:tc>
          <w:tcPr>
            <w:tcW w:w="441" w:type="dxa"/>
          </w:tcPr>
          <w:p w14:paraId="4377E073" w14:textId="38DD15F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EA7DB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_timeout_c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V_Rx_timeo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3BABC28B" w14:textId="77777777" w:rsidTr="009F61F5">
        <w:tc>
          <w:tcPr>
            <w:tcW w:w="441" w:type="dxa"/>
          </w:tcPr>
          <w:p w14:paraId="2B57381F" w14:textId="5A94C2F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10CD9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17148911" w14:textId="77777777" w:rsidTr="009F61F5">
        <w:tc>
          <w:tcPr>
            <w:tcW w:w="441" w:type="dxa"/>
          </w:tcPr>
          <w:p w14:paraId="47531A2C" w14:textId="244DC7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1FF55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12</w:t>
            </w:r>
          </w:p>
        </w:tc>
      </w:tr>
      <w:tr w:rsidR="002F3AAA" w:rsidRPr="002F3AAA" w14:paraId="43EC0F4E" w14:textId="77777777" w:rsidTr="009F61F5">
        <w:tc>
          <w:tcPr>
            <w:tcW w:w="441" w:type="dxa"/>
          </w:tcPr>
          <w:p w14:paraId="09DAFEF6" w14:textId="1B5F987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73D62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6B00AB8" w14:textId="77777777" w:rsidTr="009F61F5">
        <w:tc>
          <w:tcPr>
            <w:tcW w:w="441" w:type="dxa"/>
          </w:tcPr>
          <w:p w14:paraId="5213FB73" w14:textId="296529A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A25BF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83060D2" w14:textId="77777777" w:rsidTr="009F61F5">
        <w:tc>
          <w:tcPr>
            <w:tcW w:w="441" w:type="dxa"/>
          </w:tcPr>
          <w:p w14:paraId="0A9820D2" w14:textId="58939A6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2FC1F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em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1875060" w14:textId="77777777" w:rsidTr="009F61F5">
        <w:tc>
          <w:tcPr>
            <w:tcW w:w="441" w:type="dxa"/>
          </w:tcPr>
          <w:p w14:paraId="42FF0E16" w14:textId="3009083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CC4BD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7B7E38F" w14:textId="77777777" w:rsidTr="009F61F5">
        <w:tc>
          <w:tcPr>
            <w:tcW w:w="441" w:type="dxa"/>
          </w:tcPr>
          <w:p w14:paraId="2F234CB7" w14:textId="18E6F62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42DA2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708C84F" w14:textId="77777777" w:rsidTr="009F61F5">
        <w:tc>
          <w:tcPr>
            <w:tcW w:w="441" w:type="dxa"/>
          </w:tcPr>
          <w:p w14:paraId="24A1B340" w14:textId="42E25F0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6670F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79036E29" w14:textId="77777777" w:rsidTr="009F61F5">
        <w:tc>
          <w:tcPr>
            <w:tcW w:w="441" w:type="dxa"/>
          </w:tcPr>
          <w:p w14:paraId="26F98652" w14:textId="309726A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A2C8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205A8335" w14:textId="77777777" w:rsidTr="009F61F5">
        <w:tc>
          <w:tcPr>
            <w:tcW w:w="441" w:type="dxa"/>
          </w:tcPr>
          <w:p w14:paraId="13A605F8" w14:textId="3A85482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3FC44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刷新全部数码管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指示灯</w:t>
            </w:r>
          </w:p>
        </w:tc>
      </w:tr>
      <w:tr w:rsidR="002F3AAA" w:rsidRPr="002F3AAA" w14:paraId="14028AE8" w14:textId="77777777" w:rsidTr="009F61F5">
        <w:tc>
          <w:tcPr>
            <w:tcW w:w="441" w:type="dxa"/>
          </w:tcPr>
          <w:p w14:paraId="4B685BCC" w14:textId="52CBE4D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968F4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TM1638_RefreshDIGIandLE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p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le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4610DAF9" w14:textId="77777777" w:rsidTr="009F61F5">
        <w:tc>
          <w:tcPr>
            <w:tcW w:w="441" w:type="dxa"/>
          </w:tcPr>
          <w:p w14:paraId="4097951D" w14:textId="75829C5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40412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9B79168" w14:textId="77777777" w:rsidTr="009F61F5">
        <w:tc>
          <w:tcPr>
            <w:tcW w:w="441" w:type="dxa"/>
          </w:tcPr>
          <w:p w14:paraId="0FAD5FD2" w14:textId="4E49257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41BB3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检查当前键盘输入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代表无键操作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-9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表示有对应按键</w:t>
            </w:r>
          </w:p>
        </w:tc>
      </w:tr>
      <w:tr w:rsidR="002F3AAA" w:rsidRPr="002F3AAA" w14:paraId="03107FF9" w14:textId="77777777" w:rsidTr="009F61F5">
        <w:tc>
          <w:tcPr>
            <w:tcW w:w="441" w:type="dxa"/>
          </w:tcPr>
          <w:p w14:paraId="5252229D" w14:textId="106503F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06C71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键号显示在一位数码管上</w:t>
            </w:r>
          </w:p>
        </w:tc>
      </w:tr>
      <w:tr w:rsidR="002F3AAA" w:rsidRPr="002F3AAA" w14:paraId="536C37B9" w14:textId="77777777" w:rsidTr="009F61F5">
        <w:tc>
          <w:tcPr>
            <w:tcW w:w="441" w:type="dxa"/>
          </w:tcPr>
          <w:p w14:paraId="2B0A12EE" w14:textId="180677F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84F30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key_cod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TM1638_Readkeyboar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);</w:t>
            </w:r>
          </w:p>
        </w:tc>
      </w:tr>
      <w:tr w:rsidR="002F3AAA" w:rsidRPr="002F3AAA" w14:paraId="41A7EA92" w14:textId="77777777" w:rsidTr="009F61F5">
        <w:tc>
          <w:tcPr>
            <w:tcW w:w="441" w:type="dxa"/>
          </w:tcPr>
          <w:p w14:paraId="79A2886C" w14:textId="70D704C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589DB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2CEF663A" w14:textId="77777777" w:rsidTr="009F61F5">
        <w:tc>
          <w:tcPr>
            <w:tcW w:w="441" w:type="dxa"/>
          </w:tcPr>
          <w:p w14:paraId="61DEC292" w14:textId="398359C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DB4B9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B8FEA46" w14:textId="77777777" w:rsidTr="009F61F5">
        <w:tc>
          <w:tcPr>
            <w:tcW w:w="441" w:type="dxa"/>
          </w:tcPr>
          <w:p w14:paraId="77318367" w14:textId="6D28E71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8AF96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*</w:t>
            </w:r>
          </w:p>
        </w:tc>
      </w:tr>
      <w:tr w:rsidR="002F3AAA" w:rsidRPr="002F3AAA" w14:paraId="1296EEC5" w14:textId="77777777" w:rsidTr="009F61F5">
        <w:tc>
          <w:tcPr>
            <w:tcW w:w="441" w:type="dxa"/>
          </w:tcPr>
          <w:p w14:paraId="2B1B35D4" w14:textId="1880B27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ECDAE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0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服务程序</w:t>
            </w:r>
          </w:p>
        </w:tc>
      </w:tr>
      <w:tr w:rsidR="002F3AAA" w:rsidRPr="002F3AAA" w14:paraId="4830A723" w14:textId="77777777" w:rsidTr="009F61F5">
        <w:tc>
          <w:tcPr>
            <w:tcW w:w="441" w:type="dxa"/>
          </w:tcPr>
          <w:p w14:paraId="4352B20A" w14:textId="2E9FEB6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85057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</w:p>
        </w:tc>
      </w:tr>
      <w:tr w:rsidR="002F3AAA" w:rsidRPr="002F3AAA" w14:paraId="7DE88A71" w14:textId="77777777" w:rsidTr="009F61F5">
        <w:tc>
          <w:tcPr>
            <w:tcW w:w="441" w:type="dxa"/>
          </w:tcPr>
          <w:p w14:paraId="0D88C6EE" w14:textId="4376A44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444A7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/</w:t>
            </w:r>
          </w:p>
        </w:tc>
      </w:tr>
      <w:tr w:rsidR="002F3AAA" w:rsidRPr="002F3AAA" w14:paraId="0715EA21" w14:textId="77777777" w:rsidTr="009F61F5">
        <w:tc>
          <w:tcPr>
            <w:tcW w:w="441" w:type="dxa"/>
          </w:tcPr>
          <w:p w14:paraId="5D14167F" w14:textId="6FC3303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AFF34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0_Handle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360CD26" w14:textId="77777777" w:rsidTr="009F61F5">
        <w:tc>
          <w:tcPr>
            <w:tcW w:w="441" w:type="dxa"/>
          </w:tcPr>
          <w:p w14:paraId="6EC3B1F4" w14:textId="1CA5749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8EBFC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3FE0997B" w14:textId="77777777" w:rsidTr="009F61F5">
        <w:tc>
          <w:tcPr>
            <w:tcW w:w="441" w:type="dxa"/>
          </w:tcPr>
          <w:p w14:paraId="43AB150E" w14:textId="42A2DD4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53834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int32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0_int_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6B9AA46" w14:textId="77777777" w:rsidTr="009F61F5">
        <w:tc>
          <w:tcPr>
            <w:tcW w:w="441" w:type="dxa"/>
          </w:tcPr>
          <w:p w14:paraId="266CD73B" w14:textId="6609AF8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89BA3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8597DFE" w14:textId="77777777" w:rsidTr="009F61F5">
        <w:tc>
          <w:tcPr>
            <w:tcW w:w="441" w:type="dxa"/>
          </w:tcPr>
          <w:p w14:paraId="6BC5EE2F" w14:textId="63E4B2C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4F681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0_int_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t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取中断状态</w:t>
            </w:r>
          </w:p>
        </w:tc>
      </w:tr>
      <w:tr w:rsidR="002F3AAA" w:rsidRPr="002F3AAA" w14:paraId="35D20EE2" w14:textId="77777777" w:rsidTr="009F61F5">
        <w:tc>
          <w:tcPr>
            <w:tcW w:w="441" w:type="dxa"/>
          </w:tcPr>
          <w:p w14:paraId="5C435D3A" w14:textId="1403346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5C5FC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tCle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0_int_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清中断标志</w:t>
            </w:r>
          </w:p>
        </w:tc>
      </w:tr>
      <w:tr w:rsidR="002F3AAA" w:rsidRPr="002F3AAA" w14:paraId="415C7B39" w14:textId="77777777" w:rsidTr="009F61F5">
        <w:tc>
          <w:tcPr>
            <w:tcW w:w="441" w:type="dxa"/>
          </w:tcPr>
          <w:p w14:paraId="5691CE8A" w14:textId="22F3CDE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AD673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394B060" w14:textId="77777777" w:rsidTr="009F61F5">
        <w:tc>
          <w:tcPr>
            <w:tcW w:w="441" w:type="dxa"/>
          </w:tcPr>
          <w:p w14:paraId="13F00AEF" w14:textId="042EA4C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E0226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switc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0_int_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4CBDA34E" w14:textId="77777777" w:rsidTr="009F61F5">
        <w:tc>
          <w:tcPr>
            <w:tcW w:w="441" w:type="dxa"/>
          </w:tcPr>
          <w:p w14:paraId="7A3EF62A" w14:textId="3A6C7B1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76984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6DDB1AF0" w14:textId="77777777" w:rsidTr="009F61F5">
        <w:tc>
          <w:tcPr>
            <w:tcW w:w="441" w:type="dxa"/>
          </w:tcPr>
          <w:p w14:paraId="222EBF4E" w14:textId="069C731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6DD04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c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R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: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Receive Timeout Interrupt</w:t>
            </w:r>
          </w:p>
        </w:tc>
      </w:tr>
      <w:tr w:rsidR="002F3AAA" w:rsidRPr="002F3AAA" w14:paraId="001E2EE1" w14:textId="77777777" w:rsidTr="009F61F5">
        <w:tc>
          <w:tcPr>
            <w:tcW w:w="441" w:type="dxa"/>
          </w:tcPr>
          <w:p w14:paraId="09A5546A" w14:textId="00BC78E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A4174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c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: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Receive Interrupt</w:t>
            </w:r>
          </w:p>
        </w:tc>
      </w:tr>
      <w:tr w:rsidR="002F3AAA" w:rsidRPr="002F3AAA" w14:paraId="21A3AE89" w14:textId="77777777" w:rsidTr="009F61F5">
        <w:tc>
          <w:tcPr>
            <w:tcW w:w="441" w:type="dxa"/>
          </w:tcPr>
          <w:p w14:paraId="20F91BAC" w14:textId="6212E6B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A7563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sAvai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将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Rx FIFO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的数据全部读入命令接收缓存区</w:t>
            </w:r>
          </w:p>
        </w:tc>
      </w:tr>
      <w:tr w:rsidR="002F3AAA" w:rsidRPr="002F3AAA" w14:paraId="6E72E8C6" w14:textId="77777777" w:rsidTr="009F61F5">
        <w:tc>
          <w:tcPr>
            <w:tcW w:w="441" w:type="dxa"/>
          </w:tcPr>
          <w:p w14:paraId="1F6B91D7" w14:textId="042763E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C6B74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5896A080" w14:textId="77777777" w:rsidTr="009F61F5">
        <w:tc>
          <w:tcPr>
            <w:tcW w:w="441" w:type="dxa"/>
          </w:tcPr>
          <w:p w14:paraId="4958F209" w14:textId="4CF32C6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4A11B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_receive_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GetNonBlockin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读入一个字符</w:t>
            </w:r>
          </w:p>
        </w:tc>
      </w:tr>
      <w:tr w:rsidR="002F3AAA" w:rsidRPr="002F3AAA" w14:paraId="21194A41" w14:textId="77777777" w:rsidTr="009F61F5">
        <w:tc>
          <w:tcPr>
            <w:tcW w:w="441" w:type="dxa"/>
          </w:tcPr>
          <w:p w14:paraId="259834A1" w14:textId="5CD647D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B27CE1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!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4C7E0E34" w14:textId="77777777" w:rsidTr="009F61F5">
        <w:tc>
          <w:tcPr>
            <w:tcW w:w="441" w:type="dxa"/>
          </w:tcPr>
          <w:p w14:paraId="62425E8D" w14:textId="5A3B16F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32373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1F87C1FC" w14:textId="77777777" w:rsidTr="009F61F5">
        <w:tc>
          <w:tcPr>
            <w:tcW w:w="441" w:type="dxa"/>
          </w:tcPr>
          <w:p w14:paraId="1AF3C213" w14:textId="37E914E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691CE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B60C4F4" w14:textId="77777777" w:rsidTr="009F61F5">
        <w:tc>
          <w:tcPr>
            <w:tcW w:w="441" w:type="dxa"/>
          </w:tcPr>
          <w:p w14:paraId="3629AD20" w14:textId="51710EB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E3708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A76D429" w14:textId="77777777" w:rsidTr="009F61F5">
        <w:tc>
          <w:tcPr>
            <w:tcW w:w="441" w:type="dxa"/>
          </w:tcPr>
          <w:p w14:paraId="7A70C3A4" w14:textId="3D8907A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0E664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01</w:t>
            </w:r>
          </w:p>
        </w:tc>
      </w:tr>
      <w:tr w:rsidR="002F3AAA" w:rsidRPr="002F3AAA" w14:paraId="2EA9CA1E" w14:textId="77777777" w:rsidTr="009F61F5">
        <w:tc>
          <w:tcPr>
            <w:tcW w:w="441" w:type="dxa"/>
          </w:tcPr>
          <w:p w14:paraId="6BB61A55" w14:textId="37718BE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1D2F3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_timeout_c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FC730C8" w14:textId="77777777" w:rsidTr="009F61F5">
        <w:tc>
          <w:tcPr>
            <w:tcW w:w="441" w:type="dxa"/>
          </w:tcPr>
          <w:p w14:paraId="42BBB904" w14:textId="06D745F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B5994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em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6A937EFF" w14:textId="77777777" w:rsidTr="009F61F5">
        <w:tc>
          <w:tcPr>
            <w:tcW w:w="441" w:type="dxa"/>
          </w:tcPr>
          <w:p w14:paraId="47A754A1" w14:textId="11DD4A6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66749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0A7DF4E" w14:textId="77777777" w:rsidTr="009F61F5">
        <w:tc>
          <w:tcPr>
            <w:tcW w:w="441" w:type="dxa"/>
          </w:tcPr>
          <w:p w14:paraId="377BFB0B" w14:textId="415B2E4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5A98E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05EA65E" w14:textId="77777777" w:rsidTr="009F61F5">
        <w:tc>
          <w:tcPr>
            <w:tcW w:w="441" w:type="dxa"/>
          </w:tcPr>
          <w:p w14:paraId="732E9EEE" w14:textId="41C59BB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940A5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++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_receive_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AB5B483" w14:textId="77777777" w:rsidTr="009F61F5">
        <w:tc>
          <w:tcPr>
            <w:tcW w:w="441" w:type="dxa"/>
          </w:tcPr>
          <w:p w14:paraId="7A214567" w14:textId="46D8B9A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7077E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46B802E8" w14:textId="77777777" w:rsidTr="009F61F5">
        <w:tc>
          <w:tcPr>
            <w:tcW w:w="441" w:type="dxa"/>
          </w:tcPr>
          <w:p w14:paraId="47DAD144" w14:textId="1F59590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9B091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76563085" w14:textId="77777777" w:rsidTr="009F61F5">
        <w:tc>
          <w:tcPr>
            <w:tcW w:w="441" w:type="dxa"/>
          </w:tcPr>
          <w:p w14:paraId="1C54526E" w14:textId="14C47DC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EAF8C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4DDE70D0" w14:textId="77777777" w:rsidTr="009F61F5">
        <w:tc>
          <w:tcPr>
            <w:tcW w:w="441" w:type="dxa"/>
          </w:tcPr>
          <w:p w14:paraId="63905CCB" w14:textId="6774751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44C8F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命令接收缓存区已满，则提前终止接收</w:t>
            </w:r>
          </w:p>
        </w:tc>
      </w:tr>
      <w:tr w:rsidR="002F3AAA" w:rsidRPr="002F3AAA" w14:paraId="11A31F4A" w14:textId="77777777" w:rsidTr="009F61F5">
        <w:tc>
          <w:tcPr>
            <w:tcW w:w="441" w:type="dxa"/>
          </w:tcPr>
          <w:p w14:paraId="699AC788" w14:textId="3EC74EF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E5A2C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10C1329D" w14:textId="77777777" w:rsidTr="009F61F5">
        <w:tc>
          <w:tcPr>
            <w:tcW w:w="441" w:type="dxa"/>
          </w:tcPr>
          <w:p w14:paraId="39F40FC2" w14:textId="31942E3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0D4FF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3B6C402F" w14:textId="77777777" w:rsidTr="009F61F5">
        <w:tc>
          <w:tcPr>
            <w:tcW w:w="441" w:type="dxa"/>
          </w:tcPr>
          <w:p w14:paraId="5EBF64E2" w14:textId="226941F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8E269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-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CF25898" w14:textId="77777777" w:rsidTr="009F61F5">
        <w:tc>
          <w:tcPr>
            <w:tcW w:w="441" w:type="dxa"/>
          </w:tcPr>
          <w:p w14:paraId="42E71B53" w14:textId="42EA80D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10073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A5F85B0" w14:textId="77777777" w:rsidTr="009F61F5">
        <w:tc>
          <w:tcPr>
            <w:tcW w:w="441" w:type="dxa"/>
          </w:tcPr>
          <w:p w14:paraId="783DAA37" w14:textId="5F3A54E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B7E88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12</w:t>
            </w:r>
          </w:p>
        </w:tc>
      </w:tr>
      <w:tr w:rsidR="002F3AAA" w:rsidRPr="002F3AAA" w14:paraId="77083F8F" w14:textId="77777777" w:rsidTr="009F61F5">
        <w:tc>
          <w:tcPr>
            <w:tcW w:w="441" w:type="dxa"/>
          </w:tcPr>
          <w:p w14:paraId="1D988F46" w14:textId="1E45D14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BD3E3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D72EDB5" w14:textId="77777777" w:rsidTr="009F61F5">
        <w:tc>
          <w:tcPr>
            <w:tcW w:w="441" w:type="dxa"/>
          </w:tcPr>
          <w:p w14:paraId="127B35A8" w14:textId="27636AB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C631D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AC85E45" w14:textId="77777777" w:rsidTr="009F61F5">
        <w:tc>
          <w:tcPr>
            <w:tcW w:w="441" w:type="dxa"/>
          </w:tcPr>
          <w:p w14:paraId="5D16021B" w14:textId="4D9962C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5BBF5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em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43E14C4E" w14:textId="77777777" w:rsidTr="009F61F5">
        <w:tc>
          <w:tcPr>
            <w:tcW w:w="441" w:type="dxa"/>
          </w:tcPr>
          <w:p w14:paraId="03D56BF7" w14:textId="2B0A3B6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9B8F9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79F3A80" w14:textId="77777777" w:rsidTr="009F61F5">
        <w:tc>
          <w:tcPr>
            <w:tcW w:w="441" w:type="dxa"/>
          </w:tcPr>
          <w:p w14:paraId="3539371C" w14:textId="77B8A42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0400C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370D36A" w14:textId="77777777" w:rsidTr="009F61F5">
        <w:tc>
          <w:tcPr>
            <w:tcW w:w="441" w:type="dxa"/>
          </w:tcPr>
          <w:p w14:paraId="0293F062" w14:textId="1276B8F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7995B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58141F91" w14:textId="77777777" w:rsidTr="009F61F5">
        <w:tc>
          <w:tcPr>
            <w:tcW w:w="441" w:type="dxa"/>
          </w:tcPr>
          <w:p w14:paraId="2A6B5CC0" w14:textId="3172406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D1F0E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</w:p>
        </w:tc>
      </w:tr>
      <w:tr w:rsidR="002F3AAA" w:rsidRPr="002F3AAA" w14:paraId="3CBADA65" w14:textId="77777777" w:rsidTr="009F61F5">
        <w:tc>
          <w:tcPr>
            <w:tcW w:w="441" w:type="dxa"/>
          </w:tcPr>
          <w:p w14:paraId="170BE082" w14:textId="11AC0BB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B0A51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553EC6FB" w14:textId="77777777" w:rsidTr="009F61F5">
        <w:tc>
          <w:tcPr>
            <w:tcW w:w="441" w:type="dxa"/>
          </w:tcPr>
          <w:p w14:paraId="67592982" w14:textId="13091F2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9A51B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++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_receive_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EC4662E" w14:textId="77777777" w:rsidTr="009F61F5">
        <w:tc>
          <w:tcPr>
            <w:tcW w:w="441" w:type="dxa"/>
          </w:tcPr>
          <w:p w14:paraId="646466AB" w14:textId="5CA1FF7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C3A60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5FA20D64" w14:textId="77777777" w:rsidTr="009F61F5">
        <w:tc>
          <w:tcPr>
            <w:tcW w:w="441" w:type="dxa"/>
          </w:tcPr>
          <w:p w14:paraId="0F90C942" w14:textId="0BA2A3F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85949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7FE35FA7" w14:textId="77777777" w:rsidTr="009F61F5">
        <w:tc>
          <w:tcPr>
            <w:tcW w:w="441" w:type="dxa"/>
          </w:tcPr>
          <w:p w14:paraId="66E8996E" w14:textId="3D0A1B2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53049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64C2C1DD" w14:textId="77777777" w:rsidTr="009F61F5">
        <w:tc>
          <w:tcPr>
            <w:tcW w:w="441" w:type="dxa"/>
          </w:tcPr>
          <w:p w14:paraId="50D98B38" w14:textId="390641C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BEBF6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brea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A63E823" w14:textId="77777777" w:rsidTr="009F61F5">
        <w:tc>
          <w:tcPr>
            <w:tcW w:w="441" w:type="dxa"/>
          </w:tcPr>
          <w:p w14:paraId="1E943280" w14:textId="0C34E25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620B9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c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: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ransmit Interrupt</w:t>
            </w:r>
          </w:p>
        </w:tc>
      </w:tr>
      <w:tr w:rsidR="002F3AAA" w:rsidRPr="002F3AAA" w14:paraId="444D76F4" w14:textId="77777777" w:rsidTr="009F61F5">
        <w:tc>
          <w:tcPr>
            <w:tcW w:w="441" w:type="dxa"/>
          </w:tcPr>
          <w:p w14:paraId="15CD74B6" w14:textId="015EAEC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03367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尝试用命令发送缓存区的待发送数据（若有）填满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Tx FIFO</w:t>
            </w:r>
          </w:p>
        </w:tc>
      </w:tr>
      <w:tr w:rsidR="002F3AAA" w:rsidRPr="002F3AAA" w14:paraId="215EEE4D" w14:textId="77777777" w:rsidTr="009F61F5">
        <w:tc>
          <w:tcPr>
            <w:tcW w:w="441" w:type="dxa"/>
          </w:tcPr>
          <w:p w14:paraId="6AD954EA" w14:textId="763AEA6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9B92E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!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paceAvai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4AA7C558" w14:textId="77777777" w:rsidTr="009F61F5">
        <w:tc>
          <w:tcPr>
            <w:tcW w:w="441" w:type="dxa"/>
          </w:tcPr>
          <w:p w14:paraId="51E8BFA9" w14:textId="10F33C4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0D9F5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59D92438" w14:textId="77777777" w:rsidTr="009F61F5">
        <w:tc>
          <w:tcPr>
            <w:tcW w:w="441" w:type="dxa"/>
          </w:tcPr>
          <w:p w14:paraId="214AA5E6" w14:textId="280B680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CB35B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PutNonBlockin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))</w:t>
            </w:r>
          </w:p>
        </w:tc>
      </w:tr>
      <w:tr w:rsidR="002F3AAA" w:rsidRPr="002F3AAA" w14:paraId="1BEDF8DF" w14:textId="77777777" w:rsidTr="009F61F5">
        <w:tc>
          <w:tcPr>
            <w:tcW w:w="441" w:type="dxa"/>
          </w:tcPr>
          <w:p w14:paraId="7A4F57A6" w14:textId="55307A8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0E27D4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4C8CF2E4" w14:textId="77777777" w:rsidTr="009F61F5">
        <w:tc>
          <w:tcPr>
            <w:tcW w:w="441" w:type="dxa"/>
          </w:tcPr>
          <w:p w14:paraId="13714D32" w14:textId="187C968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AB23E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全部发送完毕，则回到状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</w:p>
        </w:tc>
      </w:tr>
      <w:tr w:rsidR="002F3AAA" w:rsidRPr="002F3AAA" w14:paraId="782E6360" w14:textId="77777777" w:rsidTr="009F61F5">
        <w:tc>
          <w:tcPr>
            <w:tcW w:w="441" w:type="dxa"/>
          </w:tcPr>
          <w:p w14:paraId="564EE17B" w14:textId="6B536DB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2CFE8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18A07DC8" w14:textId="77777777" w:rsidTr="009F61F5">
        <w:tc>
          <w:tcPr>
            <w:tcW w:w="441" w:type="dxa"/>
          </w:tcPr>
          <w:p w14:paraId="26A75941" w14:textId="44E70DA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17E45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1A30FD55" w14:textId="77777777" w:rsidTr="009F61F5">
        <w:tc>
          <w:tcPr>
            <w:tcW w:w="441" w:type="dxa"/>
          </w:tcPr>
          <w:p w14:paraId="60062BE9" w14:textId="50D826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7CF63B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20</w:t>
            </w:r>
          </w:p>
        </w:tc>
      </w:tr>
      <w:tr w:rsidR="002F3AAA" w:rsidRPr="002F3AAA" w14:paraId="330DF10A" w14:textId="77777777" w:rsidTr="009F61F5">
        <w:tc>
          <w:tcPr>
            <w:tcW w:w="441" w:type="dxa"/>
          </w:tcPr>
          <w:p w14:paraId="647372E7" w14:textId="5800053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0BFDA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8D5A159" w14:textId="77777777" w:rsidTr="009F61F5">
        <w:tc>
          <w:tcPr>
            <w:tcW w:w="441" w:type="dxa"/>
          </w:tcPr>
          <w:p w14:paraId="38E4E786" w14:textId="51466E3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92BFD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775BD7B6" w14:textId="77777777" w:rsidTr="009F61F5">
        <w:tc>
          <w:tcPr>
            <w:tcW w:w="441" w:type="dxa"/>
          </w:tcPr>
          <w:p w14:paraId="169BA6CE" w14:textId="7B173A0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5AEDA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749E3F8F" w14:textId="77777777" w:rsidTr="009F61F5">
        <w:tc>
          <w:tcPr>
            <w:tcW w:w="441" w:type="dxa"/>
          </w:tcPr>
          <w:p w14:paraId="196F5C3A" w14:textId="072B432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31E15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78273798" w14:textId="77777777" w:rsidTr="009F61F5">
        <w:tc>
          <w:tcPr>
            <w:tcW w:w="441" w:type="dxa"/>
          </w:tcPr>
          <w:p w14:paraId="75F94E4D" w14:textId="2EEFC98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3DDBD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brea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54F3CFF" w14:textId="77777777" w:rsidTr="009F61F5">
        <w:tc>
          <w:tcPr>
            <w:tcW w:w="441" w:type="dxa"/>
          </w:tcPr>
          <w:p w14:paraId="138CAB7F" w14:textId="4D49EDA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9BE28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defaul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:</w:t>
            </w:r>
          </w:p>
        </w:tc>
      </w:tr>
      <w:tr w:rsidR="002F3AAA" w:rsidRPr="002F3AAA" w14:paraId="634300EE" w14:textId="77777777" w:rsidTr="009F61F5">
        <w:tc>
          <w:tcPr>
            <w:tcW w:w="441" w:type="dxa"/>
          </w:tcPr>
          <w:p w14:paraId="7BE3F38D" w14:textId="0EB6008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035E3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brea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D60BA98" w14:textId="77777777" w:rsidTr="009F61F5">
        <w:tc>
          <w:tcPr>
            <w:tcW w:w="441" w:type="dxa"/>
          </w:tcPr>
          <w:p w14:paraId="1C87A246" w14:textId="2306557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691BE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651886DD" w14:textId="77777777" w:rsidTr="009F61F5">
        <w:tc>
          <w:tcPr>
            <w:tcW w:w="441" w:type="dxa"/>
          </w:tcPr>
          <w:p w14:paraId="12E34A37" w14:textId="7584C2D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A2D02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19D1FFFC" w14:textId="77777777" w:rsidTr="009F61F5">
        <w:tc>
          <w:tcPr>
            <w:tcW w:w="441" w:type="dxa"/>
          </w:tcPr>
          <w:p w14:paraId="78FAC18B" w14:textId="5815D8D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DFFBF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B5AE862" w14:textId="77777777" w:rsidTr="009F61F5">
        <w:tc>
          <w:tcPr>
            <w:tcW w:w="441" w:type="dxa"/>
          </w:tcPr>
          <w:p w14:paraId="28562470" w14:textId="7753B49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C0B7E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*</w:t>
            </w:r>
          </w:p>
        </w:tc>
      </w:tr>
      <w:tr w:rsidR="002F3AAA" w:rsidRPr="002F3AAA" w14:paraId="75CBA86C" w14:textId="77777777" w:rsidTr="009F61F5">
        <w:tc>
          <w:tcPr>
            <w:tcW w:w="441" w:type="dxa"/>
          </w:tcPr>
          <w:p w14:paraId="6991F9E6" w14:textId="6EFD53A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2CE7F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基于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时钟处理函数</w:t>
            </w:r>
          </w:p>
        </w:tc>
      </w:tr>
      <w:tr w:rsidR="002F3AAA" w:rsidRPr="002F3AAA" w14:paraId="7950AF55" w14:textId="77777777" w:rsidTr="009F61F5">
        <w:tc>
          <w:tcPr>
            <w:tcW w:w="441" w:type="dxa"/>
          </w:tcPr>
          <w:p w14:paraId="21093232" w14:textId="3FFC77D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D75E7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</w:p>
        </w:tc>
      </w:tr>
      <w:tr w:rsidR="002F3AAA" w:rsidRPr="002F3AAA" w14:paraId="1067F37C" w14:textId="77777777" w:rsidTr="009F61F5">
        <w:tc>
          <w:tcPr>
            <w:tcW w:w="441" w:type="dxa"/>
          </w:tcPr>
          <w:p w14:paraId="27634C7D" w14:textId="23592E4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7A0D9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首先判断命令接收缓存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cmd_buf.Rx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是否存在已接收完毕的待处理命令，</w:t>
            </w:r>
          </w:p>
        </w:tc>
      </w:tr>
      <w:tr w:rsidR="002F3AAA" w:rsidRPr="002F3AAA" w14:paraId="79D6D04D" w14:textId="77777777" w:rsidTr="009F61F5">
        <w:tc>
          <w:tcPr>
            <w:tcW w:w="441" w:type="dxa"/>
          </w:tcPr>
          <w:p w14:paraId="7EF4942A" w14:textId="2D077C6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E5115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有，则作出相应处理，以非阻塞方式向命令发送缓存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cmd_buf.Tx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填数据；</w:t>
            </w:r>
          </w:p>
        </w:tc>
      </w:tr>
      <w:tr w:rsidR="002F3AAA" w:rsidRPr="002F3AAA" w14:paraId="1B093001" w14:textId="77777777" w:rsidTr="009F61F5">
        <w:tc>
          <w:tcPr>
            <w:tcW w:w="441" w:type="dxa"/>
          </w:tcPr>
          <w:p w14:paraId="410225CA" w14:textId="279AFFE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708E2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然后，以非阻塞方式将命令发送缓存区的数据送往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端口的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Tx FIFO.</w:t>
            </w:r>
          </w:p>
        </w:tc>
      </w:tr>
      <w:tr w:rsidR="002F3AAA" w:rsidRPr="002F3AAA" w14:paraId="32496DE7" w14:textId="77777777" w:rsidTr="009F61F5">
        <w:tc>
          <w:tcPr>
            <w:tcW w:w="441" w:type="dxa"/>
          </w:tcPr>
          <w:p w14:paraId="4A8349B0" w14:textId="2BB14D2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AECF0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/</w:t>
            </w:r>
          </w:p>
        </w:tc>
      </w:tr>
      <w:tr w:rsidR="002F3AAA" w:rsidRPr="002F3AAA" w14:paraId="7976AF3B" w14:textId="77777777" w:rsidTr="009F61F5">
        <w:tc>
          <w:tcPr>
            <w:tcW w:w="441" w:type="dxa"/>
          </w:tcPr>
          <w:p w14:paraId="460A0465" w14:textId="479571A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57697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_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14F1B0EB" w14:textId="77777777" w:rsidTr="009F61F5">
        <w:tc>
          <w:tcPr>
            <w:tcW w:w="441" w:type="dxa"/>
          </w:tcPr>
          <w:p w14:paraId="592D6DEE" w14:textId="0826230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DF3B4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1CB5B929" w14:textId="77777777" w:rsidTr="009F61F5">
        <w:tc>
          <w:tcPr>
            <w:tcW w:w="441" w:type="dxa"/>
          </w:tcPr>
          <w:p w14:paraId="171CDB99" w14:textId="435B072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21473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有接收事件（状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且命令发送缓存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cmd_buf.Tx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允许写入），则开始处理接收缓存区的数据</w:t>
            </w:r>
          </w:p>
        </w:tc>
      </w:tr>
      <w:tr w:rsidR="002F3AAA" w:rsidRPr="002F3AAA" w14:paraId="204688F8" w14:textId="77777777" w:rsidTr="009F61F5">
        <w:tc>
          <w:tcPr>
            <w:tcW w:w="441" w:type="dxa"/>
          </w:tcPr>
          <w:p w14:paraId="028D2BDF" w14:textId="137216F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D8B28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4CA0DF33" w14:textId="77777777" w:rsidTr="009F61F5">
        <w:tc>
          <w:tcPr>
            <w:tcW w:w="441" w:type="dxa"/>
          </w:tcPr>
          <w:p w14:paraId="4D01500F" w14:textId="295DEF2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69319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09C92C13" w14:textId="77777777" w:rsidTr="009F61F5">
        <w:tc>
          <w:tcPr>
            <w:tcW w:w="441" w:type="dxa"/>
          </w:tcPr>
          <w:p w14:paraId="529F83D7" w14:textId="3A85D65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91A08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到查询时间命令</w:t>
            </w:r>
          </w:p>
        </w:tc>
      </w:tr>
      <w:tr w:rsidR="002F3AAA" w:rsidRPr="002F3AAA" w14:paraId="1F1A60F1" w14:textId="77777777" w:rsidTr="009F61F5">
        <w:tc>
          <w:tcPr>
            <w:tcW w:w="441" w:type="dxa"/>
          </w:tcPr>
          <w:p w14:paraId="05AC8922" w14:textId="46F44FA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15819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!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mp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GET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792A0FDE" w14:textId="77777777" w:rsidTr="009F61F5">
        <w:tc>
          <w:tcPr>
            <w:tcW w:w="441" w:type="dxa"/>
          </w:tcPr>
          <w:p w14:paraId="5205CF86" w14:textId="3F8C7DB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F7169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2EFB3B47" w14:textId="77777777" w:rsidTr="009F61F5">
        <w:tc>
          <w:tcPr>
            <w:tcW w:w="441" w:type="dxa"/>
          </w:tcPr>
          <w:p w14:paraId="5DAFAB43" w14:textId="2907BA0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4A0DA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har *src_str = (char *)calloc(cmd_buf.Tx.max_size, sizeof(unsigned char));</w:t>
            </w:r>
          </w:p>
        </w:tc>
      </w:tr>
      <w:tr w:rsidR="002F3AAA" w:rsidRPr="002F3AAA" w14:paraId="77BE30E9" w14:textId="77777777" w:rsidTr="009F61F5">
        <w:tc>
          <w:tcPr>
            <w:tcW w:w="441" w:type="dxa"/>
          </w:tcPr>
          <w:p w14:paraId="771DEAAE" w14:textId="3266E57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C117E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3B95F328" w14:textId="77777777" w:rsidTr="009F61F5">
        <w:tc>
          <w:tcPr>
            <w:tcW w:w="441" w:type="dxa"/>
          </w:tcPr>
          <w:p w14:paraId="5667457E" w14:textId="07F6148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E1CD8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DA99E4F" w14:textId="77777777" w:rsidTr="009F61F5">
        <w:tc>
          <w:tcPr>
            <w:tcW w:w="441" w:type="dxa"/>
          </w:tcPr>
          <w:p w14:paraId="029E13D6" w14:textId="47055C6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6BA51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1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2F3AAA" w:rsidRPr="002F3AAA" w14:paraId="7D7F0F94" w14:textId="77777777" w:rsidTr="009F61F5">
        <w:tc>
          <w:tcPr>
            <w:tcW w:w="441" w:type="dxa"/>
          </w:tcPr>
          <w:p w14:paraId="3F2AE839" w14:textId="1856A4A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1BB1C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print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%.2hhu:%.2hhu:%.2hhu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67B8D4E4" w14:textId="77777777" w:rsidTr="009F61F5">
        <w:tc>
          <w:tcPr>
            <w:tcW w:w="441" w:type="dxa"/>
          </w:tcPr>
          <w:p w14:paraId="0E859249" w14:textId="2E7E814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49B53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6A2DB84E" w14:textId="77777777" w:rsidTr="009F61F5">
        <w:tc>
          <w:tcPr>
            <w:tcW w:w="441" w:type="dxa"/>
          </w:tcPr>
          <w:p w14:paraId="38CC2298" w14:textId="02DD391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57ED0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20DFD04" w14:textId="77777777" w:rsidTr="009F61F5">
        <w:tc>
          <w:tcPr>
            <w:tcW w:w="441" w:type="dxa"/>
          </w:tcPr>
          <w:p w14:paraId="77046518" w14:textId="446D3CF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A744F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数据，并置相应的标志</w:t>
            </w:r>
          </w:p>
        </w:tc>
      </w:tr>
      <w:tr w:rsidR="002F3AAA" w:rsidRPr="002F3AAA" w14:paraId="6543AFFA" w14:textId="77777777" w:rsidTr="009F61F5">
        <w:tc>
          <w:tcPr>
            <w:tcW w:w="441" w:type="dxa"/>
          </w:tcPr>
          <w:p w14:paraId="1DB06656" w14:textId="6E27EBB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52A9A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0F8A576C" w14:textId="77777777" w:rsidTr="009F61F5">
        <w:tc>
          <w:tcPr>
            <w:tcW w:w="441" w:type="dxa"/>
          </w:tcPr>
          <w:p w14:paraId="70C30620" w14:textId="1CC40AD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CEE09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252FADD5" w14:textId="77777777" w:rsidTr="009F61F5">
        <w:tc>
          <w:tcPr>
            <w:tcW w:w="441" w:type="dxa"/>
          </w:tcPr>
          <w:p w14:paraId="494892EA" w14:textId="59B8D8B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38FC3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4B1DC31" w14:textId="77777777" w:rsidTr="009F61F5">
        <w:tc>
          <w:tcPr>
            <w:tcW w:w="441" w:type="dxa"/>
          </w:tcPr>
          <w:p w14:paraId="312C898A" w14:textId="04AF81D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A54E1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2F3AAA" w:rsidRPr="002F3AAA" w14:paraId="544CF384" w14:textId="77777777" w:rsidTr="009F61F5">
        <w:tc>
          <w:tcPr>
            <w:tcW w:w="441" w:type="dxa"/>
          </w:tcPr>
          <w:p w14:paraId="565905BD" w14:textId="3768129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3DF78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1AB76AD" w14:textId="77777777" w:rsidTr="009F61F5">
        <w:tc>
          <w:tcPr>
            <w:tcW w:w="441" w:type="dxa"/>
          </w:tcPr>
          <w:p w14:paraId="2726FF1F" w14:textId="045F963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161EE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free(src_str);</w:t>
            </w:r>
          </w:p>
        </w:tc>
      </w:tr>
      <w:tr w:rsidR="002F3AAA" w:rsidRPr="002F3AAA" w14:paraId="3B5A6F0F" w14:textId="77777777" w:rsidTr="009F61F5">
        <w:tc>
          <w:tcPr>
            <w:tcW w:w="441" w:type="dxa"/>
          </w:tcPr>
          <w:p w14:paraId="39F4BBFD" w14:textId="6742115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DCBD6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41A4F3D8" w14:textId="77777777" w:rsidTr="009F61F5">
        <w:tc>
          <w:tcPr>
            <w:tcW w:w="441" w:type="dxa"/>
          </w:tcPr>
          <w:p w14:paraId="1763621A" w14:textId="75D48D4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B7362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2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到（疑似）绝对对时命令</w:t>
            </w:r>
          </w:p>
        </w:tc>
      </w:tr>
      <w:tr w:rsidR="002F3AAA" w:rsidRPr="002F3AAA" w14:paraId="75E6024F" w14:textId="77777777" w:rsidTr="009F61F5">
        <w:tc>
          <w:tcPr>
            <w:tcW w:w="441" w:type="dxa"/>
          </w:tcPr>
          <w:p w14:paraId="702B8D77" w14:textId="22D5773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DF12E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!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ncmp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SET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amp;&amp;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=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SET12:34:56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34A24A67" w14:textId="77777777" w:rsidTr="009F61F5">
        <w:tc>
          <w:tcPr>
            <w:tcW w:w="441" w:type="dxa"/>
          </w:tcPr>
          <w:p w14:paraId="13F38657" w14:textId="330A529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7571F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06ECCFE8" w14:textId="77777777" w:rsidTr="009F61F5">
        <w:tc>
          <w:tcPr>
            <w:tcW w:w="441" w:type="dxa"/>
          </w:tcPr>
          <w:p w14:paraId="510D2F4E" w14:textId="46F1B5D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DC992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BFCAD61" w14:textId="77777777" w:rsidTr="009F61F5">
        <w:tc>
          <w:tcPr>
            <w:tcW w:w="441" w:type="dxa"/>
          </w:tcPr>
          <w:p w14:paraId="45F09D1F" w14:textId="48FA805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C894A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48A7EEB" w14:textId="77777777" w:rsidTr="009F61F5">
        <w:tc>
          <w:tcPr>
            <w:tcW w:w="441" w:type="dxa"/>
          </w:tcPr>
          <w:p w14:paraId="679437BB" w14:textId="1D98E9E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2AE47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2.1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解析不成功，或解析成功但取值不合规，则准备发送报错信息</w:t>
            </w:r>
          </w:p>
        </w:tc>
      </w:tr>
      <w:tr w:rsidR="002F3AAA" w:rsidRPr="002F3AAA" w14:paraId="20231AF3" w14:textId="77777777" w:rsidTr="009F61F5">
        <w:tc>
          <w:tcPr>
            <w:tcW w:w="441" w:type="dxa"/>
          </w:tcPr>
          <w:p w14:paraId="6033DC3B" w14:textId="1727BBA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949BA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scan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6EDD5CE0" w14:textId="77777777" w:rsidTr="009F61F5">
        <w:tc>
          <w:tcPr>
            <w:tcW w:w="441" w:type="dxa"/>
          </w:tcPr>
          <w:p w14:paraId="7DCD9D3D" w14:textId="1B7B2CE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16198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SET%2hhu:%2hhu:%3hhu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l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</w:t>
            </w:r>
          </w:p>
        </w:tc>
      </w:tr>
      <w:tr w:rsidR="002F3AAA" w:rsidRPr="002F3AAA" w14:paraId="6EEF31FC" w14:textId="77777777" w:rsidTr="009F61F5">
        <w:tc>
          <w:tcPr>
            <w:tcW w:w="441" w:type="dxa"/>
          </w:tcPr>
          <w:p w14:paraId="3D40F69C" w14:textId="6065D29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41949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7D9D8E7F" w14:textId="77777777" w:rsidTr="009F61F5">
        <w:tc>
          <w:tcPr>
            <w:tcW w:w="441" w:type="dxa"/>
          </w:tcPr>
          <w:p w14:paraId="695D806A" w14:textId="317694E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14521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19F83B3D" w14:textId="77777777" w:rsidTr="009F61F5">
        <w:tc>
          <w:tcPr>
            <w:tcW w:w="441" w:type="dxa"/>
          </w:tcPr>
          <w:p w14:paraId="2070980C" w14:textId="66C93FD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85CC3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Error Command!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151B52C7" w14:textId="77777777" w:rsidTr="009F61F5">
        <w:tc>
          <w:tcPr>
            <w:tcW w:w="441" w:type="dxa"/>
          </w:tcPr>
          <w:p w14:paraId="63056428" w14:textId="6502E1B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E039E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C4B070C" w14:textId="77777777" w:rsidTr="009F61F5">
        <w:tc>
          <w:tcPr>
            <w:tcW w:w="441" w:type="dxa"/>
          </w:tcPr>
          <w:p w14:paraId="544364AC" w14:textId="39A7CCB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7A062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29A6547" w14:textId="77777777" w:rsidTr="009F61F5">
        <w:tc>
          <w:tcPr>
            <w:tcW w:w="441" w:type="dxa"/>
          </w:tcPr>
          <w:p w14:paraId="255A1B06" w14:textId="644AAEA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CB697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2F3AAA" w:rsidRPr="002F3AAA" w14:paraId="5B6998E9" w14:textId="77777777" w:rsidTr="009F61F5">
        <w:tc>
          <w:tcPr>
            <w:tcW w:w="441" w:type="dxa"/>
          </w:tcPr>
          <w:p w14:paraId="282C4D94" w14:textId="655092F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A8F91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21980958" w14:textId="77777777" w:rsidTr="009F61F5">
        <w:tc>
          <w:tcPr>
            <w:tcW w:w="441" w:type="dxa"/>
          </w:tcPr>
          <w:p w14:paraId="7D1C1881" w14:textId="5873E53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E5025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2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匹配成功，执行绝对对时动作</w:t>
            </w:r>
          </w:p>
        </w:tc>
      </w:tr>
      <w:tr w:rsidR="002F3AAA" w:rsidRPr="002F3AAA" w14:paraId="1B5D82D0" w14:textId="77777777" w:rsidTr="009F61F5">
        <w:tc>
          <w:tcPr>
            <w:tcW w:w="441" w:type="dxa"/>
          </w:tcPr>
          <w:p w14:paraId="60AB35DB" w14:textId="6CD1A5B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3DF7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</w:p>
        </w:tc>
      </w:tr>
      <w:tr w:rsidR="002F3AAA" w:rsidRPr="002F3AAA" w14:paraId="1C80E6F3" w14:textId="77777777" w:rsidTr="009F61F5">
        <w:tc>
          <w:tcPr>
            <w:tcW w:w="441" w:type="dxa"/>
          </w:tcPr>
          <w:p w14:paraId="6D702A1F" w14:textId="22D2266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0CC8D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14712AA3" w14:textId="77777777" w:rsidTr="009F61F5">
        <w:tc>
          <w:tcPr>
            <w:tcW w:w="441" w:type="dxa"/>
          </w:tcPr>
          <w:p w14:paraId="1828B6C6" w14:textId="0B95172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F880C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B33CE19" w14:textId="77777777" w:rsidTr="009F61F5">
        <w:tc>
          <w:tcPr>
            <w:tcW w:w="441" w:type="dxa"/>
          </w:tcPr>
          <w:p w14:paraId="547D68AF" w14:textId="7612007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25E7A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F2D3762" w14:textId="77777777" w:rsidTr="009F61F5">
        <w:tc>
          <w:tcPr>
            <w:tcW w:w="441" w:type="dxa"/>
          </w:tcPr>
          <w:p w14:paraId="1D768148" w14:textId="620E7F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4A65B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7BBFD91" w14:textId="77777777" w:rsidTr="009F61F5">
        <w:tc>
          <w:tcPr>
            <w:tcW w:w="441" w:type="dxa"/>
          </w:tcPr>
          <w:p w14:paraId="14B287E4" w14:textId="2D72EC5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13EEC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8119350" w14:textId="77777777" w:rsidTr="009F61F5">
        <w:tc>
          <w:tcPr>
            <w:tcW w:w="441" w:type="dxa"/>
          </w:tcPr>
          <w:p w14:paraId="41FB8322" w14:textId="67DC7C8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E298E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20</w:t>
            </w:r>
          </w:p>
        </w:tc>
      </w:tr>
      <w:tr w:rsidR="002F3AAA" w:rsidRPr="002F3AAA" w14:paraId="2D09B231" w14:textId="77777777" w:rsidTr="009F61F5">
        <w:tc>
          <w:tcPr>
            <w:tcW w:w="441" w:type="dxa"/>
          </w:tcPr>
          <w:p w14:paraId="354D4E63" w14:textId="18694E1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C4FC2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F7DD12B" w14:textId="77777777" w:rsidTr="009F61F5">
        <w:tc>
          <w:tcPr>
            <w:tcW w:w="441" w:type="dxa"/>
          </w:tcPr>
          <w:p w14:paraId="6805D5CB" w14:textId="1EC1BAB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E7BE5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56645921" w14:textId="77777777" w:rsidTr="009F61F5">
        <w:tc>
          <w:tcPr>
            <w:tcW w:w="441" w:type="dxa"/>
          </w:tcPr>
          <w:p w14:paraId="28CE35FD" w14:textId="6D145CA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F9FCC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16C24256" w14:textId="77777777" w:rsidTr="009F61F5">
        <w:tc>
          <w:tcPr>
            <w:tcW w:w="441" w:type="dxa"/>
          </w:tcPr>
          <w:p w14:paraId="62BC2F36" w14:textId="1581BD4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6C1DD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到（疑似）相对对时命令</w:t>
            </w:r>
          </w:p>
        </w:tc>
      </w:tr>
      <w:tr w:rsidR="002F3AAA" w:rsidRPr="002F3AAA" w14:paraId="5E6C374E" w14:textId="77777777" w:rsidTr="009F61F5">
        <w:tc>
          <w:tcPr>
            <w:tcW w:w="441" w:type="dxa"/>
          </w:tcPr>
          <w:p w14:paraId="3577A6AC" w14:textId="0119CF2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41EE9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!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ncmp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INC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amp;&amp;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=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INC12:34:56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1D6EA2F0" w14:textId="77777777" w:rsidTr="009F61F5">
        <w:tc>
          <w:tcPr>
            <w:tcW w:w="441" w:type="dxa"/>
          </w:tcPr>
          <w:p w14:paraId="78929A9A" w14:textId="01CD79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41FC0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6AA30AE8" w14:textId="77777777" w:rsidTr="009F61F5">
        <w:tc>
          <w:tcPr>
            <w:tcW w:w="441" w:type="dxa"/>
          </w:tcPr>
          <w:p w14:paraId="386D9779" w14:textId="4F6763E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58BEF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9FC37E7" w14:textId="77777777" w:rsidTr="009F61F5">
        <w:tc>
          <w:tcPr>
            <w:tcW w:w="441" w:type="dxa"/>
          </w:tcPr>
          <w:p w14:paraId="0BE645D1" w14:textId="3A29586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112D1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B09F297" w14:textId="77777777" w:rsidTr="009F61F5">
        <w:tc>
          <w:tcPr>
            <w:tcW w:w="441" w:type="dxa"/>
          </w:tcPr>
          <w:p w14:paraId="3BF9839E" w14:textId="0A37F8B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3B110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1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解析不成功，或解析成功但取值不合规，则准备发送报错信息</w:t>
            </w:r>
          </w:p>
        </w:tc>
      </w:tr>
      <w:tr w:rsidR="002F3AAA" w:rsidRPr="002F3AAA" w14:paraId="53DE2C48" w14:textId="77777777" w:rsidTr="009F61F5">
        <w:tc>
          <w:tcPr>
            <w:tcW w:w="441" w:type="dxa"/>
          </w:tcPr>
          <w:p w14:paraId="77AC8729" w14:textId="34A0811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CA16E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scan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06914655" w14:textId="77777777" w:rsidTr="009F61F5">
        <w:tc>
          <w:tcPr>
            <w:tcW w:w="441" w:type="dxa"/>
          </w:tcPr>
          <w:p w14:paraId="0D55AA1D" w14:textId="776E4BE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6BD9D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INC%2hhu:%2hhu:%2hhu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l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</w:t>
            </w:r>
          </w:p>
        </w:tc>
      </w:tr>
      <w:tr w:rsidR="002F3AAA" w:rsidRPr="002F3AAA" w14:paraId="435FA073" w14:textId="77777777" w:rsidTr="009F61F5">
        <w:tc>
          <w:tcPr>
            <w:tcW w:w="441" w:type="dxa"/>
          </w:tcPr>
          <w:p w14:paraId="0E43DEF5" w14:textId="0DDBE04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CD19B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6987BA80" w14:textId="77777777" w:rsidTr="009F61F5">
        <w:tc>
          <w:tcPr>
            <w:tcW w:w="441" w:type="dxa"/>
          </w:tcPr>
          <w:p w14:paraId="469B2D00" w14:textId="6FE6963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1A2EF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3FE0920A" w14:textId="77777777" w:rsidTr="009F61F5">
        <w:tc>
          <w:tcPr>
            <w:tcW w:w="441" w:type="dxa"/>
          </w:tcPr>
          <w:p w14:paraId="170AB05F" w14:textId="156B521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1CE74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Error Command!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1F17920B" w14:textId="77777777" w:rsidTr="009F61F5">
        <w:tc>
          <w:tcPr>
            <w:tcW w:w="441" w:type="dxa"/>
          </w:tcPr>
          <w:p w14:paraId="254F52EA" w14:textId="7E80DD6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2CA73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09DE25B4" w14:textId="77777777" w:rsidTr="009F61F5">
        <w:tc>
          <w:tcPr>
            <w:tcW w:w="441" w:type="dxa"/>
          </w:tcPr>
          <w:p w14:paraId="664A7826" w14:textId="1AD5D0D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F046E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4C50A34" w14:textId="77777777" w:rsidTr="009F61F5">
        <w:tc>
          <w:tcPr>
            <w:tcW w:w="441" w:type="dxa"/>
          </w:tcPr>
          <w:p w14:paraId="2A592CEE" w14:textId="4AE7CBA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1D655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2F3AAA" w:rsidRPr="002F3AAA" w14:paraId="06FA2BBA" w14:textId="77777777" w:rsidTr="009F61F5">
        <w:tc>
          <w:tcPr>
            <w:tcW w:w="441" w:type="dxa"/>
          </w:tcPr>
          <w:p w14:paraId="662539B1" w14:textId="0682C25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231C1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26684A68" w14:textId="77777777" w:rsidTr="009F61F5">
        <w:tc>
          <w:tcPr>
            <w:tcW w:w="441" w:type="dxa"/>
          </w:tcPr>
          <w:p w14:paraId="466C31F9" w14:textId="4BDD44E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C5E82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匹配成功，执行相对对时动作，然后向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C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端发回当前时间</w:t>
            </w:r>
          </w:p>
        </w:tc>
      </w:tr>
      <w:tr w:rsidR="002F3AAA" w:rsidRPr="002F3AAA" w14:paraId="4C08D735" w14:textId="77777777" w:rsidTr="009F61F5">
        <w:tc>
          <w:tcPr>
            <w:tcW w:w="441" w:type="dxa"/>
          </w:tcPr>
          <w:p w14:paraId="09FB45A3" w14:textId="1192761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AB272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</w:p>
        </w:tc>
      </w:tr>
      <w:tr w:rsidR="002F3AAA" w:rsidRPr="002F3AAA" w14:paraId="441F782C" w14:textId="77777777" w:rsidTr="009F61F5">
        <w:tc>
          <w:tcPr>
            <w:tcW w:w="441" w:type="dxa"/>
          </w:tcPr>
          <w:p w14:paraId="0A34EB44" w14:textId="723F99F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324F7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292EA1C5" w14:textId="77777777" w:rsidTr="009F61F5">
        <w:tc>
          <w:tcPr>
            <w:tcW w:w="441" w:type="dxa"/>
          </w:tcPr>
          <w:p w14:paraId="06521810" w14:textId="0F6DEA5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71DCC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har *src_str = (char *)calloc(cmd_buf.Tx.max_size, sizeof(char));</w:t>
            </w:r>
          </w:p>
        </w:tc>
      </w:tr>
      <w:tr w:rsidR="002F3AAA" w:rsidRPr="002F3AAA" w14:paraId="72D5A9A4" w14:textId="77777777" w:rsidTr="009F61F5">
        <w:tc>
          <w:tcPr>
            <w:tcW w:w="441" w:type="dxa"/>
          </w:tcPr>
          <w:p w14:paraId="7D00CB3E" w14:textId="1AFCE30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82111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2F86D7EA" w14:textId="77777777" w:rsidTr="009F61F5">
        <w:tc>
          <w:tcPr>
            <w:tcW w:w="441" w:type="dxa"/>
          </w:tcPr>
          <w:p w14:paraId="09D9EB12" w14:textId="50B0AF2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1BDA0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2DB05249" w14:textId="77777777" w:rsidTr="009F61F5">
        <w:tc>
          <w:tcPr>
            <w:tcW w:w="441" w:type="dxa"/>
          </w:tcPr>
          <w:p w14:paraId="63160266" w14:textId="005BD3C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66ED7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1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执行相对对时动作</w:t>
            </w:r>
          </w:p>
        </w:tc>
      </w:tr>
      <w:tr w:rsidR="002F3AAA" w:rsidRPr="002F3AAA" w14:paraId="5528B534" w14:textId="77777777" w:rsidTr="009F61F5">
        <w:tc>
          <w:tcPr>
            <w:tcW w:w="441" w:type="dxa"/>
          </w:tcPr>
          <w:p w14:paraId="60517782" w14:textId="5E78DE8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62B0E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42933F32" w14:textId="77777777" w:rsidTr="009F61F5">
        <w:tc>
          <w:tcPr>
            <w:tcW w:w="441" w:type="dxa"/>
          </w:tcPr>
          <w:p w14:paraId="15BC6356" w14:textId="12E7AA4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3B8CB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59138402" w14:textId="77777777" w:rsidTr="009F61F5">
        <w:tc>
          <w:tcPr>
            <w:tcW w:w="441" w:type="dxa"/>
          </w:tcPr>
          <w:p w14:paraId="25EC49D7" w14:textId="7F46B54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D98D6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D6F7A4C" w14:textId="77777777" w:rsidTr="009F61F5">
        <w:tc>
          <w:tcPr>
            <w:tcW w:w="441" w:type="dxa"/>
          </w:tcPr>
          <w:p w14:paraId="5CBC32D7" w14:textId="3E88D53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F7547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BFDB701" w14:textId="77777777" w:rsidTr="009F61F5">
        <w:tc>
          <w:tcPr>
            <w:tcW w:w="441" w:type="dxa"/>
          </w:tcPr>
          <w:p w14:paraId="78B38A20" w14:textId="76F3777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C6E9A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1B09F851" w14:textId="77777777" w:rsidTr="009F61F5">
        <w:tc>
          <w:tcPr>
            <w:tcW w:w="441" w:type="dxa"/>
          </w:tcPr>
          <w:p w14:paraId="2F628252" w14:textId="7839C9E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2E5F4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D4D0841" w14:textId="77777777" w:rsidTr="009F61F5">
        <w:tc>
          <w:tcPr>
            <w:tcW w:w="441" w:type="dxa"/>
          </w:tcPr>
          <w:p w14:paraId="688806E0" w14:textId="7EBB92A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7CBC3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7E7B66FE" w14:textId="77777777" w:rsidTr="009F61F5">
        <w:tc>
          <w:tcPr>
            <w:tcW w:w="441" w:type="dxa"/>
          </w:tcPr>
          <w:p w14:paraId="6F429EFF" w14:textId="077926C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DA805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BDB3AF3" w14:textId="77777777" w:rsidTr="009F61F5">
        <w:tc>
          <w:tcPr>
            <w:tcW w:w="441" w:type="dxa"/>
          </w:tcPr>
          <w:p w14:paraId="5F2B1E19" w14:textId="5789352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2EA0C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6D72427" w14:textId="77777777" w:rsidTr="009F61F5">
        <w:tc>
          <w:tcPr>
            <w:tcW w:w="441" w:type="dxa"/>
          </w:tcPr>
          <w:p w14:paraId="047166C1" w14:textId="33739F0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7FB1D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249E7BC0" w14:textId="77777777" w:rsidTr="009F61F5">
        <w:tc>
          <w:tcPr>
            <w:tcW w:w="441" w:type="dxa"/>
          </w:tcPr>
          <w:p w14:paraId="3692E733" w14:textId="3644E34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BC734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1A3A3326" w14:textId="77777777" w:rsidTr="009F61F5">
        <w:tc>
          <w:tcPr>
            <w:tcW w:w="441" w:type="dxa"/>
          </w:tcPr>
          <w:p w14:paraId="6EFE473E" w14:textId="6547BC2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00153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6AFDFDF7" w14:textId="77777777" w:rsidTr="009F61F5">
        <w:tc>
          <w:tcPr>
            <w:tcW w:w="441" w:type="dxa"/>
          </w:tcPr>
          <w:p w14:paraId="45C908AE" w14:textId="0BD4AD6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5EC6D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4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63B8113" w14:textId="77777777" w:rsidTr="009F61F5">
        <w:tc>
          <w:tcPr>
            <w:tcW w:w="441" w:type="dxa"/>
          </w:tcPr>
          <w:p w14:paraId="2D04D5DB" w14:textId="6FD524E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8D066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4DF52A73" w14:textId="77777777" w:rsidTr="009F61F5">
        <w:tc>
          <w:tcPr>
            <w:tcW w:w="441" w:type="dxa"/>
          </w:tcPr>
          <w:p w14:paraId="03D37FB6" w14:textId="2B7E83F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D7195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16FA1ED" w14:textId="77777777" w:rsidTr="009F61F5">
        <w:tc>
          <w:tcPr>
            <w:tcW w:w="441" w:type="dxa"/>
          </w:tcPr>
          <w:p w14:paraId="516A6EEB" w14:textId="3AF7D6F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2E11D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2F3AAA" w:rsidRPr="002F3AAA" w14:paraId="74C6622E" w14:textId="77777777" w:rsidTr="009F61F5">
        <w:tc>
          <w:tcPr>
            <w:tcW w:w="441" w:type="dxa"/>
          </w:tcPr>
          <w:p w14:paraId="22A3D0C0" w14:textId="7CBB7CD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8C0C7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print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%.2hhu:%.2hhu:%.2hhu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0E5D0614" w14:textId="77777777" w:rsidTr="009F61F5">
        <w:tc>
          <w:tcPr>
            <w:tcW w:w="441" w:type="dxa"/>
          </w:tcPr>
          <w:p w14:paraId="79B166B6" w14:textId="3298DDC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BE3DF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3F5BFE3" w14:textId="77777777" w:rsidTr="009F61F5">
        <w:tc>
          <w:tcPr>
            <w:tcW w:w="441" w:type="dxa"/>
          </w:tcPr>
          <w:p w14:paraId="21BEE7B6" w14:textId="40ABD73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CBFEA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467DB34" w14:textId="77777777" w:rsidTr="009F61F5">
        <w:tc>
          <w:tcPr>
            <w:tcW w:w="441" w:type="dxa"/>
          </w:tcPr>
          <w:p w14:paraId="75CF322A" w14:textId="05A60DD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C4792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3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数据，并置相应的标志</w:t>
            </w:r>
          </w:p>
        </w:tc>
      </w:tr>
      <w:tr w:rsidR="002F3AAA" w:rsidRPr="002F3AAA" w14:paraId="3283E731" w14:textId="77777777" w:rsidTr="009F61F5">
        <w:tc>
          <w:tcPr>
            <w:tcW w:w="441" w:type="dxa"/>
          </w:tcPr>
          <w:p w14:paraId="6F51292A" w14:textId="5D97ED9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A510D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5499A385" w14:textId="77777777" w:rsidTr="009F61F5">
        <w:tc>
          <w:tcPr>
            <w:tcW w:w="441" w:type="dxa"/>
          </w:tcPr>
          <w:p w14:paraId="09490989" w14:textId="3118EB7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FF923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24AF43B1" w14:textId="77777777" w:rsidTr="009F61F5">
        <w:tc>
          <w:tcPr>
            <w:tcW w:w="441" w:type="dxa"/>
          </w:tcPr>
          <w:p w14:paraId="2523071A" w14:textId="6AE2C24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D4257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1AB4133" w14:textId="77777777" w:rsidTr="009F61F5">
        <w:tc>
          <w:tcPr>
            <w:tcW w:w="441" w:type="dxa"/>
          </w:tcPr>
          <w:p w14:paraId="72C4ACDF" w14:textId="69DA4F6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28E37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2F3AAA" w:rsidRPr="002F3AAA" w14:paraId="6548F43F" w14:textId="77777777" w:rsidTr="009F61F5">
        <w:tc>
          <w:tcPr>
            <w:tcW w:w="441" w:type="dxa"/>
          </w:tcPr>
          <w:p w14:paraId="21F0E379" w14:textId="5429F4B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53574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C148912" w14:textId="77777777" w:rsidTr="009F61F5">
        <w:tc>
          <w:tcPr>
            <w:tcW w:w="441" w:type="dxa"/>
          </w:tcPr>
          <w:p w14:paraId="3ACEF578" w14:textId="6B72623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ABDB9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free(src_str);</w:t>
            </w:r>
          </w:p>
        </w:tc>
      </w:tr>
      <w:tr w:rsidR="002F3AAA" w:rsidRPr="002F3AAA" w14:paraId="369F14C8" w14:textId="77777777" w:rsidTr="009F61F5">
        <w:tc>
          <w:tcPr>
            <w:tcW w:w="441" w:type="dxa"/>
          </w:tcPr>
          <w:p w14:paraId="4ADB677B" w14:textId="7FD31DC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1DC1C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18EEA135" w14:textId="77777777" w:rsidTr="009F61F5">
        <w:tc>
          <w:tcPr>
            <w:tcW w:w="441" w:type="dxa"/>
          </w:tcPr>
          <w:p w14:paraId="0FED0650" w14:textId="12DEE43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17F3B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2B6898CA" w14:textId="77777777" w:rsidTr="009F61F5">
        <w:tc>
          <w:tcPr>
            <w:tcW w:w="441" w:type="dxa"/>
          </w:tcPr>
          <w:p w14:paraId="15AB3849" w14:textId="7650E06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9B0DA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4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到非法命令</w:t>
            </w:r>
          </w:p>
        </w:tc>
      </w:tr>
      <w:tr w:rsidR="002F3AAA" w:rsidRPr="002F3AAA" w14:paraId="21E62DF7" w14:textId="77777777" w:rsidTr="009F61F5">
        <w:tc>
          <w:tcPr>
            <w:tcW w:w="441" w:type="dxa"/>
          </w:tcPr>
          <w:p w14:paraId="66BA4948" w14:textId="10CBE08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9A4F7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</w:p>
        </w:tc>
      </w:tr>
      <w:tr w:rsidR="002F3AAA" w:rsidRPr="002F3AAA" w14:paraId="775DF42C" w14:textId="77777777" w:rsidTr="009F61F5">
        <w:tc>
          <w:tcPr>
            <w:tcW w:w="441" w:type="dxa"/>
          </w:tcPr>
          <w:p w14:paraId="167E3200" w14:textId="2DE6B59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50F89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4C98392C" w14:textId="77777777" w:rsidTr="009F61F5">
        <w:tc>
          <w:tcPr>
            <w:tcW w:w="441" w:type="dxa"/>
          </w:tcPr>
          <w:p w14:paraId="6A6D4015" w14:textId="33427CA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405F6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Error Command!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5CF7CADB" w14:textId="77777777" w:rsidTr="009F61F5">
        <w:tc>
          <w:tcPr>
            <w:tcW w:w="441" w:type="dxa"/>
          </w:tcPr>
          <w:p w14:paraId="06D62F85" w14:textId="13D06B0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1E9AF5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AE12B7E" w14:textId="77777777" w:rsidTr="009F61F5">
        <w:tc>
          <w:tcPr>
            <w:tcW w:w="441" w:type="dxa"/>
          </w:tcPr>
          <w:p w14:paraId="292E2D3E" w14:textId="6B8BF2F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8A7CC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E7B2B9A" w14:textId="77777777" w:rsidTr="009F61F5">
        <w:tc>
          <w:tcPr>
            <w:tcW w:w="441" w:type="dxa"/>
          </w:tcPr>
          <w:p w14:paraId="6B4E54EA" w14:textId="5B2AB60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1C948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发送缓存区写入完毕，关写允许</w:t>
            </w:r>
          </w:p>
        </w:tc>
      </w:tr>
      <w:tr w:rsidR="002F3AAA" w:rsidRPr="002F3AAA" w14:paraId="3B63E7DE" w14:textId="77777777" w:rsidTr="009F61F5">
        <w:tc>
          <w:tcPr>
            <w:tcW w:w="441" w:type="dxa"/>
          </w:tcPr>
          <w:p w14:paraId="36449900" w14:textId="7AFE85C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AE579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46A84D0D" w14:textId="77777777" w:rsidTr="009F61F5">
        <w:tc>
          <w:tcPr>
            <w:tcW w:w="441" w:type="dxa"/>
          </w:tcPr>
          <w:p w14:paraId="02C31495" w14:textId="6D62191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F94A6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6689EBC5" w14:textId="77777777" w:rsidTr="009F61F5">
        <w:tc>
          <w:tcPr>
            <w:tcW w:w="441" w:type="dxa"/>
          </w:tcPr>
          <w:p w14:paraId="41A0D153" w14:textId="72246C5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8B42A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EDFA3A0" w14:textId="77777777" w:rsidTr="009F61F5">
        <w:tc>
          <w:tcPr>
            <w:tcW w:w="441" w:type="dxa"/>
          </w:tcPr>
          <w:p w14:paraId="5426C73F" w14:textId="70A09C8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B69E3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命令发送缓存区已写入完毕（此时写允许关闭，且缓存区非空），</w:t>
            </w:r>
          </w:p>
        </w:tc>
      </w:tr>
      <w:tr w:rsidR="002F3AAA" w:rsidRPr="002F3AAA" w14:paraId="592ABC02" w14:textId="77777777" w:rsidTr="009F61F5">
        <w:tc>
          <w:tcPr>
            <w:tcW w:w="441" w:type="dxa"/>
          </w:tcPr>
          <w:p w14:paraId="14952BA3" w14:textId="676E5CD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B7BF1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则尝试用命令发送缓存区的数据（如果有）填满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Tx FIFO</w:t>
            </w:r>
          </w:p>
        </w:tc>
      </w:tr>
      <w:tr w:rsidR="002F3AAA" w:rsidRPr="002F3AAA" w14:paraId="5F114A40" w14:textId="77777777" w:rsidTr="009F61F5">
        <w:tc>
          <w:tcPr>
            <w:tcW w:w="441" w:type="dxa"/>
          </w:tcPr>
          <w:p w14:paraId="577B6CB8" w14:textId="297331B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06C07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!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paceAvai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232D1E8B" w14:textId="77777777" w:rsidTr="009F61F5">
        <w:tc>
          <w:tcPr>
            <w:tcW w:w="441" w:type="dxa"/>
          </w:tcPr>
          <w:p w14:paraId="355A509E" w14:textId="27B4B61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D38F4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12732563" w14:textId="77777777" w:rsidTr="009F61F5">
        <w:tc>
          <w:tcPr>
            <w:tcW w:w="441" w:type="dxa"/>
          </w:tcPr>
          <w:p w14:paraId="14F97C5C" w14:textId="1E9C4A7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24A24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PutNonBlockin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))</w:t>
            </w:r>
          </w:p>
        </w:tc>
      </w:tr>
      <w:tr w:rsidR="002F3AAA" w:rsidRPr="002F3AAA" w14:paraId="39F9CE90" w14:textId="77777777" w:rsidTr="009F61F5">
        <w:tc>
          <w:tcPr>
            <w:tcW w:w="441" w:type="dxa"/>
          </w:tcPr>
          <w:p w14:paraId="666E1064" w14:textId="488F723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77CCD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3BF05F35" w14:textId="77777777" w:rsidTr="009F61F5">
        <w:tc>
          <w:tcPr>
            <w:tcW w:w="441" w:type="dxa"/>
          </w:tcPr>
          <w:p w14:paraId="3F763338" w14:textId="715D5B7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97BB1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全部发送完毕，则转移至状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</w:p>
        </w:tc>
      </w:tr>
      <w:tr w:rsidR="002F3AAA" w:rsidRPr="002F3AAA" w14:paraId="4720A041" w14:textId="77777777" w:rsidTr="009F61F5">
        <w:tc>
          <w:tcPr>
            <w:tcW w:w="441" w:type="dxa"/>
          </w:tcPr>
          <w:p w14:paraId="0F813A8A" w14:textId="0A1D79B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AF822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0978AAA5" w14:textId="77777777" w:rsidTr="009F61F5">
        <w:tc>
          <w:tcPr>
            <w:tcW w:w="441" w:type="dxa"/>
          </w:tcPr>
          <w:p w14:paraId="49B0BD26" w14:textId="6D60ECE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5524F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7FE2D85B" w14:textId="77777777" w:rsidTr="009F61F5">
        <w:tc>
          <w:tcPr>
            <w:tcW w:w="441" w:type="dxa"/>
          </w:tcPr>
          <w:p w14:paraId="75374046" w14:textId="2191808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A9B07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20</w:t>
            </w:r>
          </w:p>
        </w:tc>
      </w:tr>
      <w:tr w:rsidR="002F3AAA" w:rsidRPr="002F3AAA" w14:paraId="73324CF4" w14:textId="77777777" w:rsidTr="009F61F5">
        <w:tc>
          <w:tcPr>
            <w:tcW w:w="441" w:type="dxa"/>
          </w:tcPr>
          <w:p w14:paraId="3C931E2F" w14:textId="7C2BF47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F9C61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580F9D8" w14:textId="77777777" w:rsidTr="009F61F5">
        <w:tc>
          <w:tcPr>
            <w:tcW w:w="441" w:type="dxa"/>
          </w:tcPr>
          <w:p w14:paraId="6BBF27BF" w14:textId="13AA325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64B50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23E03ABA" w14:textId="77777777" w:rsidTr="009F61F5">
        <w:tc>
          <w:tcPr>
            <w:tcW w:w="441" w:type="dxa"/>
          </w:tcPr>
          <w:p w14:paraId="6FFDD7CA" w14:textId="245A4EF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4C583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0A800414" w14:textId="77777777" w:rsidTr="009F61F5">
        <w:tc>
          <w:tcPr>
            <w:tcW w:w="441" w:type="dxa"/>
          </w:tcPr>
          <w:p w14:paraId="6C39ACD6" w14:textId="72005EC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A8819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7C80C9D4" w14:textId="77777777" w:rsidTr="009F61F5">
        <w:tc>
          <w:tcPr>
            <w:tcW w:w="441" w:type="dxa"/>
          </w:tcPr>
          <w:p w14:paraId="6C2929BC" w14:textId="2DAF541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33138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2514C7D0" w14:textId="77777777" w:rsidTr="009F61F5">
        <w:tc>
          <w:tcPr>
            <w:tcW w:w="441" w:type="dxa"/>
          </w:tcPr>
          <w:p w14:paraId="73CBB52A" w14:textId="435CE18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016DF0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F1F36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29422BEA" w14:textId="77777777" w:rsidR="00C01156" w:rsidRPr="00884E01" w:rsidRDefault="00C01156" w:rsidP="00884E01">
      <w:pPr>
        <w:pStyle w:val="21"/>
      </w:pPr>
      <w:bookmarkStart w:id="64" w:name="_Toc71550572"/>
      <w:bookmarkStart w:id="65" w:name="_Toc71894607"/>
      <w:r w:rsidRPr="00884E01">
        <w:rPr>
          <w:rFonts w:hint="eastAsia"/>
        </w:rPr>
        <w:lastRenderedPageBreak/>
        <w:t>实验小结</w:t>
      </w:r>
      <w:bookmarkEnd w:id="64"/>
      <w:bookmarkEnd w:id="65"/>
    </w:p>
    <w:p w14:paraId="6A9B7012" w14:textId="77777777" w:rsidR="00C01156" w:rsidRDefault="00C01156" w:rsidP="00900C92">
      <w:pPr>
        <w:pStyle w:val="a3"/>
      </w:pPr>
      <w:r>
        <w:rPr>
          <w:rFonts w:hint="eastAsia"/>
        </w:rPr>
        <w:t>在本实验中，我们的主要工作如下：</w:t>
      </w:r>
    </w:p>
    <w:p w14:paraId="682747FD" w14:textId="77777777" w:rsidR="00C01156" w:rsidRPr="00C01156" w:rsidRDefault="00C01156" w:rsidP="00900C92">
      <w:pPr>
        <w:pStyle w:val="a3"/>
        <w:rPr>
          <w:color w:val="FF0000"/>
        </w:rPr>
      </w:pPr>
    </w:p>
    <w:p w14:paraId="4601B2DD" w14:textId="77777777" w:rsidR="00FF1094" w:rsidRPr="00884E01" w:rsidRDefault="00FF1094" w:rsidP="000C7DBF">
      <w:pPr>
        <w:pStyle w:val="1"/>
      </w:pPr>
      <w:bookmarkStart w:id="66" w:name="_Toc71550574"/>
      <w:bookmarkStart w:id="67" w:name="_Toc71894608"/>
      <w:r w:rsidRPr="00884E01">
        <w:rPr>
          <w:rFonts w:hint="eastAsia"/>
        </w:rPr>
        <w:lastRenderedPageBreak/>
        <w:t>参考文献</w:t>
      </w:r>
      <w:bookmarkEnd w:id="66"/>
      <w:bookmarkEnd w:id="67"/>
    </w:p>
    <w:p w14:paraId="4A37AF16" w14:textId="77777777" w:rsidR="00FF1094" w:rsidRDefault="00FF1094" w:rsidP="00FF1094">
      <w:pPr>
        <w:rPr>
          <w:color w:val="3366FF"/>
        </w:rPr>
      </w:pPr>
      <w:r w:rsidRPr="0029167B">
        <w:rPr>
          <w:rFonts w:hint="eastAsia"/>
          <w:color w:val="3366FF"/>
        </w:rPr>
        <w:t>[</w:t>
      </w:r>
      <w:r w:rsidRPr="0029167B">
        <w:rPr>
          <w:rFonts w:hint="eastAsia"/>
          <w:color w:val="3366FF"/>
        </w:rPr>
        <w:t>说明本文档参考的各种资料，也包括所参考的其他项目的有关文档、资料。在前文中有些段落、图表等如属引用所列资料，因以上标方式标注，如</w:t>
      </w:r>
      <w:r w:rsidRPr="0029167B">
        <w:rPr>
          <w:color w:val="3366FF"/>
        </w:rPr>
        <w:t xml:space="preserve">  </w:t>
      </w:r>
      <w:r w:rsidRPr="0029167B">
        <w:rPr>
          <w:color w:val="000000"/>
        </w:rPr>
        <w:t xml:space="preserve">XXXX </w:t>
      </w:r>
      <w:r w:rsidRPr="0029167B">
        <w:rPr>
          <w:color w:val="000000"/>
          <w:szCs w:val="21"/>
          <w:vertAlign w:val="superscript"/>
        </w:rPr>
        <w:t>[3]</w:t>
      </w:r>
      <w:r w:rsidRPr="0029167B">
        <w:rPr>
          <w:color w:val="3366FF"/>
        </w:rPr>
        <w:t xml:space="preserve">  </w:t>
      </w:r>
    </w:p>
    <w:p w14:paraId="5544C0EC" w14:textId="77777777" w:rsidR="00FF1094" w:rsidRPr="0029167B" w:rsidRDefault="00FF1094" w:rsidP="00FF1094">
      <w:pPr>
        <w:rPr>
          <w:color w:val="3366FF"/>
        </w:rPr>
      </w:pPr>
      <w:r>
        <w:rPr>
          <w:rFonts w:hint="eastAsia"/>
          <w:color w:val="3366FF"/>
        </w:rPr>
        <w:t>列写的顺序应与正文中首次引用该资料的前后顺序一致。</w:t>
      </w:r>
      <w:r w:rsidRPr="0029167B">
        <w:rPr>
          <w:color w:val="3366FF"/>
        </w:rPr>
        <w:t xml:space="preserve"> </w:t>
      </w:r>
      <w:r w:rsidRPr="0029167B">
        <w:rPr>
          <w:rFonts w:hint="eastAsia"/>
          <w:color w:val="3366FF"/>
        </w:rPr>
        <w:t>]</w:t>
      </w:r>
    </w:p>
    <w:p w14:paraId="49AA0715" w14:textId="77777777" w:rsidR="00FF1094" w:rsidRDefault="00FF1094" w:rsidP="00FF1094">
      <w:pPr>
        <w:rPr>
          <w:color w:val="3366FF"/>
        </w:rPr>
      </w:pPr>
      <w:r w:rsidRPr="0029167B">
        <w:rPr>
          <w:rFonts w:hint="eastAsia"/>
          <w:color w:val="3366FF"/>
        </w:rPr>
        <w:t>[</w:t>
      </w:r>
      <w:r>
        <w:rPr>
          <w:rFonts w:hint="eastAsia"/>
          <w:color w:val="3366FF"/>
        </w:rPr>
        <w:t>各类文献列写</w:t>
      </w:r>
      <w:r w:rsidRPr="0029167B">
        <w:rPr>
          <w:rFonts w:hint="eastAsia"/>
          <w:color w:val="3366FF"/>
        </w:rPr>
        <w:t>示例</w:t>
      </w:r>
      <w:r>
        <w:rPr>
          <w:rFonts w:hint="eastAsia"/>
          <w:color w:val="3366FF"/>
        </w:rPr>
        <w:t>，依次为：</w:t>
      </w:r>
      <w:r>
        <w:rPr>
          <w:rFonts w:hint="eastAsia"/>
          <w:color w:val="3366FF"/>
        </w:rPr>
        <w:t>[1]</w:t>
      </w:r>
      <w:r>
        <w:rPr>
          <w:rFonts w:hint="eastAsia"/>
          <w:color w:val="3366FF"/>
        </w:rPr>
        <w:t>普通图书、</w:t>
      </w:r>
      <w:r>
        <w:rPr>
          <w:rFonts w:hint="eastAsia"/>
          <w:color w:val="3366FF"/>
        </w:rPr>
        <w:t>[2]</w:t>
      </w:r>
      <w:r>
        <w:rPr>
          <w:rFonts w:hint="eastAsia"/>
          <w:color w:val="3366FF"/>
        </w:rPr>
        <w:t>会议论文集、</w:t>
      </w:r>
      <w:r>
        <w:rPr>
          <w:rFonts w:hint="eastAsia"/>
          <w:color w:val="3366FF"/>
        </w:rPr>
        <w:t>[3]</w:t>
      </w:r>
      <w:r>
        <w:rPr>
          <w:rFonts w:hint="eastAsia"/>
          <w:color w:val="3366FF"/>
        </w:rPr>
        <w:t>科技报告（</w:t>
      </w:r>
      <w:r>
        <w:rPr>
          <w:rFonts w:hint="eastAsia"/>
          <w:color w:val="3366FF"/>
        </w:rPr>
        <w:t>Datasheet</w:t>
      </w:r>
      <w:r>
        <w:rPr>
          <w:rFonts w:hint="eastAsia"/>
          <w:color w:val="3366FF"/>
        </w:rPr>
        <w:t>属此类）、</w:t>
      </w:r>
      <w:r>
        <w:rPr>
          <w:rFonts w:hint="eastAsia"/>
          <w:color w:val="3366FF"/>
        </w:rPr>
        <w:t>[4]</w:t>
      </w:r>
      <w:r>
        <w:rPr>
          <w:rFonts w:hint="eastAsia"/>
          <w:color w:val="3366FF"/>
        </w:rPr>
        <w:t>学位论文、</w:t>
      </w:r>
      <w:r>
        <w:rPr>
          <w:rFonts w:hint="eastAsia"/>
          <w:color w:val="3366FF"/>
        </w:rPr>
        <w:t>[5]</w:t>
      </w:r>
      <w:r>
        <w:rPr>
          <w:rFonts w:hint="eastAsia"/>
          <w:color w:val="3366FF"/>
        </w:rPr>
        <w:t>专利文献、</w:t>
      </w:r>
      <w:r>
        <w:rPr>
          <w:rFonts w:hint="eastAsia"/>
          <w:color w:val="3366FF"/>
        </w:rPr>
        <w:t>[6]</w:t>
      </w:r>
      <w:r>
        <w:rPr>
          <w:rFonts w:hint="eastAsia"/>
          <w:color w:val="3366FF"/>
        </w:rPr>
        <w:t>专著中析出的文献、</w:t>
      </w:r>
      <w:r>
        <w:rPr>
          <w:rFonts w:hint="eastAsia"/>
          <w:color w:val="3366FF"/>
        </w:rPr>
        <w:t>[7]</w:t>
      </w:r>
      <w:r>
        <w:rPr>
          <w:rFonts w:hint="eastAsia"/>
          <w:color w:val="3366FF"/>
        </w:rPr>
        <w:t>期刊中析出的文献、</w:t>
      </w:r>
      <w:r>
        <w:rPr>
          <w:rFonts w:hint="eastAsia"/>
          <w:color w:val="3366FF"/>
        </w:rPr>
        <w:t>[8]</w:t>
      </w:r>
      <w:r>
        <w:rPr>
          <w:rFonts w:hint="eastAsia"/>
          <w:color w:val="3366FF"/>
        </w:rPr>
        <w:t>报纸中析出的文献、</w:t>
      </w:r>
      <w:r>
        <w:rPr>
          <w:rFonts w:hint="eastAsia"/>
          <w:color w:val="3366FF"/>
        </w:rPr>
        <w:t>[9][10]</w:t>
      </w:r>
      <w:r>
        <w:rPr>
          <w:rFonts w:hint="eastAsia"/>
          <w:color w:val="3366FF"/>
        </w:rPr>
        <w:t>电子文献、</w:t>
      </w:r>
      <w:r>
        <w:rPr>
          <w:rFonts w:hint="eastAsia"/>
          <w:color w:val="3366FF"/>
        </w:rPr>
        <w:t>[11]</w:t>
      </w:r>
      <w:r>
        <w:rPr>
          <w:rFonts w:hint="eastAsia"/>
          <w:color w:val="3366FF"/>
        </w:rPr>
        <w:t>网上电子公告（互联网网页等），成文后请将无关项目删去。</w:t>
      </w:r>
    </w:p>
    <w:p w14:paraId="1ADE994E" w14:textId="60D2D95D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68" w:name="_Ref71320132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016DF0">
        <w:rPr>
          <w:noProof/>
          <w:color w:val="000000"/>
        </w:rPr>
        <w:t>1</w:t>
      </w:r>
      <w:r w:rsidRPr="00400A81">
        <w:rPr>
          <w:color w:val="000000"/>
        </w:rPr>
        <w:fldChar w:fldCharType="end"/>
      </w:r>
      <w:bookmarkEnd w:id="68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Tiva™ TM4C1294NCPDT Microcontroller DATA SHEET ( DS-TM4C1294NCPDT-15863.2743 SPMS433B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4.</w:t>
      </w:r>
    </w:p>
    <w:p w14:paraId="68AC15A8" w14:textId="38A12D85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69" w:name="_Ref71320609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016DF0">
        <w:rPr>
          <w:noProof/>
          <w:color w:val="000000"/>
        </w:rPr>
        <w:t>2</w:t>
      </w:r>
      <w:r w:rsidRPr="00400A81">
        <w:rPr>
          <w:color w:val="000000"/>
        </w:rPr>
        <w:fldChar w:fldCharType="end"/>
      </w:r>
      <w:bookmarkEnd w:id="69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r w:rsidRPr="006F6A12">
        <w:rPr>
          <w:szCs w:val="21"/>
        </w:rPr>
        <w:t>TivaWare™ Peripheral Driver Library USER’S GUIDE</w:t>
      </w:r>
      <w:r w:rsidRPr="007006D1">
        <w:rPr>
          <w:szCs w:val="21"/>
        </w:rPr>
        <w:t xml:space="preserve"> ( SW-TM4C-DRL-UG-2.1.4.178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</w:t>
      </w:r>
      <w:r>
        <w:rPr>
          <w:color w:val="000000"/>
        </w:rPr>
        <w:t>7</w:t>
      </w:r>
      <w:r w:rsidRPr="00400A81">
        <w:rPr>
          <w:color w:val="000000"/>
        </w:rPr>
        <w:t>.</w:t>
      </w:r>
    </w:p>
    <w:p w14:paraId="2CC7C372" w14:textId="0EDF3A02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0" w:name="_Ref71321078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016DF0">
        <w:rPr>
          <w:noProof/>
          <w:color w:val="000000"/>
        </w:rPr>
        <w:t>3</w:t>
      </w:r>
      <w:r w:rsidRPr="00400A81">
        <w:rPr>
          <w:color w:val="000000"/>
        </w:rPr>
        <w:fldChar w:fldCharType="end"/>
      </w:r>
      <w:bookmarkEnd w:id="70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r w:rsidRPr="005D15B1">
        <w:rPr>
          <w:szCs w:val="21"/>
        </w:rPr>
        <w:t>Tiva™ C Series TM4C1294 Connected LaunchPad Evaluation Kit EK-TM4C1294XL User's Guide” ( SPMU365B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</w:t>
      </w:r>
      <w:r>
        <w:rPr>
          <w:color w:val="000000"/>
        </w:rPr>
        <w:t>7</w:t>
      </w:r>
      <w:r w:rsidRPr="00400A81">
        <w:rPr>
          <w:color w:val="000000"/>
        </w:rPr>
        <w:t>.</w:t>
      </w:r>
    </w:p>
    <w:p w14:paraId="06A1B818" w14:textId="223B91D9" w:rsidR="00FF1094" w:rsidRPr="00A24CFC" w:rsidRDefault="00FF1094" w:rsidP="00631D8C">
      <w:pPr>
        <w:keepNext w:val="0"/>
        <w:wordWrap w:val="0"/>
        <w:ind w:firstLine="0"/>
        <w:rPr>
          <w:color w:val="000000"/>
        </w:rPr>
      </w:pPr>
      <w:bookmarkStart w:id="71" w:name="_Ref71364542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016DF0">
        <w:rPr>
          <w:noProof/>
          <w:color w:val="000000"/>
        </w:rPr>
        <w:t>4</w:t>
      </w:r>
      <w:r w:rsidRPr="00A24CFC">
        <w:rPr>
          <w:color w:val="000000"/>
        </w:rPr>
        <w:fldChar w:fldCharType="end"/>
      </w:r>
      <w:bookmarkEnd w:id="71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A24CFC">
        <w:rPr>
          <w:color w:val="000000"/>
        </w:rPr>
        <w:t>实验</w:t>
      </w:r>
      <w:r w:rsidRPr="00A24CFC">
        <w:rPr>
          <w:color w:val="000000"/>
        </w:rPr>
        <w:t>1_</w:t>
      </w:r>
      <w:r w:rsidRPr="00A24CFC">
        <w:rPr>
          <w:color w:val="000000"/>
        </w:rPr>
        <w:t>时钟选择与</w:t>
      </w:r>
      <w:r w:rsidRPr="00A24CFC">
        <w:rPr>
          <w:color w:val="000000"/>
        </w:rPr>
        <w:t>GPIO</w:t>
      </w:r>
      <w:r w:rsidRPr="00A24CFC">
        <w:rPr>
          <w:color w:val="000000"/>
        </w:rPr>
        <w:t>操作</w:t>
      </w:r>
      <w:r w:rsidRPr="00A24CFC">
        <w:rPr>
          <w:rFonts w:hint="eastAsia"/>
          <w:color w:val="000000"/>
        </w:rPr>
        <w:t>[EB/OL]</w:t>
      </w:r>
      <w:r w:rsidRPr="00A24CFC">
        <w:rPr>
          <w:color w:val="000000"/>
        </w:rPr>
        <w:t xml:space="preserve">. </w:t>
      </w:r>
      <w:hyperlink r:id="rId24" w:history="1">
        <w:r w:rsidRPr="00A24CFC">
          <w:rPr>
            <w:color w:val="000000"/>
          </w:rPr>
          <w:t>https://oc.sjtu.edu.cn/courses/30811/files/2446875?module_item_id=431458</w:t>
        </w:r>
      </w:hyperlink>
      <w:r w:rsidRPr="00A24CFC">
        <w:rPr>
          <w:color w:val="000000"/>
        </w:rPr>
        <w:t>.</w:t>
      </w:r>
    </w:p>
    <w:p w14:paraId="052035BB" w14:textId="05915B99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2" w:name="_Ref71380949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016DF0">
        <w:rPr>
          <w:noProof/>
          <w:color w:val="000000"/>
        </w:rPr>
        <w:t>5</w:t>
      </w:r>
      <w:r w:rsidRPr="00A24CFC">
        <w:rPr>
          <w:color w:val="000000"/>
        </w:rPr>
        <w:fldChar w:fldCharType="end"/>
      </w:r>
      <w:bookmarkEnd w:id="72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A24CFC">
        <w:rPr>
          <w:rFonts w:hint="eastAsia"/>
          <w:color w:val="000000"/>
        </w:rPr>
        <w:t>工程实践与科技创新</w:t>
      </w:r>
      <w:r w:rsidRPr="00A24CFC">
        <w:rPr>
          <w:rFonts w:hint="eastAsia"/>
          <w:color w:val="000000"/>
        </w:rPr>
        <w:t>II-A_1.5</w:t>
      </w:r>
      <w:r w:rsidRPr="00A24CFC">
        <w:rPr>
          <w:rFonts w:hint="eastAsia"/>
          <w:color w:val="000000"/>
        </w:rPr>
        <w:t>常用调试方法</w:t>
      </w:r>
      <w:r w:rsidRPr="00A24CFC">
        <w:rPr>
          <w:rFonts w:hint="eastAsia"/>
          <w:color w:val="000000"/>
        </w:rPr>
        <w:t xml:space="preserve">[EB/OL]. </w:t>
      </w:r>
      <w:hyperlink r:id="rId25" w:history="1">
        <w:r w:rsidRPr="00A24CFC">
          <w:rPr>
            <w:rFonts w:hint="eastAsia"/>
            <w:color w:val="000000"/>
          </w:rPr>
          <w:t>https://vshare.sjtu.edu.cn/play/b9c32627cc259b7309177662d3e6f0ce</w:t>
        </w:r>
      </w:hyperlink>
      <w:r>
        <w:rPr>
          <w:color w:val="000000"/>
        </w:rPr>
        <w:t>.</w:t>
      </w:r>
    </w:p>
    <w:p w14:paraId="3FBA0593" w14:textId="68CBF2BA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3" w:name="_Ref71382522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016DF0">
        <w:rPr>
          <w:noProof/>
          <w:color w:val="000000"/>
        </w:rPr>
        <w:t>6</w:t>
      </w:r>
      <w:r w:rsidRPr="00A24CFC">
        <w:rPr>
          <w:color w:val="000000"/>
        </w:rPr>
        <w:fldChar w:fldCharType="end"/>
      </w:r>
      <w:bookmarkEnd w:id="73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E45C1A">
        <w:rPr>
          <w:color w:val="000000"/>
        </w:rPr>
        <w:t>实验</w:t>
      </w:r>
      <w:r w:rsidRPr="00E45C1A">
        <w:rPr>
          <w:color w:val="000000"/>
        </w:rPr>
        <w:t>2_A2000TM4</w:t>
      </w:r>
      <w:r w:rsidRPr="00E45C1A">
        <w:rPr>
          <w:color w:val="000000"/>
        </w:rPr>
        <w:t>扩展板使用方法与</w:t>
      </w:r>
      <w:r w:rsidRPr="00E45C1A">
        <w:rPr>
          <w:color w:val="000000"/>
        </w:rPr>
        <w:t>SYSTICK</w:t>
      </w:r>
      <w:r w:rsidRPr="00E45C1A">
        <w:rPr>
          <w:color w:val="000000"/>
        </w:rPr>
        <w:t>中断实验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r w:rsidRPr="00E45C1A">
        <w:rPr>
          <w:color w:val="000000"/>
        </w:rPr>
        <w:t>https://oc.sjtu.edu.cn/courses/30811/files/2446876?module_item_id=431459</w:t>
      </w:r>
      <w:r>
        <w:rPr>
          <w:rFonts w:hint="eastAsia"/>
          <w:color w:val="000000"/>
        </w:rPr>
        <w:t>.</w:t>
      </w:r>
    </w:p>
    <w:p w14:paraId="5E74AC8C" w14:textId="3BB29B42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4" w:name="_Ref71462248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016DF0">
        <w:rPr>
          <w:noProof/>
          <w:color w:val="000000"/>
        </w:rPr>
        <w:t>7</w:t>
      </w:r>
      <w:r w:rsidRPr="00A24CFC">
        <w:rPr>
          <w:color w:val="000000"/>
        </w:rPr>
        <w:fldChar w:fldCharType="end"/>
      </w:r>
      <w:bookmarkEnd w:id="74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E77337">
        <w:rPr>
          <w:color w:val="000000"/>
        </w:rPr>
        <w:t>工程实践与科技创新</w:t>
      </w:r>
      <w:r w:rsidRPr="00E77337">
        <w:rPr>
          <w:color w:val="000000"/>
        </w:rPr>
        <w:t>II-A_2.2</w:t>
      </w:r>
      <w:r w:rsidRPr="00E77337">
        <w:rPr>
          <w:color w:val="000000"/>
        </w:rPr>
        <w:t>定时扫描法检测按键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hyperlink r:id="rId26" w:history="1">
        <w:r w:rsidRPr="00E77337">
          <w:rPr>
            <w:color w:val="000000"/>
          </w:rPr>
          <w:t>https://vshare.sjtu.edu.cn/play/cbc1b104598c0259b9a4de6087421c08</w:t>
        </w:r>
      </w:hyperlink>
      <w:r>
        <w:rPr>
          <w:rFonts w:hint="eastAsia"/>
          <w:color w:val="000000"/>
        </w:rPr>
        <w:t>.</w:t>
      </w:r>
    </w:p>
    <w:p w14:paraId="3D0C5006" w14:textId="0FBC4928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5" w:name="_Ref71550934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016DF0">
        <w:rPr>
          <w:noProof/>
          <w:color w:val="000000"/>
        </w:rPr>
        <w:t>8</w:t>
      </w:r>
      <w:r w:rsidRPr="00A24CFC">
        <w:rPr>
          <w:color w:val="000000"/>
        </w:rPr>
        <w:fldChar w:fldCharType="end"/>
      </w:r>
      <w:bookmarkEnd w:id="75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491829">
        <w:rPr>
          <w:rFonts w:hint="eastAsia"/>
          <w:color w:val="000000"/>
        </w:rPr>
        <w:t>工程实践与科技创新</w:t>
      </w:r>
      <w:r w:rsidRPr="00491829">
        <w:rPr>
          <w:rFonts w:hint="eastAsia"/>
          <w:color w:val="000000"/>
        </w:rPr>
        <w:t>II-A_3.1UART</w:t>
      </w:r>
      <w:r w:rsidRPr="00491829">
        <w:rPr>
          <w:rFonts w:hint="eastAsia"/>
          <w:color w:val="000000"/>
        </w:rPr>
        <w:t>串口通信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r w:rsidRPr="006C24AB">
        <w:rPr>
          <w:color w:val="000000"/>
        </w:rPr>
        <w:t>https://vshare.sjtu.edu.cn/play/f1717b5a1c71ecd3d7eaacd6d6ffac31</w:t>
      </w:r>
      <w:r>
        <w:rPr>
          <w:rFonts w:hint="eastAsia"/>
          <w:color w:val="000000"/>
        </w:rPr>
        <w:t>.</w:t>
      </w:r>
    </w:p>
    <w:p w14:paraId="1C66D5DE" w14:textId="77777777" w:rsidR="006F3F09" w:rsidRPr="006F3F09" w:rsidRDefault="006F3F09" w:rsidP="00631D8C">
      <w:pPr>
        <w:keepNext w:val="0"/>
        <w:wordWrap w:val="0"/>
        <w:ind w:firstLine="0"/>
        <w:rPr>
          <w:color w:val="000000"/>
        </w:rPr>
      </w:pPr>
    </w:p>
    <w:p w14:paraId="30275767" w14:textId="77777777" w:rsidR="00671B2D" w:rsidRPr="00884E01" w:rsidRDefault="00DB652B" w:rsidP="000C7DBF">
      <w:pPr>
        <w:pStyle w:val="1"/>
      </w:pPr>
      <w:bookmarkStart w:id="76" w:name="_Toc71894609"/>
      <w:bookmarkEnd w:id="50"/>
      <w:r w:rsidRPr="00884E01">
        <w:rPr>
          <w:rFonts w:hint="eastAsia"/>
        </w:rPr>
        <w:lastRenderedPageBreak/>
        <w:t>附录</w:t>
      </w:r>
      <w:r w:rsidRPr="00884E01">
        <w:rPr>
          <w:rFonts w:hint="eastAsia"/>
        </w:rPr>
        <w:t xml:space="preserve">    </w:t>
      </w:r>
      <w:r w:rsidRPr="00884E01">
        <w:rPr>
          <w:rFonts w:hint="eastAsia"/>
        </w:rPr>
        <w:t>学习</w:t>
      </w:r>
      <w:r w:rsidR="00671B2D" w:rsidRPr="00884E01">
        <w:rPr>
          <w:rFonts w:hint="eastAsia"/>
        </w:rPr>
        <w:t>心得</w:t>
      </w:r>
      <w:r w:rsidR="00F95254" w:rsidRPr="00884E01">
        <w:rPr>
          <w:rFonts w:hint="eastAsia"/>
        </w:rPr>
        <w:t>和</w:t>
      </w:r>
      <w:r w:rsidRPr="00884E01">
        <w:rPr>
          <w:rFonts w:hint="eastAsia"/>
        </w:rPr>
        <w:t>意见建议</w:t>
      </w:r>
      <w:bookmarkEnd w:id="76"/>
    </w:p>
    <w:p w14:paraId="7050D545" w14:textId="77777777" w:rsidR="00671B2D" w:rsidRDefault="00891DA8" w:rsidP="00671B2D">
      <w:pPr>
        <w:pStyle w:val="af1"/>
        <w:rPr>
          <w:color w:val="FF0000"/>
        </w:rPr>
      </w:pPr>
      <w:r w:rsidRPr="001816F0">
        <w:rPr>
          <w:rFonts w:hint="eastAsia"/>
          <w:color w:val="FF0000"/>
        </w:rPr>
        <w:t>[</w:t>
      </w:r>
      <w:r w:rsidR="00034782">
        <w:rPr>
          <w:rFonts w:hint="eastAsia"/>
          <w:color w:val="FF0000"/>
        </w:rPr>
        <w:t>如有可能，请对课程及实验提出建设性意见。</w:t>
      </w:r>
      <w:r w:rsidRPr="001816F0">
        <w:rPr>
          <w:rFonts w:hint="eastAsia"/>
          <w:color w:val="FF0000"/>
        </w:rPr>
        <w:t>]</w:t>
      </w:r>
    </w:p>
    <w:sectPr w:rsidR="00671B2D" w:rsidSect="00192488">
      <w:headerReference w:type="even" r:id="rId27"/>
      <w:headerReference w:type="default" r:id="rId28"/>
      <w:footerReference w:type="even" r:id="rId29"/>
      <w:pgSz w:w="11907" w:h="16840" w:code="9"/>
      <w:pgMar w:top="1440" w:right="1100" w:bottom="1440" w:left="1100" w:header="720" w:footer="1117" w:gutter="601"/>
      <w:pgNumType w:start="1"/>
      <w:cols w:space="720"/>
      <w:docGrid w:linePitch="28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284647" w14:textId="77777777" w:rsidR="004006BC" w:rsidRDefault="004006BC">
      <w:r>
        <w:separator/>
      </w:r>
    </w:p>
  </w:endnote>
  <w:endnote w:type="continuationSeparator" w:id="0">
    <w:p w14:paraId="66D07FCC" w14:textId="77777777" w:rsidR="004006BC" w:rsidRDefault="004006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00F9B9" w14:textId="77777777" w:rsidR="00016DF0" w:rsidRDefault="00016DF0">
    <w:pPr>
      <w:pStyle w:val="a9"/>
      <w:rPr>
        <w:rFonts w:ascii="隶书" w:eastAsia="隶书"/>
        <w:b/>
        <w:sz w:val="26"/>
      </w:rPr>
    </w:pPr>
    <w:r>
      <w:rPr>
        <w:rFonts w:ascii="隶书" w:eastAsia="隶书"/>
        <w:b/>
        <w:noProof/>
        <w:sz w:val="26"/>
      </w:rPr>
      <mc:AlternateContent>
        <mc:Choice Requires="wps">
          <w:drawing>
            <wp:anchor distT="0" distB="0" distL="114300" distR="114300" simplePos="0" relativeHeight="251654144" behindDoc="0" locked="0" layoutInCell="0" allowOverlap="1" wp14:anchorId="5DA44CC4" wp14:editId="0321E6BB">
              <wp:simplePos x="0" y="0"/>
              <wp:positionH relativeFrom="column">
                <wp:posOffset>0</wp:posOffset>
              </wp:positionH>
              <wp:positionV relativeFrom="paragraph">
                <wp:posOffset>-31750</wp:posOffset>
              </wp:positionV>
              <wp:extent cx="5760720" cy="2540"/>
              <wp:effectExtent l="0" t="0" r="0" b="0"/>
              <wp:wrapNone/>
              <wp:docPr id="7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0720" cy="25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DA1EE14" id="Line 1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2.5pt" to="453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" o:allowincell="f" strokeweight="3pt"/>
          </w:pict>
        </mc:Fallback>
      </mc:AlternateContent>
    </w:r>
  </w:p>
  <w:p w14:paraId="45790E31" w14:textId="77777777" w:rsidR="00016DF0" w:rsidRDefault="00016DF0">
    <w:pPr>
      <w:pStyle w:val="a9"/>
      <w:rPr>
        <w:rFonts w:ascii="隶书" w:eastAsia="隶书"/>
        <w:b/>
        <w:sz w:val="26"/>
      </w:rPr>
    </w:pPr>
    <w:r>
      <w:rPr>
        <w:rFonts w:ascii="隶书" w:eastAsia="隶书" w:hint="eastAsia"/>
        <w:b/>
        <w:sz w:val="26"/>
      </w:rPr>
      <w:t xml:space="preserve">       </w:t>
    </w:r>
    <w:r w:rsidRPr="00B608CA">
      <w:rPr>
        <w:rFonts w:ascii="隶书" w:eastAsia="隶书" w:hint="eastAsia"/>
        <w:b/>
        <w:sz w:val="26"/>
      </w:rPr>
      <w:t>上海交通大学  电子信息与电气工程学院</w:t>
    </w:r>
  </w:p>
  <w:p w14:paraId="50223B6D" w14:textId="77777777" w:rsidR="00016DF0" w:rsidRDefault="00016DF0">
    <w:pPr>
      <w:pStyle w:val="a9"/>
      <w:ind w:left="720"/>
      <w:rPr>
        <w:rFonts w:ascii="隶书" w:eastAsia="隶书"/>
      </w:rPr>
    </w:pPr>
    <w:r>
      <w:rPr>
        <w:rFonts w:ascii="隶书" w:eastAsia="隶书" w:hint="eastAsia"/>
      </w:rPr>
      <w:t xml:space="preserve">  地址：上海市华山路1954号</w:t>
    </w:r>
  </w:p>
  <w:p w14:paraId="4C4EA554" w14:textId="77777777" w:rsidR="00016DF0" w:rsidRDefault="00016DF0">
    <w:pPr>
      <w:pStyle w:val="a9"/>
      <w:ind w:left="720"/>
      <w:rPr>
        <w:rFonts w:ascii="隶书" w:eastAsia="隶书"/>
      </w:rPr>
    </w:pPr>
    <w:r>
      <w:rPr>
        <w:rFonts w:ascii="隶书" w:eastAsia="隶书" w:hint="eastAsia"/>
      </w:rPr>
      <w:t xml:space="preserve">  邮政编码：200030</w:t>
    </w:r>
  </w:p>
  <w:p w14:paraId="00297477" w14:textId="77777777" w:rsidR="00016DF0" w:rsidRDefault="00016DF0">
    <w:pPr>
      <w:pStyle w:val="a9"/>
      <w:ind w:left="720"/>
      <w:rPr>
        <w:rFonts w:ascii="隶书" w:eastAsia="隶书"/>
      </w:rPr>
    </w:pPr>
    <w:r>
      <w:rPr>
        <w:rFonts w:ascii="隶书" w:eastAsia="隶书" w:hint="eastAsia"/>
      </w:rPr>
      <w:t xml:space="preserve">  </w:t>
    </w:r>
  </w:p>
  <w:p w14:paraId="5165B0C0" w14:textId="77777777" w:rsidR="00016DF0" w:rsidRDefault="00016DF0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102C77" w14:textId="77777777" w:rsidR="00016DF0" w:rsidRDefault="00016DF0">
    <w:pPr>
      <w:pStyle w:val="a9"/>
      <w:jc w:val="right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5168" behindDoc="0" locked="0" layoutInCell="0" allowOverlap="1" wp14:anchorId="469D3A26" wp14:editId="18CC8FB6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6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60AB7E" id="Line 2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oa4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eM6GuB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</w:p>
  <w:p w14:paraId="6586D541" w14:textId="77777777" w:rsidR="00016DF0" w:rsidRDefault="00016DF0" w:rsidP="002154BC">
    <w:pPr>
      <w:pStyle w:val="a9"/>
      <w:jc w:val="both"/>
      <w:rPr>
        <w:rFonts w:eastAsia="隶书"/>
      </w:rPr>
    </w:pPr>
    <w:r w:rsidRPr="002154BC">
      <w:rPr>
        <w:rFonts w:eastAsia="隶书" w:hint="eastAsia"/>
      </w:rPr>
      <w:t>上海交通大学</w:t>
    </w:r>
    <w:r w:rsidRPr="002154BC">
      <w:rPr>
        <w:rFonts w:eastAsia="隶书" w:hint="eastAsia"/>
      </w:rPr>
      <w:t xml:space="preserve">  </w:t>
    </w:r>
    <w:r w:rsidRPr="002154BC">
      <w:rPr>
        <w:rFonts w:eastAsia="隶书" w:hint="eastAsia"/>
      </w:rPr>
      <w:t>电子信息与电气工程学院</w:t>
    </w:r>
  </w:p>
  <w:p w14:paraId="00AFFA8E" w14:textId="77777777" w:rsidR="00016DF0" w:rsidRDefault="00016DF0" w:rsidP="002154BC">
    <w:pPr>
      <w:pStyle w:val="a9"/>
      <w:jc w:val="both"/>
      <w:rPr>
        <w:rFonts w:eastAsia="隶书"/>
      </w:rPr>
    </w:pPr>
    <w:r>
      <w:rPr>
        <w:rFonts w:eastAsia="隶书" w:hint="eastAsia"/>
      </w:rPr>
      <w:t>地</w:t>
    </w:r>
    <w:r>
      <w:rPr>
        <w:rFonts w:eastAsia="隶书" w:hint="eastAsia"/>
      </w:rPr>
      <w:t xml:space="preserve">    </w:t>
    </w:r>
    <w:r>
      <w:rPr>
        <w:rFonts w:eastAsia="隶书" w:hint="eastAsia"/>
      </w:rPr>
      <w:t>址：东川路</w:t>
    </w:r>
    <w:r>
      <w:rPr>
        <w:rFonts w:eastAsia="隶书" w:hint="eastAsia"/>
      </w:rPr>
      <w:t>800</w:t>
    </w:r>
    <w:r>
      <w:rPr>
        <w:rFonts w:eastAsia="隶书" w:hint="eastAsia"/>
      </w:rPr>
      <w:t>号</w:t>
    </w:r>
  </w:p>
  <w:p w14:paraId="7A2BC830" w14:textId="77777777" w:rsidR="00016DF0" w:rsidRDefault="00016DF0" w:rsidP="002154BC">
    <w:pPr>
      <w:pStyle w:val="a9"/>
      <w:jc w:val="both"/>
      <w:rPr>
        <w:rFonts w:eastAsia="隶书"/>
      </w:rPr>
    </w:pPr>
    <w:r>
      <w:rPr>
        <w:rFonts w:eastAsia="隶书" w:hint="eastAsia"/>
      </w:rPr>
      <w:t>邮</w:t>
    </w:r>
    <w:r>
      <w:rPr>
        <w:rFonts w:eastAsia="隶书" w:hint="eastAsia"/>
      </w:rPr>
      <w:t xml:space="preserve">    </w:t>
    </w:r>
    <w:r>
      <w:rPr>
        <w:rFonts w:eastAsia="隶书" w:hint="eastAsia"/>
      </w:rPr>
      <w:t>编：</w:t>
    </w:r>
    <w:r>
      <w:rPr>
        <w:rFonts w:eastAsia="隶书" w:hint="eastAsia"/>
      </w:rPr>
      <w:t>200240</w:t>
    </w:r>
  </w:p>
  <w:p w14:paraId="7CABD8E3" w14:textId="77777777" w:rsidR="00016DF0" w:rsidRDefault="00016DF0" w:rsidP="002154BC">
    <w:pPr>
      <w:pStyle w:val="a9"/>
      <w:jc w:val="both"/>
      <w:rPr>
        <w:rFonts w:eastAsia="隶书"/>
      </w:rPr>
    </w:pPr>
  </w:p>
  <w:p w14:paraId="67AC8728" w14:textId="77777777" w:rsidR="00016DF0" w:rsidRDefault="00016DF0" w:rsidP="002154BC">
    <w:pPr>
      <w:pStyle w:val="a9"/>
      <w:jc w:val="both"/>
      <w:rPr>
        <w:rFonts w:eastAsia="隶书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52BACF" w14:textId="77777777" w:rsidR="00016DF0" w:rsidRDefault="00016DF0">
    <w:pPr>
      <w:ind w:firstLine="720"/>
      <w:rPr>
        <w:rFonts w:ascii="楷体_GB2312"/>
        <w:b/>
        <w:sz w:val="28"/>
      </w:rPr>
    </w:pPr>
  </w:p>
  <w:p w14:paraId="68D54295" w14:textId="77777777" w:rsidR="00016DF0" w:rsidRDefault="00016DF0" w:rsidP="00B3547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组号：</w:t>
    </w:r>
    <w:r>
      <w:rPr>
        <w:rFonts w:eastAsia="楷体_GB2312"/>
        <w:b/>
        <w:spacing w:val="40"/>
        <w:sz w:val="30"/>
      </w:rPr>
      <w:t>03</w:t>
    </w:r>
    <w:r>
      <w:rPr>
        <w:rFonts w:eastAsia="楷体_GB2312" w:hint="eastAsia"/>
        <w:b/>
        <w:spacing w:val="40"/>
        <w:sz w:val="30"/>
      </w:rPr>
      <w:t>B</w:t>
    </w:r>
    <w:r w:rsidRPr="005253BB">
      <w:rPr>
        <w:rFonts w:hint="eastAsia"/>
        <w:color w:val="FF0000"/>
      </w:rPr>
      <w:t>[</w:t>
    </w:r>
    <w:r>
      <w:rPr>
        <w:rFonts w:hint="eastAsia"/>
        <w:color w:val="FF0000"/>
      </w:rPr>
      <w:t>组号请加后缀</w:t>
    </w:r>
    <w:r>
      <w:rPr>
        <w:rFonts w:hint="eastAsia"/>
        <w:color w:val="FF0000"/>
      </w:rPr>
      <w:t>A</w:t>
    </w:r>
    <w:r>
      <w:rPr>
        <w:rFonts w:hint="eastAsia"/>
        <w:color w:val="FF0000"/>
      </w:rPr>
      <w:t>表示“发送机小组”，</w:t>
    </w:r>
    <w:r>
      <w:rPr>
        <w:rFonts w:hint="eastAsia"/>
        <w:color w:val="FF0000"/>
      </w:rPr>
      <w:t>B</w:t>
    </w:r>
    <w:r>
      <w:rPr>
        <w:rFonts w:hint="eastAsia"/>
        <w:color w:val="FF0000"/>
      </w:rPr>
      <w:t>是“接收机小组”</w:t>
    </w:r>
    <w:r>
      <w:rPr>
        <w:rFonts w:hint="eastAsia"/>
        <w:color w:val="FF0000"/>
      </w:rPr>
      <w:t>]</w:t>
    </w:r>
  </w:p>
  <w:p w14:paraId="58682E7C" w14:textId="77777777" w:rsidR="00016DF0" w:rsidRPr="00CD6045" w:rsidRDefault="00016DF0" w:rsidP="00B3547B">
    <w:pPr>
      <w:ind w:left="851" w:firstLine="0"/>
      <w:rPr>
        <w:rFonts w:eastAsia="楷体_GB2312"/>
        <w:b/>
        <w:spacing w:val="40"/>
        <w:sz w:val="30"/>
      </w:rPr>
    </w:pPr>
  </w:p>
  <w:p w14:paraId="2FCC3B84" w14:textId="77777777" w:rsidR="00016DF0" w:rsidRDefault="00016DF0" w:rsidP="00B3547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成员姓名：危国锐</w:t>
    </w:r>
    <w:r>
      <w:rPr>
        <w:rFonts w:eastAsia="楷体_GB2312" w:hint="eastAsia"/>
        <w:b/>
        <w:spacing w:val="40"/>
        <w:sz w:val="30"/>
      </w:rPr>
      <w:t>(</w:t>
    </w:r>
    <w:r>
      <w:rPr>
        <w:rFonts w:eastAsia="楷体_GB2312" w:hint="eastAsia"/>
        <w:b/>
        <w:spacing w:val="40"/>
        <w:sz w:val="30"/>
      </w:rPr>
      <w:t>组长</w:t>
    </w:r>
    <w:r>
      <w:rPr>
        <w:rFonts w:eastAsia="楷体_GB2312" w:hint="eastAsia"/>
        <w:b/>
        <w:spacing w:val="40"/>
        <w:sz w:val="30"/>
      </w:rPr>
      <w:t>)</w:t>
    </w:r>
    <w:r>
      <w:rPr>
        <w:rFonts w:eastAsia="楷体_GB2312" w:hint="eastAsia"/>
        <w:b/>
        <w:spacing w:val="40"/>
        <w:sz w:val="30"/>
      </w:rPr>
      <w:t>、</w:t>
    </w:r>
    <w:r w:rsidRPr="00CD6045">
      <w:rPr>
        <w:rFonts w:eastAsia="楷体_GB2312" w:hint="eastAsia"/>
        <w:b/>
        <w:spacing w:val="40"/>
        <w:sz w:val="30"/>
      </w:rPr>
      <w:t>于严谦</w:t>
    </w:r>
  </w:p>
  <w:p w14:paraId="49140314" w14:textId="77777777" w:rsidR="00016DF0" w:rsidRDefault="00016DF0" w:rsidP="007914CB">
    <w:pPr>
      <w:ind w:left="851" w:firstLine="0"/>
      <w:rPr>
        <w:rFonts w:eastAsia="楷体_GB2312"/>
        <w:b/>
        <w:spacing w:val="40"/>
        <w:sz w:val="30"/>
      </w:rPr>
    </w:pPr>
  </w:p>
  <w:p w14:paraId="1FC70516" w14:textId="77777777" w:rsidR="00016DF0" w:rsidRPr="007914CB" w:rsidRDefault="00016DF0" w:rsidP="00CD6045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完成时间：</w:t>
    </w:r>
    <w:r>
      <w:rPr>
        <w:rFonts w:eastAsia="楷体_GB2312" w:hint="eastAsia"/>
        <w:b/>
        <w:spacing w:val="40"/>
        <w:sz w:val="30"/>
      </w:rPr>
      <w:t>2</w:t>
    </w:r>
    <w:r>
      <w:rPr>
        <w:rFonts w:eastAsia="楷体_GB2312"/>
        <w:b/>
        <w:spacing w:val="40"/>
        <w:sz w:val="30"/>
      </w:rPr>
      <w:t>021</w:t>
    </w:r>
    <w:r>
      <w:rPr>
        <w:rFonts w:eastAsia="楷体_GB2312" w:hint="eastAsia"/>
        <w:b/>
        <w:spacing w:val="40"/>
        <w:sz w:val="30"/>
      </w:rPr>
      <w:t>年</w:t>
    </w:r>
    <w:r>
      <w:rPr>
        <w:rFonts w:eastAsia="楷体_GB2312" w:hint="eastAsia"/>
        <w:b/>
        <w:spacing w:val="40"/>
        <w:sz w:val="30"/>
      </w:rPr>
      <w:t>5</w:t>
    </w:r>
    <w:r>
      <w:rPr>
        <w:rFonts w:eastAsia="楷体_GB2312" w:hint="eastAsia"/>
        <w:b/>
        <w:spacing w:val="40"/>
        <w:sz w:val="30"/>
      </w:rPr>
      <w:t>月</w:t>
    </w:r>
    <w:r>
      <w:rPr>
        <w:rFonts w:eastAsia="楷体_GB2312" w:hint="eastAsia"/>
        <w:b/>
        <w:spacing w:val="40"/>
        <w:sz w:val="30"/>
      </w:rPr>
      <w:t>1</w:t>
    </w:r>
    <w:r>
      <w:rPr>
        <w:rFonts w:eastAsia="楷体_GB2312"/>
        <w:b/>
        <w:spacing w:val="40"/>
        <w:sz w:val="30"/>
      </w:rPr>
      <w:t>6</w:t>
    </w:r>
    <w:r>
      <w:rPr>
        <w:rFonts w:eastAsia="楷体_GB2312" w:hint="eastAsia"/>
        <w:b/>
        <w:spacing w:val="40"/>
        <w:sz w:val="30"/>
      </w:rPr>
      <w:t>日</w:t>
    </w:r>
  </w:p>
  <w:p w14:paraId="311AE945" w14:textId="77777777" w:rsidR="00016DF0" w:rsidRDefault="00016DF0">
    <w:pPr>
      <w:pStyle w:val="a9"/>
      <w:jc w:val="center"/>
      <w:rPr>
        <w:rFonts w:ascii="楷体_GB2312"/>
        <w:snapToGrid w:val="0"/>
      </w:rPr>
    </w:pPr>
  </w:p>
  <w:p w14:paraId="7073D275" w14:textId="77777777" w:rsidR="00016DF0" w:rsidRDefault="00016DF0">
    <w:pPr>
      <w:pStyle w:val="a9"/>
      <w:rPr>
        <w:rFonts w:ascii="楷体_GB2312"/>
        <w:snapToGrid w:val="0"/>
      </w:rPr>
    </w:pPr>
  </w:p>
  <w:p w14:paraId="265DBCE7" w14:textId="77777777" w:rsidR="00016DF0" w:rsidRDefault="00016DF0">
    <w:pPr>
      <w:pStyle w:val="a9"/>
      <w:rPr>
        <w:rFonts w:ascii="楷体_GB2312"/>
        <w:snapToGrid w:val="0"/>
      </w:rPr>
    </w:pPr>
    <w:r>
      <w:rPr>
        <w:rFonts w:ascii="楷体_GB2312"/>
        <w:noProof/>
      </w:rPr>
      <mc:AlternateContent>
        <mc:Choice Requires="wps">
          <w:drawing>
            <wp:anchor distT="0" distB="0" distL="114300" distR="114300" simplePos="0" relativeHeight="251656192" behindDoc="0" locked="0" layoutInCell="0" allowOverlap="1" wp14:anchorId="7AB203AB" wp14:editId="1A43AD10">
              <wp:simplePos x="0" y="0"/>
              <wp:positionH relativeFrom="column">
                <wp:posOffset>635</wp:posOffset>
              </wp:positionH>
              <wp:positionV relativeFrom="paragraph">
                <wp:posOffset>69215</wp:posOffset>
              </wp:positionV>
              <wp:extent cx="5760720" cy="0"/>
              <wp:effectExtent l="0" t="0" r="0" b="0"/>
              <wp:wrapNone/>
              <wp:docPr id="5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76072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E200471" id="Line 3" o:spid="_x0000_s1026" style="position:absolute;left:0;text-align:lef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05pt,5.45pt" to="453.65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" o:allowincell="f" strokeweight="3pt"/>
          </w:pict>
        </mc:Fallback>
      </mc:AlternateContent>
    </w:r>
  </w:p>
  <w:p w14:paraId="7524C10F" w14:textId="77777777" w:rsidR="00016DF0" w:rsidRDefault="00016DF0">
    <w:pPr>
      <w:pStyle w:val="Note"/>
      <w:jc w:val="center"/>
      <w:rPr>
        <w:sz w:val="24"/>
        <w:lang w:eastAsia="zh-CN"/>
      </w:rPr>
    </w:pPr>
    <w:r>
      <w:rPr>
        <w:rFonts w:hint="eastAsia"/>
        <w:sz w:val="24"/>
        <w:lang w:eastAsia="zh-CN"/>
      </w:rPr>
      <w:t>上海交通大学</w:t>
    </w:r>
    <w:r>
      <w:rPr>
        <w:rFonts w:hint="eastAsia"/>
        <w:sz w:val="24"/>
        <w:lang w:eastAsia="zh-CN"/>
      </w:rPr>
      <w:t xml:space="preserve">  </w:t>
    </w:r>
    <w:r>
      <w:rPr>
        <w:rFonts w:hint="eastAsia"/>
        <w:sz w:val="24"/>
        <w:lang w:eastAsia="zh-CN"/>
      </w:rPr>
      <w:t>电子信息与电气工程学院</w:t>
    </w:r>
  </w:p>
  <w:p w14:paraId="1E0F3FCE" w14:textId="77777777" w:rsidR="00016DF0" w:rsidRDefault="00016DF0">
    <w:pPr>
      <w:pStyle w:val="Note"/>
      <w:jc w:val="center"/>
      <w:rPr>
        <w:sz w:val="24"/>
        <w:lang w:eastAsia="zh-CN"/>
      </w:rPr>
    </w:pPr>
  </w:p>
  <w:p w14:paraId="4A0F9648" w14:textId="77777777" w:rsidR="00016DF0" w:rsidRDefault="00016DF0">
    <w:pPr>
      <w:pStyle w:val="Note"/>
      <w:rPr>
        <w:rFonts w:ascii="楷体_GB2312"/>
        <w:lang w:eastAsia="zh-CN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E3A0E4" w14:textId="77777777" w:rsidR="00016DF0" w:rsidRDefault="00016DF0">
    <w:pPr>
      <w:pStyle w:val="a9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3152EEB1" wp14:editId="559BD8C3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4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07CBF51" id="Line 5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CVsa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PwlbGh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  <w:r>
      <w:rPr>
        <w:rStyle w:val="ab"/>
        <w:rFonts w:ascii="隶书" w:hint="eastAsia"/>
      </w:rPr>
      <w:t>第</w:t>
    </w:r>
    <w:r>
      <w:rPr>
        <w:rStyle w:val="ab"/>
        <w:rFonts w:ascii="隶书"/>
      </w:rPr>
      <w:fldChar w:fldCharType="begin"/>
    </w:r>
    <w:r>
      <w:rPr>
        <w:rStyle w:val="ab"/>
        <w:rFonts w:ascii="隶书"/>
      </w:rPr>
      <w:instrText xml:space="preserve"> PAGE </w:instrText>
    </w:r>
    <w:r>
      <w:rPr>
        <w:rStyle w:val="ab"/>
        <w:rFonts w:ascii="隶书"/>
      </w:rPr>
      <w:fldChar w:fldCharType="separate"/>
    </w:r>
    <w:r>
      <w:rPr>
        <w:rStyle w:val="ab"/>
        <w:rFonts w:ascii="隶书"/>
        <w:noProof/>
      </w:rPr>
      <w:t>2</w:t>
    </w:r>
    <w:r>
      <w:rPr>
        <w:rStyle w:val="ab"/>
        <w:rFonts w:ascii="隶书"/>
      </w:rPr>
      <w:fldChar w:fldCharType="end"/>
    </w:r>
    <w:r>
      <w:rPr>
        <w:rStyle w:val="ab"/>
        <w:rFonts w:ascii="隶书" w:hint="eastAsia"/>
      </w:rPr>
      <w:t>页 共4页</w:t>
    </w:r>
  </w:p>
  <w:p w14:paraId="1BA01D07" w14:textId="77777777" w:rsidR="00016DF0" w:rsidRDefault="00016DF0">
    <w:pPr>
      <w:pStyle w:val="a9"/>
      <w:jc w:val="center"/>
      <w:rPr>
        <w:rFonts w:eastAsia="隶书"/>
      </w:rPr>
    </w:pPr>
    <w:r w:rsidRPr="008525F0">
      <w:rPr>
        <w:rFonts w:eastAsia="隶书" w:hint="eastAsia"/>
      </w:rPr>
      <w:t>上海交通大学</w:t>
    </w:r>
    <w:r w:rsidRPr="008525F0">
      <w:rPr>
        <w:rFonts w:eastAsia="隶书" w:hint="eastAsia"/>
      </w:rPr>
      <w:t xml:space="preserve">  </w:t>
    </w:r>
    <w:r w:rsidRPr="008525F0">
      <w:rPr>
        <w:rFonts w:eastAsia="隶书" w:hint="eastAsia"/>
      </w:rPr>
      <w:t>电子信息与电气工程学院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2A654B" w14:textId="77777777" w:rsidR="00016DF0" w:rsidRDefault="00016DF0" w:rsidP="000C4BAE">
    <w:pPr>
      <w:pStyle w:val="a9"/>
      <w:ind w:firstLine="0"/>
      <w:jc w:val="center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56D79039" wp14:editId="26C4BD5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3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DAB8A4E" id="Line 2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laH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" o:allowincell="f" strokeweight="3pt"/>
          </w:pict>
        </mc:Fallback>
      </mc:AlternateContent>
    </w:r>
    <w:r>
      <w:rPr>
        <w:rStyle w:val="ab"/>
        <w:rFonts w:ascii="隶书" w:hint="eastAsia"/>
      </w:rPr>
      <w:t>第</w:t>
    </w:r>
    <w:r>
      <w:rPr>
        <w:rStyle w:val="ab"/>
        <w:rFonts w:ascii="隶书"/>
      </w:rPr>
      <w:fldChar w:fldCharType="begin"/>
    </w:r>
    <w:r>
      <w:rPr>
        <w:rStyle w:val="ab"/>
        <w:rFonts w:ascii="隶书"/>
      </w:rPr>
      <w:instrText xml:space="preserve"> PAGE </w:instrText>
    </w:r>
    <w:r>
      <w:rPr>
        <w:rStyle w:val="ab"/>
        <w:rFonts w:ascii="隶书"/>
      </w:rPr>
      <w:fldChar w:fldCharType="separate"/>
    </w:r>
    <w:r>
      <w:rPr>
        <w:rStyle w:val="ab"/>
        <w:rFonts w:ascii="隶书"/>
        <w:noProof/>
      </w:rPr>
      <w:t>2</w:t>
    </w:r>
    <w:r>
      <w:rPr>
        <w:rStyle w:val="ab"/>
        <w:rFonts w:ascii="隶书"/>
      </w:rPr>
      <w:fldChar w:fldCharType="end"/>
    </w:r>
    <w:r>
      <w:rPr>
        <w:rStyle w:val="ab"/>
        <w:rFonts w:ascii="隶书" w:hint="eastAsia"/>
      </w:rPr>
      <w:t xml:space="preserve">页 </w:t>
    </w:r>
  </w:p>
  <w:p w14:paraId="697C9641" w14:textId="77777777" w:rsidR="00016DF0" w:rsidRDefault="00016DF0">
    <w:pPr>
      <w:pStyle w:val="a9"/>
      <w:jc w:val="center"/>
      <w:rPr>
        <w:rFonts w:eastAsia="隶书"/>
      </w:rPr>
    </w:pPr>
    <w:r w:rsidRPr="002154BC">
      <w:rPr>
        <w:rFonts w:eastAsia="隶书" w:hint="eastAsia"/>
      </w:rPr>
      <w:t>上海交通大学</w:t>
    </w:r>
    <w:r w:rsidRPr="002154BC">
      <w:rPr>
        <w:rFonts w:eastAsia="隶书" w:hint="eastAsia"/>
      </w:rPr>
      <w:t xml:space="preserve">  </w:t>
    </w:r>
    <w:r w:rsidRPr="002154BC">
      <w:rPr>
        <w:rFonts w:eastAsia="隶书" w:hint="eastAsia"/>
      </w:rPr>
      <w:t>电子信息与电气工程学院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A50E47" w14:textId="77777777" w:rsidR="00016DF0" w:rsidRDefault="00016DF0">
    <w:pPr>
      <w:pStyle w:val="a9"/>
      <w:jc w:val="right"/>
      <w:rPr>
        <w:rStyle w:val="ab"/>
      </w:rPr>
    </w:pPr>
    <w:r>
      <w:rPr>
        <w:rStyle w:val="ab"/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 wp14:anchorId="649F8166" wp14:editId="5634100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376DBA7" id="Line 4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aSB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LUmkgR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  <w:r>
      <w:rPr>
        <w:rStyle w:val="ab"/>
        <w:rFonts w:hint="eastAsia"/>
      </w:rPr>
      <w:t>第</w:t>
    </w:r>
    <w:r>
      <w:rPr>
        <w:rStyle w:val="ab"/>
      </w:rPr>
      <w:fldChar w:fldCharType="begin"/>
    </w:r>
    <w:r>
      <w:rPr>
        <w:rStyle w:val="ab"/>
      </w:rPr>
      <w:instrText xml:space="preserve"> PAGE </w:instrText>
    </w:r>
    <w:r>
      <w:rPr>
        <w:rStyle w:val="ab"/>
      </w:rPr>
      <w:fldChar w:fldCharType="separate"/>
    </w:r>
    <w:r>
      <w:rPr>
        <w:rStyle w:val="ab"/>
        <w:noProof/>
      </w:rPr>
      <w:t>1</w:t>
    </w:r>
    <w:r>
      <w:rPr>
        <w:rStyle w:val="ab"/>
      </w:rPr>
      <w:fldChar w:fldCharType="end"/>
    </w:r>
    <w:r>
      <w:rPr>
        <w:rStyle w:val="ab"/>
        <w:rFonts w:hint="eastAsia"/>
      </w:rPr>
      <w:t>页</w:t>
    </w:r>
    <w:r>
      <w:rPr>
        <w:rStyle w:val="ab"/>
        <w:rFonts w:hint="eastAsia"/>
      </w:rPr>
      <w:t xml:space="preserve"> </w:t>
    </w:r>
    <w:r>
      <w:rPr>
        <w:rStyle w:val="ab"/>
        <w:rFonts w:hint="eastAsia"/>
      </w:rPr>
      <w:t>共</w:t>
    </w:r>
    <w:r>
      <w:rPr>
        <w:rStyle w:val="ab"/>
        <w:rFonts w:hint="eastAsia"/>
      </w:rPr>
      <w:t>4</w:t>
    </w:r>
    <w:r>
      <w:rPr>
        <w:rStyle w:val="ab"/>
        <w:rFonts w:hint="eastAsia"/>
      </w:rPr>
      <w:t>页</w:t>
    </w:r>
  </w:p>
  <w:p w14:paraId="2C218C97" w14:textId="77777777" w:rsidR="00016DF0" w:rsidRDefault="00016DF0">
    <w:pPr>
      <w:pStyle w:val="a9"/>
      <w:jc w:val="center"/>
      <w:rPr>
        <w:rFonts w:eastAsia="隶书"/>
      </w:rPr>
    </w:pPr>
    <w:r w:rsidRPr="008525F0">
      <w:rPr>
        <w:rFonts w:eastAsia="隶书" w:hint="eastAsia"/>
      </w:rPr>
      <w:t>上海交通大学</w:t>
    </w:r>
    <w:r w:rsidRPr="008525F0">
      <w:rPr>
        <w:rFonts w:eastAsia="隶书" w:hint="eastAsia"/>
      </w:rPr>
      <w:t xml:space="preserve">  </w:t>
    </w:r>
    <w:r w:rsidRPr="008525F0">
      <w:rPr>
        <w:rFonts w:eastAsia="隶书" w:hint="eastAsia"/>
      </w:rPr>
      <w:t>电子信息与电气工程学院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3B3C85" w14:textId="77777777" w:rsidR="00016DF0" w:rsidRDefault="00016DF0">
    <w:pPr>
      <w:pStyle w:val="a9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FF27EAC" wp14:editId="64F23BFD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1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84A5122" id="Line 16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bXYFA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" o:allowincell="f" strokeweight="3pt"/>
          </w:pict>
        </mc:Fallback>
      </mc:AlternateContent>
    </w:r>
    <w:r>
      <w:rPr>
        <w:rStyle w:val="ab"/>
        <w:rFonts w:ascii="隶书" w:hint="eastAsia"/>
      </w:rPr>
      <w:t>第</w:t>
    </w:r>
    <w:r>
      <w:rPr>
        <w:rStyle w:val="ab"/>
      </w:rPr>
      <w:fldChar w:fldCharType="begin"/>
    </w:r>
    <w:r>
      <w:rPr>
        <w:rStyle w:val="ab"/>
      </w:rPr>
      <w:instrText xml:space="preserve"> PAGE </w:instrText>
    </w:r>
    <w:r>
      <w:rPr>
        <w:rStyle w:val="ab"/>
      </w:rPr>
      <w:fldChar w:fldCharType="separate"/>
    </w:r>
    <w:r>
      <w:rPr>
        <w:rStyle w:val="ab"/>
        <w:noProof/>
      </w:rPr>
      <w:t>2</w:t>
    </w:r>
    <w:r>
      <w:rPr>
        <w:rStyle w:val="ab"/>
      </w:rPr>
      <w:fldChar w:fldCharType="end"/>
    </w:r>
    <w:r>
      <w:rPr>
        <w:rStyle w:val="ab"/>
        <w:rFonts w:ascii="隶书" w:hint="eastAsia"/>
      </w:rPr>
      <w:t>页共10页</w:t>
    </w:r>
  </w:p>
  <w:p w14:paraId="298D5D9C" w14:textId="77777777" w:rsidR="00016DF0" w:rsidRDefault="00016DF0">
    <w:pPr>
      <w:pStyle w:val="a9"/>
      <w:jc w:val="center"/>
      <w:rPr>
        <w:rFonts w:eastAsia="隶书"/>
      </w:rPr>
    </w:pPr>
    <w:r>
      <w:rPr>
        <w:noProof/>
      </w:rPr>
      <w:drawing>
        <wp:anchor distT="0" distB="0" distL="114300" distR="114300" simplePos="0" relativeHeight="251660288" behindDoc="0" locked="0" layoutInCell="0" allowOverlap="1" wp14:anchorId="3BF438E5" wp14:editId="233776D2">
          <wp:simplePos x="0" y="0"/>
          <wp:positionH relativeFrom="column">
            <wp:posOffset>200025</wp:posOffset>
          </wp:positionH>
          <wp:positionV relativeFrom="paragraph">
            <wp:posOffset>88265</wp:posOffset>
          </wp:positionV>
          <wp:extent cx="800100" cy="560070"/>
          <wp:effectExtent l="0" t="0" r="0" b="0"/>
          <wp:wrapTopAndBottom/>
          <wp:docPr id="28" name="图片 28" descr="未标题-1 副本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8" descr="未标题-1 副本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600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eastAsia="隶书" w:hint="eastAsia"/>
      </w:rPr>
      <w:t>信息产业部电信科学技术第一研究所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618005" w14:textId="77777777" w:rsidR="004006BC" w:rsidRDefault="004006BC">
      <w:r>
        <w:rPr>
          <w:rFonts w:hint="eastAsia"/>
        </w:rPr>
        <w:separator/>
      </w:r>
    </w:p>
  </w:footnote>
  <w:footnote w:type="continuationSeparator" w:id="0">
    <w:p w14:paraId="3456DEB7" w14:textId="77777777" w:rsidR="004006BC" w:rsidRDefault="004006BC">
      <w:r>
        <w:continuationSeparator/>
      </w:r>
    </w:p>
  </w:footnote>
  <w:footnote w:id="1">
    <w:p w14:paraId="21D610A9" w14:textId="77777777" w:rsidR="00016DF0" w:rsidRDefault="00016DF0" w:rsidP="00CD5E72">
      <w:pPr>
        <w:pStyle w:val="afc"/>
      </w:pPr>
      <w:r>
        <w:rPr>
          <w:rStyle w:val="af5"/>
        </w:rPr>
        <w:footnoteRef/>
      </w:r>
      <w:r>
        <w:t xml:space="preserve"> C01</w:t>
      </w:r>
      <w:r>
        <w:rPr>
          <w:rFonts w:hint="eastAsia"/>
        </w:rPr>
        <w:t>表示从状态</w:t>
      </w:r>
      <w:r>
        <w:rPr>
          <w:rFonts w:hint="eastAsia"/>
        </w:rPr>
        <w:t>0</w:t>
      </w:r>
      <w:r>
        <w:rPr>
          <w:rFonts w:hint="eastAsia"/>
        </w:rPr>
        <w:t>转移到状态</w:t>
      </w:r>
      <w:r>
        <w:rPr>
          <w:rFonts w:hint="eastAsia"/>
        </w:rPr>
        <w:t>1</w:t>
      </w:r>
      <w:r>
        <w:rPr>
          <w:rFonts w:hint="eastAsia"/>
        </w:rPr>
        <w:t>，以此类推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42DCFD" w14:textId="77777777" w:rsidR="00016DF0" w:rsidRDefault="00016DF0">
    <w:pPr>
      <w:pStyle w:val="aa"/>
      <w:jc w:val="righ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8B7507" w14:textId="77777777" w:rsidR="00016DF0" w:rsidRDefault="00016DF0">
    <w:pPr>
      <w:pStyle w:val="aa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6676B3" w14:textId="77777777" w:rsidR="00016DF0" w:rsidRDefault="00016DF0">
    <w:pPr>
      <w:pStyle w:val="aa"/>
      <w:jc w:val="right"/>
    </w:pPr>
  </w:p>
  <w:p w14:paraId="1EE48938" w14:textId="77777777" w:rsidR="00016DF0" w:rsidRDefault="00016DF0">
    <w:pPr>
      <w:pStyle w:val="af0"/>
      <w:rPr>
        <w:rFonts w:ascii="楷体_GB2312" w:eastAsia="楷体_GB2312"/>
        <w:lang w:eastAsia="zh-CN"/>
      </w:rPr>
    </w:pPr>
  </w:p>
  <w:p w14:paraId="4070FB2A" w14:textId="77777777" w:rsidR="00016DF0" w:rsidRDefault="00016DF0">
    <w:pPr>
      <w:pStyle w:val="af0"/>
      <w:rPr>
        <w:rFonts w:ascii="楷体_GB2312" w:eastAsia="楷体_GB2312"/>
        <w:lang w:eastAsia="zh-CN"/>
      </w:rPr>
    </w:pPr>
  </w:p>
  <w:p w14:paraId="49606195" w14:textId="77777777" w:rsidR="00016DF0" w:rsidRDefault="00016DF0" w:rsidP="0045178E"/>
  <w:p w14:paraId="118C7D7A" w14:textId="77777777" w:rsidR="00016DF0" w:rsidRPr="0045178E" w:rsidRDefault="00016DF0" w:rsidP="0045178E"/>
  <w:p w14:paraId="55B67DD2" w14:textId="77777777" w:rsidR="00016DF0" w:rsidRDefault="00016DF0" w:rsidP="0045178E"/>
  <w:p w14:paraId="5505CC96" w14:textId="77777777" w:rsidR="00016DF0" w:rsidRDefault="00016DF0" w:rsidP="0045178E"/>
  <w:p w14:paraId="5A867487" w14:textId="77777777" w:rsidR="00016DF0" w:rsidRDefault="00016DF0" w:rsidP="0045178E"/>
  <w:p w14:paraId="7331374E" w14:textId="77777777" w:rsidR="00016DF0" w:rsidRDefault="00016DF0" w:rsidP="0045178E"/>
  <w:p w14:paraId="4223AA7D" w14:textId="77777777" w:rsidR="00016DF0" w:rsidRPr="0045178E" w:rsidRDefault="00016DF0" w:rsidP="0045178E"/>
  <w:p w14:paraId="6D5060B0" w14:textId="77777777" w:rsidR="00016DF0" w:rsidRDefault="00016DF0">
    <w:pPr>
      <w:rPr>
        <w:rFonts w:ascii="楷体_GB2312" w:eastAsia="楷体_GB2312"/>
      </w:rPr>
    </w:pPr>
  </w:p>
  <w:p w14:paraId="3F9A33A1" w14:textId="77777777" w:rsidR="00016DF0" w:rsidRDefault="00016DF0">
    <w:pPr>
      <w:rPr>
        <w:rFonts w:ascii="楷体_GB2312" w:eastAsia="楷体_GB2312"/>
      </w:rPr>
    </w:pPr>
  </w:p>
  <w:p w14:paraId="19BB6C5A" w14:textId="77777777" w:rsidR="00016DF0" w:rsidRDefault="00016DF0">
    <w:pPr>
      <w:pStyle w:val="PaperTitle"/>
      <w:pBdr>
        <w:left w:val="double" w:sz="6" w:space="2" w:color="auto" w:shadow="1"/>
        <w:right w:val="double" w:sz="6" w:space="2" w:color="auto" w:shadow="1"/>
      </w:pBdr>
      <w:rPr>
        <w:rFonts w:ascii="楷体_GB2312"/>
        <w:sz w:val="24"/>
        <w:lang w:eastAsia="zh-CN"/>
      </w:rPr>
    </w:pPr>
  </w:p>
  <w:p w14:paraId="46386966" w14:textId="77777777" w:rsidR="00016DF0" w:rsidRDefault="00016DF0" w:rsidP="00B3547B">
    <w:pPr>
      <w:pStyle w:val="PaperTitle"/>
      <w:pBdr>
        <w:left w:val="double" w:sz="6" w:space="2" w:color="auto" w:shadow="1"/>
        <w:right w:val="double" w:sz="6" w:space="2" w:color="auto" w:shadow="1"/>
      </w:pBdr>
      <w:ind w:left="2161" w:hanging="885"/>
      <w:rPr>
        <w:rFonts w:ascii="宋体" w:eastAsia="宋体" w:hAnsi="宋体"/>
        <w:spacing w:val="20"/>
        <w:lang w:eastAsia="zh-CN"/>
      </w:rPr>
    </w:pPr>
    <w:r w:rsidRPr="00E741E0">
      <w:rPr>
        <w:rFonts w:ascii="宋体" w:eastAsia="宋体" w:hAnsi="宋体" w:hint="eastAsia"/>
        <w:spacing w:val="20"/>
        <w:lang w:eastAsia="zh-CN"/>
      </w:rPr>
      <w:t>工程实践与科技创新</w:t>
    </w:r>
    <w:r>
      <w:rPr>
        <w:rFonts w:ascii="宋体" w:eastAsia="宋体" w:hAnsi="宋体" w:hint="eastAsia"/>
        <w:spacing w:val="20"/>
        <w:lang w:eastAsia="zh-CN"/>
      </w:rPr>
      <w:t>I</w:t>
    </w:r>
    <w:r>
      <w:rPr>
        <w:rFonts w:ascii="宋体" w:eastAsia="宋体" w:hAnsi="宋体"/>
        <w:spacing w:val="20"/>
        <w:lang w:eastAsia="zh-CN"/>
      </w:rPr>
      <w:t>I-</w:t>
    </w:r>
    <w:r w:rsidRPr="00E741E0">
      <w:rPr>
        <w:rFonts w:ascii="宋体" w:eastAsia="宋体" w:hAnsi="宋体" w:hint="eastAsia"/>
        <w:spacing w:val="20"/>
        <w:lang w:eastAsia="zh-CN"/>
      </w:rPr>
      <w:t>A</w:t>
    </w:r>
  </w:p>
  <w:p w14:paraId="7D304A70" w14:textId="77777777" w:rsidR="00016DF0" w:rsidRPr="00124B05" w:rsidRDefault="00016DF0" w:rsidP="00B3547B">
    <w:pPr>
      <w:pStyle w:val="PaperTitle"/>
      <w:pBdr>
        <w:left w:val="double" w:sz="6" w:space="2" w:color="auto" w:shadow="1"/>
        <w:right w:val="double" w:sz="6" w:space="2" w:color="auto" w:shadow="1"/>
      </w:pBdr>
      <w:ind w:left="2161" w:hanging="885"/>
      <w:rPr>
        <w:rFonts w:ascii="宋体" w:eastAsia="宋体" w:hAnsi="宋体"/>
        <w:spacing w:val="20"/>
        <w:sz w:val="36"/>
        <w:szCs w:val="36"/>
        <w:lang w:eastAsia="zh-CN"/>
      </w:rPr>
    </w:pPr>
    <w:r w:rsidRPr="00124B05">
      <w:rPr>
        <w:rFonts w:ascii="宋体" w:eastAsia="宋体" w:hAnsi="宋体"/>
        <w:spacing w:val="20"/>
        <w:sz w:val="36"/>
        <w:szCs w:val="36"/>
        <w:lang w:eastAsia="zh-CN"/>
      </w:rPr>
      <w:t>（</w:t>
    </w:r>
    <w:r w:rsidRPr="00124B05">
      <w:rPr>
        <w:rFonts w:ascii="宋体" w:eastAsia="宋体" w:hAnsi="宋体" w:hint="eastAsia"/>
        <w:spacing w:val="20"/>
        <w:sz w:val="36"/>
        <w:szCs w:val="36"/>
        <w:lang w:eastAsia="zh-CN"/>
      </w:rPr>
      <w:t>信工电科教学班）</w:t>
    </w:r>
  </w:p>
  <w:p w14:paraId="40A4A977" w14:textId="77777777" w:rsidR="00016DF0" w:rsidRPr="000075AD" w:rsidRDefault="00016DF0">
    <w:pPr>
      <w:pStyle w:val="PaperTitle"/>
      <w:pBdr>
        <w:left w:val="double" w:sz="6" w:space="2" w:color="auto" w:shadow="1"/>
        <w:right w:val="double" w:sz="6" w:space="2" w:color="auto" w:shadow="1"/>
      </w:pBdr>
      <w:ind w:left="2161" w:hanging="885"/>
      <w:rPr>
        <w:rFonts w:ascii="宋体" w:eastAsia="宋体" w:hAnsi="宋体"/>
        <w:spacing w:val="20"/>
        <w:lang w:eastAsia="zh-CN"/>
      </w:rPr>
    </w:pPr>
    <w:r>
      <w:rPr>
        <w:rFonts w:ascii="宋体" w:eastAsia="宋体" w:hAnsi="宋体" w:hint="eastAsia"/>
        <w:spacing w:val="20"/>
        <w:lang w:eastAsia="zh-CN"/>
      </w:rPr>
      <w:t>实验</w:t>
    </w:r>
    <w:r w:rsidRPr="000075AD">
      <w:rPr>
        <w:rFonts w:ascii="宋体" w:eastAsia="宋体" w:hAnsi="宋体" w:hint="eastAsia"/>
        <w:spacing w:val="20"/>
        <w:lang w:eastAsia="zh-CN"/>
      </w:rPr>
      <w:t>报告</w:t>
    </w:r>
  </w:p>
  <w:p w14:paraId="080620F6" w14:textId="77777777" w:rsidR="00016DF0" w:rsidRDefault="00016DF0">
    <w:pPr>
      <w:pStyle w:val="PaperTitle"/>
      <w:pBdr>
        <w:left w:val="double" w:sz="6" w:space="2" w:color="auto" w:shadow="1"/>
        <w:right w:val="double" w:sz="6" w:space="2" w:color="auto" w:shadow="1"/>
      </w:pBdr>
      <w:rPr>
        <w:rFonts w:ascii="楷体_GB2312"/>
        <w:sz w:val="24"/>
        <w:lang w:eastAsia="zh-CN"/>
      </w:rPr>
    </w:pPr>
  </w:p>
  <w:p w14:paraId="6E2B31F7" w14:textId="77777777" w:rsidR="00016DF0" w:rsidRDefault="00016DF0">
    <w:pPr>
      <w:pStyle w:val="aa"/>
      <w:ind w:firstLine="0"/>
      <w:rPr>
        <w:rFonts w:ascii="楷体_GB2312" w:eastAsia="楷体_GB2312"/>
      </w:rPr>
    </w:pPr>
  </w:p>
  <w:p w14:paraId="0A28BE34" w14:textId="77777777" w:rsidR="00016DF0" w:rsidRDefault="00016DF0" w:rsidP="00654C2C">
    <w:pPr>
      <w:ind w:firstLine="1134"/>
      <w:rPr>
        <w:b/>
        <w:sz w:val="28"/>
        <w:szCs w:val="28"/>
      </w:rPr>
    </w:pPr>
  </w:p>
  <w:p w14:paraId="581592E7" w14:textId="77777777" w:rsidR="00016DF0" w:rsidRDefault="00016DF0" w:rsidP="00654C2C">
    <w:pPr>
      <w:ind w:firstLine="1134"/>
      <w:rPr>
        <w:b/>
        <w:sz w:val="28"/>
        <w:szCs w:val="28"/>
      </w:rPr>
    </w:pPr>
  </w:p>
  <w:p w14:paraId="4EB182BB" w14:textId="77777777" w:rsidR="00016DF0" w:rsidRDefault="00016DF0" w:rsidP="00654C2C">
    <w:pPr>
      <w:ind w:firstLine="1134"/>
      <w:rPr>
        <w:b/>
        <w:sz w:val="28"/>
        <w:szCs w:val="28"/>
      </w:rPr>
    </w:pPr>
  </w:p>
  <w:p w14:paraId="0AF11F79" w14:textId="77777777" w:rsidR="00016DF0" w:rsidRPr="00654C2C" w:rsidRDefault="00016DF0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 w:rsidRPr="00654C2C">
      <w:rPr>
        <w:rFonts w:hint="eastAsia"/>
        <w:b/>
        <w:sz w:val="28"/>
        <w:szCs w:val="28"/>
      </w:rPr>
      <w:t>1</w:t>
    </w:r>
    <w:r w:rsidRPr="00654C2C">
      <w:rPr>
        <w:b/>
        <w:sz w:val="28"/>
        <w:szCs w:val="28"/>
      </w:rPr>
      <w:t xml:space="preserve"> </w:t>
    </w:r>
    <w:r>
      <w:rPr>
        <w:b/>
        <w:sz w:val="28"/>
        <w:szCs w:val="28"/>
      </w:rPr>
      <w:t xml:space="preserve">  </w:t>
    </w:r>
    <w:r w:rsidRPr="00654C2C">
      <w:rPr>
        <w:rFonts w:hint="eastAsia"/>
        <w:b/>
        <w:sz w:val="28"/>
        <w:szCs w:val="28"/>
      </w:rPr>
      <w:t>时钟选择与</w:t>
    </w:r>
    <w:r w:rsidRPr="00654C2C">
      <w:rPr>
        <w:rFonts w:hint="eastAsia"/>
        <w:b/>
        <w:sz w:val="28"/>
        <w:szCs w:val="28"/>
      </w:rPr>
      <w:t>GPIO</w:t>
    </w:r>
    <w:r w:rsidRPr="00654C2C">
      <w:rPr>
        <w:rFonts w:hint="eastAsia"/>
        <w:b/>
        <w:sz w:val="28"/>
        <w:szCs w:val="28"/>
      </w:rPr>
      <w:t>操作</w:t>
    </w:r>
  </w:p>
  <w:p w14:paraId="5F5108C5" w14:textId="77777777" w:rsidR="00016DF0" w:rsidRDefault="00016DF0" w:rsidP="00654C2C">
    <w:pPr>
      <w:ind w:firstLine="1134"/>
      <w:rPr>
        <w:b/>
        <w:sz w:val="28"/>
        <w:szCs w:val="28"/>
      </w:rPr>
    </w:pPr>
  </w:p>
  <w:p w14:paraId="42CA6706" w14:textId="77777777" w:rsidR="00016DF0" w:rsidRPr="00654C2C" w:rsidRDefault="00016DF0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 w:rsidRPr="00654C2C">
      <w:rPr>
        <w:rFonts w:hint="eastAsia"/>
        <w:b/>
        <w:sz w:val="28"/>
        <w:szCs w:val="28"/>
      </w:rPr>
      <w:t>2</w:t>
    </w:r>
    <w:r w:rsidRPr="00654C2C">
      <w:rPr>
        <w:b/>
        <w:sz w:val="28"/>
        <w:szCs w:val="28"/>
      </w:rPr>
      <w:t xml:space="preserve"> </w:t>
    </w:r>
    <w:r>
      <w:rPr>
        <w:b/>
        <w:sz w:val="28"/>
        <w:szCs w:val="28"/>
      </w:rPr>
      <w:t xml:space="preserve">  </w:t>
    </w:r>
    <w:r w:rsidRPr="00654C2C">
      <w:rPr>
        <w:rFonts w:hint="eastAsia"/>
        <w:b/>
        <w:sz w:val="28"/>
        <w:szCs w:val="28"/>
      </w:rPr>
      <w:t>A2000TM4</w:t>
    </w:r>
    <w:r w:rsidRPr="00654C2C">
      <w:rPr>
        <w:rFonts w:hint="eastAsia"/>
        <w:b/>
        <w:sz w:val="28"/>
        <w:szCs w:val="28"/>
      </w:rPr>
      <w:t>扩展板使用方法与</w:t>
    </w:r>
    <w:r w:rsidRPr="00654C2C">
      <w:rPr>
        <w:rFonts w:hint="eastAsia"/>
        <w:b/>
        <w:sz w:val="28"/>
        <w:szCs w:val="28"/>
      </w:rPr>
      <w:t>SYSTICK</w:t>
    </w:r>
    <w:r w:rsidRPr="00654C2C">
      <w:rPr>
        <w:rFonts w:hint="eastAsia"/>
        <w:b/>
        <w:sz w:val="28"/>
        <w:szCs w:val="28"/>
      </w:rPr>
      <w:t>中断实验</w:t>
    </w:r>
  </w:p>
  <w:p w14:paraId="69DF3BE0" w14:textId="77777777" w:rsidR="00016DF0" w:rsidRDefault="00016DF0" w:rsidP="00654C2C">
    <w:pPr>
      <w:ind w:firstLine="1134"/>
      <w:rPr>
        <w:b/>
        <w:sz w:val="28"/>
        <w:szCs w:val="28"/>
      </w:rPr>
    </w:pPr>
  </w:p>
  <w:p w14:paraId="3408F364" w14:textId="77777777" w:rsidR="00016DF0" w:rsidRDefault="00016DF0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>
      <w:rPr>
        <w:rFonts w:hint="eastAsia"/>
        <w:b/>
        <w:sz w:val="28"/>
        <w:szCs w:val="28"/>
      </w:rPr>
      <w:t>3</w:t>
    </w:r>
    <w:r w:rsidRPr="00654C2C">
      <w:rPr>
        <w:rFonts w:hint="eastAsia"/>
      </w:rPr>
      <w:t xml:space="preserve"> </w:t>
    </w:r>
    <w:r>
      <w:t xml:space="preserve">  </w:t>
    </w:r>
    <w:r w:rsidRPr="00654C2C">
      <w:rPr>
        <w:rFonts w:hint="eastAsia"/>
        <w:b/>
        <w:sz w:val="28"/>
        <w:szCs w:val="28"/>
      </w:rPr>
      <w:t>UART</w:t>
    </w:r>
    <w:r w:rsidRPr="00654C2C">
      <w:rPr>
        <w:rFonts w:hint="eastAsia"/>
        <w:b/>
        <w:sz w:val="28"/>
        <w:szCs w:val="28"/>
      </w:rPr>
      <w:t>串行通讯实验</w:t>
    </w:r>
  </w:p>
  <w:p w14:paraId="566E1633" w14:textId="77777777" w:rsidR="00016DF0" w:rsidRDefault="00016DF0" w:rsidP="00654C2C">
    <w:pPr>
      <w:ind w:firstLine="1134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49B895" w14:textId="77777777" w:rsidR="00016DF0" w:rsidRDefault="00016DF0">
    <w:pPr>
      <w:pStyle w:val="aa"/>
      <w:jc w:val="right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986F5F" w14:textId="77777777" w:rsidR="00016DF0" w:rsidRDefault="00016DF0">
    <w:pPr>
      <w:pStyle w:val="aa"/>
      <w:jc w:val="right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06D2DC" w14:textId="77777777" w:rsidR="00016DF0" w:rsidRDefault="00016DF0">
    <w:pPr>
      <w:pStyle w:val="aa"/>
      <w:jc w:val="right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332F59" w14:textId="77777777" w:rsidR="00016DF0" w:rsidRDefault="00016DF0">
    <w:pPr>
      <w:pStyle w:val="aa"/>
      <w:jc w:val="right"/>
    </w:pPr>
  </w:p>
  <w:p w14:paraId="7EAC3AB3" w14:textId="77777777" w:rsidR="00016DF0" w:rsidRPr="009355E0" w:rsidRDefault="00016DF0">
    <w:pPr>
      <w:pStyle w:val="aa"/>
      <w:jc w:val="right"/>
      <w:rPr>
        <w:rFonts w:eastAsia="隶书"/>
        <w:b/>
        <w:kern w:val="144"/>
        <w:sz w:val="21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6C08DA" w14:textId="77777777" w:rsidR="00016DF0" w:rsidRPr="001B255A" w:rsidRDefault="00016DF0" w:rsidP="001B255A">
    <w:pPr>
      <w:pStyle w:val="aa"/>
      <w:rPr>
        <w:rFonts w:asciiTheme="minorEastAsia" w:eastAsiaTheme="minorEastAsia" w:hAnsiTheme="minorEastAsia"/>
        <w:sz w:val="18"/>
        <w:szCs w:val="18"/>
      </w:rPr>
    </w:pPr>
    <w:r w:rsidRPr="001B255A">
      <w:rPr>
        <w:rFonts w:asciiTheme="minorEastAsia" w:eastAsiaTheme="minorEastAsia" w:hAnsiTheme="minorEastAsia" w:hint="eastAsia"/>
        <w:b/>
        <w:kern w:val="144"/>
        <w:sz w:val="18"/>
        <w:szCs w:val="18"/>
      </w:rPr>
      <w:t>工程实践与科技创新II-A 基础实验报告</w:t>
    </w:r>
    <w:r w:rsidRPr="001B255A">
      <w:rPr>
        <w:rFonts w:asciiTheme="minorEastAsia" w:eastAsiaTheme="minorEastAsia" w:hAnsiTheme="minorEastAsia" w:hint="eastAsia"/>
        <w:b/>
        <w:noProof/>
        <w:kern w:val="144"/>
        <w:sz w:val="18"/>
        <w:szCs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656CA0F" wp14:editId="6A92772A">
              <wp:simplePos x="0" y="0"/>
              <wp:positionH relativeFrom="margin">
                <wp:posOffset>-71120</wp:posOffset>
              </wp:positionH>
              <wp:positionV relativeFrom="paragraph">
                <wp:posOffset>205740</wp:posOffset>
              </wp:positionV>
              <wp:extent cx="5905500" cy="0"/>
              <wp:effectExtent l="0" t="0" r="19050" b="19050"/>
              <wp:wrapNone/>
              <wp:docPr id="8" name="直接连接符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59055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0E52705" id="直接连接符 8" o:spid="_x0000_s1026" style="position:absolute;left:0;text-align:lef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5.6pt,16.2pt" to="459.4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" strokecolor="black [3213]" strokeweight=".5pt">
              <v:stroke joinstyle="miter"/>
              <w10:wrap anchorx="margin"/>
            </v:line>
          </w:pict>
        </mc:Fallback>
      </mc:AlternateContent>
    </w:r>
  </w:p>
  <w:p w14:paraId="5C9C646B" w14:textId="77777777" w:rsidR="00016DF0" w:rsidRPr="009355E0" w:rsidRDefault="00016DF0" w:rsidP="002C5B18">
    <w:pPr>
      <w:pStyle w:val="aa"/>
      <w:rPr>
        <w:rFonts w:eastAsia="隶书"/>
        <w:b/>
        <w:kern w:val="144"/>
        <w:sz w:val="21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1229266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A8568024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96E8E8F4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F1CA69A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CF8250FE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ECEA7F56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0247DB4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C3E4A23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FFD6567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47DE9A92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FFFFFFFB"/>
    <w:multiLevelType w:val="multilevel"/>
    <w:tmpl w:val="CACC719C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pStyle w:val="6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1" w15:restartNumberingAfterBreak="0">
    <w:nsid w:val="06790026"/>
    <w:multiLevelType w:val="hybridMultilevel"/>
    <w:tmpl w:val="D25A534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07503BE1"/>
    <w:multiLevelType w:val="singleLevel"/>
    <w:tmpl w:val="1340E10C"/>
    <w:lvl w:ilvl="0">
      <w:start w:val="1"/>
      <w:numFmt w:val="chineseCountingThousand"/>
      <w:pStyle w:val="a1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</w:abstractNum>
  <w:abstractNum w:abstractNumId="13" w15:restartNumberingAfterBreak="0">
    <w:nsid w:val="09954356"/>
    <w:multiLevelType w:val="hybridMultilevel"/>
    <w:tmpl w:val="F9E0C038"/>
    <w:lvl w:ilvl="0" w:tplc="9F504AE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6F4085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F0CDDE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76CD2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548021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EA4C8A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8EA32B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336C66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4E4F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12973CB"/>
    <w:multiLevelType w:val="multilevel"/>
    <w:tmpl w:val="B05A1B98"/>
    <w:lvl w:ilvl="0">
      <w:start w:val="1"/>
      <w:numFmt w:val="decimal"/>
      <w:pStyle w:val="1"/>
      <w:suff w:val="space"/>
      <w:lvlText w:val="%1."/>
      <w:lvlJc w:val="left"/>
      <w:pPr>
        <w:ind w:left="72" w:hanging="72"/>
      </w:pPr>
      <w:rPr>
        <w:rFonts w:hint="eastAsia"/>
      </w:rPr>
    </w:lvl>
    <w:lvl w:ilvl="1">
      <w:start w:val="1"/>
      <w:numFmt w:val="decimal"/>
      <w:pStyle w:val="21"/>
      <w:suff w:val="space"/>
      <w:lvlText w:val="%1.%2"/>
      <w:lvlJc w:val="left"/>
      <w:pPr>
        <w:ind w:left="72" w:hanging="72"/>
      </w:pPr>
      <w:rPr>
        <w:rFonts w:ascii="楷体" w:eastAsia="楷体" w:hint="eastAsia"/>
        <w:b/>
        <w:i w:val="0"/>
        <w:sz w:val="24"/>
      </w:rPr>
    </w:lvl>
    <w:lvl w:ilvl="2">
      <w:start w:val="1"/>
      <w:numFmt w:val="decimal"/>
      <w:pStyle w:val="31"/>
      <w:suff w:val="space"/>
      <w:lvlText w:val="%1.%2.%3"/>
      <w:lvlJc w:val="left"/>
      <w:pPr>
        <w:ind w:left="72" w:hanging="72"/>
      </w:pPr>
      <w:rPr>
        <w:rFonts w:ascii="楷体" w:eastAsia="楷体" w:hint="eastAsia"/>
        <w:b w:val="0"/>
        <w:i w:val="0"/>
        <w:sz w:val="24"/>
        <w:u w:val="none"/>
      </w:rPr>
    </w:lvl>
    <w:lvl w:ilvl="3">
      <w:start w:val="1"/>
      <w:numFmt w:val="decimal"/>
      <w:pStyle w:val="41"/>
      <w:suff w:val="space"/>
      <w:lvlText w:val="%1.%2.%3.%4"/>
      <w:lvlJc w:val="left"/>
      <w:pPr>
        <w:ind w:left="72" w:hanging="72"/>
      </w:pPr>
      <w:rPr>
        <w:rFonts w:ascii="楷体" w:eastAsia="楷体" w:hint="eastAsia"/>
        <w:b w:val="0"/>
        <w:i w:val="0"/>
        <w:sz w:val="24"/>
      </w:rPr>
    </w:lvl>
    <w:lvl w:ilvl="4">
      <w:start w:val="1"/>
      <w:numFmt w:val="decimal"/>
      <w:pStyle w:val="51"/>
      <w:suff w:val="space"/>
      <w:lvlText w:val="%1.%2.%3.%4.%5"/>
      <w:lvlJc w:val="left"/>
      <w:pPr>
        <w:ind w:left="72" w:hanging="72"/>
      </w:pPr>
      <w:rPr>
        <w:rFonts w:ascii="楷体" w:eastAsia="楷体" w:hint="eastAsia"/>
        <w:b w:val="0"/>
        <w:i w:val="0"/>
        <w:sz w:val="22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0" w:firstLine="0"/>
      </w:pPr>
      <w:rPr>
        <w:rFonts w:hint="eastAsia"/>
      </w:rPr>
    </w:lvl>
  </w:abstractNum>
  <w:abstractNum w:abstractNumId="15" w15:restartNumberingAfterBreak="0">
    <w:nsid w:val="55237248"/>
    <w:multiLevelType w:val="hybridMultilevel"/>
    <w:tmpl w:val="F724D47A"/>
    <w:lvl w:ilvl="0" w:tplc="007ABEA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54A36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C7E714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2BE4A7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C44994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D0153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603D8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0F4291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CCEDB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DD620D0"/>
    <w:multiLevelType w:val="hybridMultilevel"/>
    <w:tmpl w:val="F526539E"/>
    <w:lvl w:ilvl="0" w:tplc="44D2B6B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62A04DD2"/>
    <w:multiLevelType w:val="hybridMultilevel"/>
    <w:tmpl w:val="66EA7EE4"/>
    <w:lvl w:ilvl="0" w:tplc="64C0743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64305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90C82C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E647F0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CCE9F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19EDE7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6A0A0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B4EB142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92289F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7F85AE6"/>
    <w:multiLevelType w:val="hybridMultilevel"/>
    <w:tmpl w:val="E9F26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D42494D"/>
    <w:multiLevelType w:val="hybridMultilevel"/>
    <w:tmpl w:val="6C2EBFBA"/>
    <w:lvl w:ilvl="0" w:tplc="BD04EB8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0"/>
  </w:num>
  <w:num w:numId="2">
    <w:abstractNumId w:val="12"/>
  </w:num>
  <w:num w:numId="3">
    <w:abstractNumId w:val="7"/>
  </w:num>
  <w:num w:numId="4">
    <w:abstractNumId w:val="14"/>
  </w:num>
  <w:num w:numId="5">
    <w:abstractNumId w:val="19"/>
  </w:num>
  <w:num w:numId="6">
    <w:abstractNumId w:val="15"/>
  </w:num>
  <w:num w:numId="7">
    <w:abstractNumId w:val="13"/>
  </w:num>
  <w:num w:numId="8">
    <w:abstractNumId w:val="17"/>
  </w:num>
  <w:num w:numId="9">
    <w:abstractNumId w:val="16"/>
  </w:num>
  <w:num w:numId="10">
    <w:abstractNumId w:val="18"/>
  </w:num>
  <w:num w:numId="11">
    <w:abstractNumId w:val="11"/>
  </w:num>
  <w:num w:numId="12">
    <w:abstractNumId w:val="14"/>
  </w:num>
  <w:num w:numId="13">
    <w:abstractNumId w:val="14"/>
  </w:num>
  <w:num w:numId="14">
    <w:abstractNumId w:val="14"/>
  </w:num>
  <w:num w:numId="15">
    <w:abstractNumId w:val="14"/>
  </w:num>
  <w:num w:numId="16">
    <w:abstractNumId w:val="14"/>
  </w:num>
  <w:num w:numId="17">
    <w:abstractNumId w:val="8"/>
  </w:num>
  <w:num w:numId="18">
    <w:abstractNumId w:val="3"/>
  </w:num>
  <w:num w:numId="19">
    <w:abstractNumId w:val="2"/>
  </w:num>
  <w:num w:numId="20">
    <w:abstractNumId w:val="1"/>
  </w:num>
  <w:num w:numId="21">
    <w:abstractNumId w:val="0"/>
  </w:num>
  <w:num w:numId="22">
    <w:abstractNumId w:val="9"/>
  </w:num>
  <w:num w:numId="23">
    <w:abstractNumId w:val="6"/>
  </w:num>
  <w:num w:numId="24">
    <w:abstractNumId w:val="5"/>
  </w:num>
  <w:num w:numId="25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5"/>
  <w:drawingGridVerticalSpacing w:val="285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1DF7"/>
    <w:rsid w:val="00001FF2"/>
    <w:rsid w:val="000075AD"/>
    <w:rsid w:val="00012632"/>
    <w:rsid w:val="00016DF0"/>
    <w:rsid w:val="00034782"/>
    <w:rsid w:val="000405AB"/>
    <w:rsid w:val="0005731D"/>
    <w:rsid w:val="00064326"/>
    <w:rsid w:val="00070F97"/>
    <w:rsid w:val="00081E6E"/>
    <w:rsid w:val="0008442D"/>
    <w:rsid w:val="000A55B9"/>
    <w:rsid w:val="000B253B"/>
    <w:rsid w:val="000C4BAE"/>
    <w:rsid w:val="000C7DBF"/>
    <w:rsid w:val="000F5F2A"/>
    <w:rsid w:val="001132F9"/>
    <w:rsid w:val="00115937"/>
    <w:rsid w:val="0012180A"/>
    <w:rsid w:val="00124B05"/>
    <w:rsid w:val="00127F7D"/>
    <w:rsid w:val="0014073B"/>
    <w:rsid w:val="0014334A"/>
    <w:rsid w:val="0014488A"/>
    <w:rsid w:val="00151014"/>
    <w:rsid w:val="001578C8"/>
    <w:rsid w:val="0017686F"/>
    <w:rsid w:val="001816F0"/>
    <w:rsid w:val="00184F09"/>
    <w:rsid w:val="00190CA6"/>
    <w:rsid w:val="00192488"/>
    <w:rsid w:val="001A3F6C"/>
    <w:rsid w:val="001B255A"/>
    <w:rsid w:val="001B2AC2"/>
    <w:rsid w:val="001C5272"/>
    <w:rsid w:val="001E45B5"/>
    <w:rsid w:val="001E59F9"/>
    <w:rsid w:val="00200335"/>
    <w:rsid w:val="00206537"/>
    <w:rsid w:val="00207056"/>
    <w:rsid w:val="00214CE8"/>
    <w:rsid w:val="002154BC"/>
    <w:rsid w:val="00220548"/>
    <w:rsid w:val="00222721"/>
    <w:rsid w:val="00224C24"/>
    <w:rsid w:val="002351AF"/>
    <w:rsid w:val="00241DF7"/>
    <w:rsid w:val="00251355"/>
    <w:rsid w:val="00256B74"/>
    <w:rsid w:val="00266ACB"/>
    <w:rsid w:val="002817EA"/>
    <w:rsid w:val="0028311D"/>
    <w:rsid w:val="002C5B18"/>
    <w:rsid w:val="002E02EB"/>
    <w:rsid w:val="002E2D26"/>
    <w:rsid w:val="002E60EA"/>
    <w:rsid w:val="002F3AAA"/>
    <w:rsid w:val="002F3C4D"/>
    <w:rsid w:val="00305BEF"/>
    <w:rsid w:val="003076EF"/>
    <w:rsid w:val="00310169"/>
    <w:rsid w:val="003130A8"/>
    <w:rsid w:val="003153EE"/>
    <w:rsid w:val="00320065"/>
    <w:rsid w:val="00320829"/>
    <w:rsid w:val="0032470E"/>
    <w:rsid w:val="00330E7F"/>
    <w:rsid w:val="00331FF2"/>
    <w:rsid w:val="003339CE"/>
    <w:rsid w:val="00336BEA"/>
    <w:rsid w:val="003516DD"/>
    <w:rsid w:val="003536A1"/>
    <w:rsid w:val="00362418"/>
    <w:rsid w:val="00373546"/>
    <w:rsid w:val="003744E4"/>
    <w:rsid w:val="003757B9"/>
    <w:rsid w:val="003763D5"/>
    <w:rsid w:val="003A4247"/>
    <w:rsid w:val="003C04EF"/>
    <w:rsid w:val="003C42D2"/>
    <w:rsid w:val="003F212F"/>
    <w:rsid w:val="004006BC"/>
    <w:rsid w:val="00403BB8"/>
    <w:rsid w:val="00404E33"/>
    <w:rsid w:val="0040546B"/>
    <w:rsid w:val="00405B8B"/>
    <w:rsid w:val="00406184"/>
    <w:rsid w:val="00415E7C"/>
    <w:rsid w:val="00427FD4"/>
    <w:rsid w:val="004329D4"/>
    <w:rsid w:val="00432A52"/>
    <w:rsid w:val="0045178E"/>
    <w:rsid w:val="00453C9C"/>
    <w:rsid w:val="0046795C"/>
    <w:rsid w:val="0048163C"/>
    <w:rsid w:val="00486491"/>
    <w:rsid w:val="00490EB6"/>
    <w:rsid w:val="004959D0"/>
    <w:rsid w:val="004B30A0"/>
    <w:rsid w:val="004B586F"/>
    <w:rsid w:val="004B6C75"/>
    <w:rsid w:val="004B7B9F"/>
    <w:rsid w:val="004C2749"/>
    <w:rsid w:val="004C2C81"/>
    <w:rsid w:val="004C7426"/>
    <w:rsid w:val="004F053D"/>
    <w:rsid w:val="004F5A2C"/>
    <w:rsid w:val="004F7175"/>
    <w:rsid w:val="00503BC0"/>
    <w:rsid w:val="00512E34"/>
    <w:rsid w:val="00514B45"/>
    <w:rsid w:val="00522AC8"/>
    <w:rsid w:val="005253BB"/>
    <w:rsid w:val="0053205A"/>
    <w:rsid w:val="005341D0"/>
    <w:rsid w:val="005541C5"/>
    <w:rsid w:val="00561BFD"/>
    <w:rsid w:val="00565A5A"/>
    <w:rsid w:val="00573512"/>
    <w:rsid w:val="00593A73"/>
    <w:rsid w:val="005A0E9A"/>
    <w:rsid w:val="005B42F8"/>
    <w:rsid w:val="005B768F"/>
    <w:rsid w:val="005C2167"/>
    <w:rsid w:val="005C2F7D"/>
    <w:rsid w:val="005C4ECA"/>
    <w:rsid w:val="005C7E62"/>
    <w:rsid w:val="005D0A35"/>
    <w:rsid w:val="005D403D"/>
    <w:rsid w:val="005D51EE"/>
    <w:rsid w:val="005D68CD"/>
    <w:rsid w:val="005E0CD7"/>
    <w:rsid w:val="005E78CE"/>
    <w:rsid w:val="005F1819"/>
    <w:rsid w:val="005F3B08"/>
    <w:rsid w:val="006315C6"/>
    <w:rsid w:val="00631D8C"/>
    <w:rsid w:val="006341D7"/>
    <w:rsid w:val="00636AEF"/>
    <w:rsid w:val="00645459"/>
    <w:rsid w:val="006546D2"/>
    <w:rsid w:val="00654C2C"/>
    <w:rsid w:val="00661737"/>
    <w:rsid w:val="00671B2D"/>
    <w:rsid w:val="00671DD2"/>
    <w:rsid w:val="00676179"/>
    <w:rsid w:val="00691376"/>
    <w:rsid w:val="00693B7A"/>
    <w:rsid w:val="006A2830"/>
    <w:rsid w:val="006A5A73"/>
    <w:rsid w:val="006B1B85"/>
    <w:rsid w:val="006B2C53"/>
    <w:rsid w:val="006C03E5"/>
    <w:rsid w:val="006C185F"/>
    <w:rsid w:val="006D2AEF"/>
    <w:rsid w:val="006E5CE5"/>
    <w:rsid w:val="006F0517"/>
    <w:rsid w:val="006F3F09"/>
    <w:rsid w:val="00701379"/>
    <w:rsid w:val="0072090F"/>
    <w:rsid w:val="00721FCB"/>
    <w:rsid w:val="007221A2"/>
    <w:rsid w:val="0073246D"/>
    <w:rsid w:val="00732BDC"/>
    <w:rsid w:val="00734611"/>
    <w:rsid w:val="007411F6"/>
    <w:rsid w:val="00744602"/>
    <w:rsid w:val="0075572C"/>
    <w:rsid w:val="0076278B"/>
    <w:rsid w:val="00765307"/>
    <w:rsid w:val="007706F0"/>
    <w:rsid w:val="007755B2"/>
    <w:rsid w:val="00782AA4"/>
    <w:rsid w:val="007914CB"/>
    <w:rsid w:val="007C0626"/>
    <w:rsid w:val="007F23CF"/>
    <w:rsid w:val="00802402"/>
    <w:rsid w:val="00813D98"/>
    <w:rsid w:val="008174DB"/>
    <w:rsid w:val="00820FE6"/>
    <w:rsid w:val="00823962"/>
    <w:rsid w:val="008272B3"/>
    <w:rsid w:val="00846AD1"/>
    <w:rsid w:val="00851C2A"/>
    <w:rsid w:val="008525F0"/>
    <w:rsid w:val="00866141"/>
    <w:rsid w:val="00866555"/>
    <w:rsid w:val="00873F11"/>
    <w:rsid w:val="00876ADC"/>
    <w:rsid w:val="00882BA6"/>
    <w:rsid w:val="008848F4"/>
    <w:rsid w:val="00884E01"/>
    <w:rsid w:val="00890BD6"/>
    <w:rsid w:val="00891DA8"/>
    <w:rsid w:val="00893B04"/>
    <w:rsid w:val="00897125"/>
    <w:rsid w:val="008A29B2"/>
    <w:rsid w:val="008B0FAE"/>
    <w:rsid w:val="008B51A7"/>
    <w:rsid w:val="008C1260"/>
    <w:rsid w:val="008D283E"/>
    <w:rsid w:val="008D32CD"/>
    <w:rsid w:val="008E229F"/>
    <w:rsid w:val="008F0EF1"/>
    <w:rsid w:val="008F1CB0"/>
    <w:rsid w:val="00900C92"/>
    <w:rsid w:val="009019AA"/>
    <w:rsid w:val="00922794"/>
    <w:rsid w:val="0093258A"/>
    <w:rsid w:val="009355E0"/>
    <w:rsid w:val="00936DDF"/>
    <w:rsid w:val="0094205E"/>
    <w:rsid w:val="00947537"/>
    <w:rsid w:val="00955C3F"/>
    <w:rsid w:val="0097546A"/>
    <w:rsid w:val="009805A3"/>
    <w:rsid w:val="009A065F"/>
    <w:rsid w:val="009B27CE"/>
    <w:rsid w:val="009C4016"/>
    <w:rsid w:val="009C5B60"/>
    <w:rsid w:val="009C67B8"/>
    <w:rsid w:val="009D1D07"/>
    <w:rsid w:val="009E462B"/>
    <w:rsid w:val="009F5D1E"/>
    <w:rsid w:val="009F61F5"/>
    <w:rsid w:val="00A016A6"/>
    <w:rsid w:val="00A10766"/>
    <w:rsid w:val="00A14E61"/>
    <w:rsid w:val="00A31F55"/>
    <w:rsid w:val="00A37DD9"/>
    <w:rsid w:val="00A50A62"/>
    <w:rsid w:val="00A57041"/>
    <w:rsid w:val="00A7659B"/>
    <w:rsid w:val="00A76CAB"/>
    <w:rsid w:val="00A92FB4"/>
    <w:rsid w:val="00AC6712"/>
    <w:rsid w:val="00AD3C83"/>
    <w:rsid w:val="00AE5C6C"/>
    <w:rsid w:val="00AF18A0"/>
    <w:rsid w:val="00AF3D28"/>
    <w:rsid w:val="00B20E9B"/>
    <w:rsid w:val="00B3345E"/>
    <w:rsid w:val="00B3547B"/>
    <w:rsid w:val="00B35A3A"/>
    <w:rsid w:val="00B43A9F"/>
    <w:rsid w:val="00B5030C"/>
    <w:rsid w:val="00B51DC0"/>
    <w:rsid w:val="00B608CA"/>
    <w:rsid w:val="00B844F0"/>
    <w:rsid w:val="00B86678"/>
    <w:rsid w:val="00B90124"/>
    <w:rsid w:val="00BA1D24"/>
    <w:rsid w:val="00BB00CA"/>
    <w:rsid w:val="00BB1172"/>
    <w:rsid w:val="00BC03CB"/>
    <w:rsid w:val="00C01156"/>
    <w:rsid w:val="00C032AD"/>
    <w:rsid w:val="00C2085C"/>
    <w:rsid w:val="00C2402D"/>
    <w:rsid w:val="00C31488"/>
    <w:rsid w:val="00C438F5"/>
    <w:rsid w:val="00C51FE6"/>
    <w:rsid w:val="00C5344D"/>
    <w:rsid w:val="00C578FE"/>
    <w:rsid w:val="00C61B40"/>
    <w:rsid w:val="00C710AE"/>
    <w:rsid w:val="00C85878"/>
    <w:rsid w:val="00C86458"/>
    <w:rsid w:val="00C86BE0"/>
    <w:rsid w:val="00C93A97"/>
    <w:rsid w:val="00C96530"/>
    <w:rsid w:val="00C97FF0"/>
    <w:rsid w:val="00CA1D8C"/>
    <w:rsid w:val="00CA546D"/>
    <w:rsid w:val="00CA7950"/>
    <w:rsid w:val="00CB3B35"/>
    <w:rsid w:val="00CB4272"/>
    <w:rsid w:val="00CB7E0B"/>
    <w:rsid w:val="00CC0F72"/>
    <w:rsid w:val="00CC206A"/>
    <w:rsid w:val="00CD5E72"/>
    <w:rsid w:val="00CD6045"/>
    <w:rsid w:val="00CF1FA1"/>
    <w:rsid w:val="00CF71E6"/>
    <w:rsid w:val="00D12E42"/>
    <w:rsid w:val="00D14553"/>
    <w:rsid w:val="00D14EB9"/>
    <w:rsid w:val="00D15384"/>
    <w:rsid w:val="00D20B21"/>
    <w:rsid w:val="00D35A11"/>
    <w:rsid w:val="00D402B0"/>
    <w:rsid w:val="00D47860"/>
    <w:rsid w:val="00D634D0"/>
    <w:rsid w:val="00D70BF8"/>
    <w:rsid w:val="00D72776"/>
    <w:rsid w:val="00D87344"/>
    <w:rsid w:val="00D875E2"/>
    <w:rsid w:val="00D9194C"/>
    <w:rsid w:val="00DA17DF"/>
    <w:rsid w:val="00DA56D2"/>
    <w:rsid w:val="00DB4D48"/>
    <w:rsid w:val="00DB4DF2"/>
    <w:rsid w:val="00DB50B4"/>
    <w:rsid w:val="00DB652B"/>
    <w:rsid w:val="00DB719D"/>
    <w:rsid w:val="00DC2B1E"/>
    <w:rsid w:val="00DC63DD"/>
    <w:rsid w:val="00DC6D0F"/>
    <w:rsid w:val="00DF03E8"/>
    <w:rsid w:val="00E516E9"/>
    <w:rsid w:val="00E67539"/>
    <w:rsid w:val="00E700D5"/>
    <w:rsid w:val="00E737BB"/>
    <w:rsid w:val="00E90358"/>
    <w:rsid w:val="00E90451"/>
    <w:rsid w:val="00EA2861"/>
    <w:rsid w:val="00EB2201"/>
    <w:rsid w:val="00EB3630"/>
    <w:rsid w:val="00EC2249"/>
    <w:rsid w:val="00EE4D4B"/>
    <w:rsid w:val="00EE7DB7"/>
    <w:rsid w:val="00F1156F"/>
    <w:rsid w:val="00F15951"/>
    <w:rsid w:val="00F17B20"/>
    <w:rsid w:val="00F22B55"/>
    <w:rsid w:val="00F41656"/>
    <w:rsid w:val="00F42942"/>
    <w:rsid w:val="00F43CB4"/>
    <w:rsid w:val="00F5441A"/>
    <w:rsid w:val="00F56C92"/>
    <w:rsid w:val="00F766E1"/>
    <w:rsid w:val="00F7718E"/>
    <w:rsid w:val="00F829F2"/>
    <w:rsid w:val="00F95254"/>
    <w:rsid w:val="00FA0F6F"/>
    <w:rsid w:val="00FA6E8E"/>
    <w:rsid w:val="00FD356F"/>
    <w:rsid w:val="00FD3648"/>
    <w:rsid w:val="00FD61CD"/>
    <w:rsid w:val="00FE3AB4"/>
    <w:rsid w:val="00FF1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2F55F16"/>
  <w15:chartTrackingRefBased/>
  <w15:docId w15:val="{EE9C6638-5CC9-40FE-9414-28AB1BE90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2">
    <w:name w:val="Normal"/>
    <w:qFormat/>
    <w:rsid w:val="00124B05"/>
    <w:pPr>
      <w:keepNext/>
      <w:ind w:firstLine="420"/>
      <w:jc w:val="both"/>
    </w:pPr>
    <w:rPr>
      <w:sz w:val="21"/>
    </w:rPr>
  </w:style>
  <w:style w:type="paragraph" w:styleId="1">
    <w:name w:val="heading 1"/>
    <w:basedOn w:val="a2"/>
    <w:next w:val="a3"/>
    <w:qFormat/>
    <w:rsid w:val="000C7DBF"/>
    <w:pPr>
      <w:pageBreakBefore/>
      <w:numPr>
        <w:numId w:val="4"/>
      </w:numPr>
      <w:spacing w:after="160"/>
      <w:ind w:left="74" w:hanging="74"/>
      <w:jc w:val="left"/>
      <w:outlineLvl w:val="0"/>
    </w:pPr>
    <w:rPr>
      <w:b/>
      <w:kern w:val="28"/>
      <w:sz w:val="36"/>
    </w:rPr>
  </w:style>
  <w:style w:type="paragraph" w:styleId="21">
    <w:name w:val="heading 2"/>
    <w:basedOn w:val="a2"/>
    <w:next w:val="a3"/>
    <w:qFormat/>
    <w:rsid w:val="00124B05"/>
    <w:pPr>
      <w:numPr>
        <w:ilvl w:val="1"/>
        <w:numId w:val="4"/>
      </w:numPr>
      <w:spacing w:before="240" w:after="60"/>
      <w:jc w:val="left"/>
      <w:outlineLvl w:val="1"/>
    </w:pPr>
    <w:rPr>
      <w:b/>
      <w:sz w:val="28"/>
    </w:rPr>
  </w:style>
  <w:style w:type="paragraph" w:styleId="31">
    <w:name w:val="heading 3"/>
    <w:basedOn w:val="a2"/>
    <w:next w:val="a3"/>
    <w:qFormat/>
    <w:rsid w:val="000C7DBF"/>
    <w:pPr>
      <w:numPr>
        <w:ilvl w:val="2"/>
        <w:numId w:val="4"/>
      </w:numPr>
      <w:spacing w:after="60"/>
      <w:ind w:left="74" w:hanging="74"/>
      <w:jc w:val="left"/>
      <w:outlineLvl w:val="2"/>
    </w:pPr>
  </w:style>
  <w:style w:type="paragraph" w:styleId="41">
    <w:name w:val="heading 4"/>
    <w:basedOn w:val="a2"/>
    <w:next w:val="a3"/>
    <w:qFormat/>
    <w:rsid w:val="001A3F6C"/>
    <w:pPr>
      <w:numPr>
        <w:ilvl w:val="3"/>
        <w:numId w:val="4"/>
      </w:numPr>
      <w:spacing w:before="240" w:after="60"/>
      <w:jc w:val="left"/>
      <w:outlineLvl w:val="3"/>
    </w:pPr>
  </w:style>
  <w:style w:type="paragraph" w:styleId="51">
    <w:name w:val="heading 5"/>
    <w:basedOn w:val="a2"/>
    <w:next w:val="a2"/>
    <w:qFormat/>
    <w:pPr>
      <w:numPr>
        <w:ilvl w:val="4"/>
        <w:numId w:val="4"/>
      </w:numPr>
      <w:spacing w:before="240" w:after="60"/>
      <w:jc w:val="left"/>
      <w:outlineLvl w:val="4"/>
    </w:pPr>
  </w:style>
  <w:style w:type="paragraph" w:styleId="6">
    <w:name w:val="heading 6"/>
    <w:basedOn w:val="a2"/>
    <w:next w:val="a2"/>
    <w:qFormat/>
    <w:pPr>
      <w:numPr>
        <w:ilvl w:val="5"/>
        <w:numId w:val="1"/>
      </w:numPr>
      <w:spacing w:before="240" w:after="60"/>
      <w:ind w:firstLine="0"/>
      <w:outlineLvl w:val="5"/>
    </w:pPr>
    <w:rPr>
      <w:i/>
      <w:snapToGrid w:val="0"/>
      <w:spacing w:val="-16"/>
      <w:sz w:val="22"/>
      <w:lang w:eastAsia="en-US"/>
    </w:rPr>
  </w:style>
  <w:style w:type="paragraph" w:styleId="7">
    <w:name w:val="heading 7"/>
    <w:basedOn w:val="a2"/>
    <w:next w:val="a2"/>
    <w:qFormat/>
    <w:pPr>
      <w:numPr>
        <w:ilvl w:val="6"/>
        <w:numId w:val="4"/>
      </w:numPr>
      <w:spacing w:before="240" w:after="60"/>
      <w:jc w:val="left"/>
      <w:outlineLvl w:val="6"/>
    </w:pPr>
    <w:rPr>
      <w:sz w:val="24"/>
    </w:rPr>
  </w:style>
  <w:style w:type="paragraph" w:styleId="8">
    <w:name w:val="heading 8"/>
    <w:basedOn w:val="a2"/>
    <w:next w:val="a2"/>
    <w:qFormat/>
    <w:pPr>
      <w:numPr>
        <w:ilvl w:val="7"/>
        <w:numId w:val="4"/>
      </w:numPr>
      <w:spacing w:before="240" w:after="60"/>
      <w:jc w:val="left"/>
      <w:outlineLvl w:val="7"/>
    </w:pPr>
    <w:rPr>
      <w:i/>
      <w:sz w:val="24"/>
    </w:rPr>
  </w:style>
  <w:style w:type="paragraph" w:styleId="9">
    <w:name w:val="heading 9"/>
    <w:basedOn w:val="a2"/>
    <w:next w:val="a2"/>
    <w:qFormat/>
    <w:pPr>
      <w:numPr>
        <w:ilvl w:val="8"/>
        <w:numId w:val="4"/>
      </w:numPr>
      <w:spacing w:before="240" w:after="60"/>
      <w:jc w:val="left"/>
      <w:outlineLvl w:val="8"/>
    </w:pPr>
    <w:rPr>
      <w:b/>
      <w:i/>
      <w:sz w:val="1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3">
    <w:name w:val="本文正文"/>
    <w:basedOn w:val="a2"/>
    <w:link w:val="a7"/>
    <w:qFormat/>
    <w:rsid w:val="00561BFD"/>
    <w:pPr>
      <w:keepNext w:val="0"/>
    </w:pPr>
  </w:style>
  <w:style w:type="character" w:customStyle="1" w:styleId="a7">
    <w:name w:val="本文正文 字符"/>
    <w:basedOn w:val="a4"/>
    <w:link w:val="a3"/>
    <w:rsid w:val="00561BFD"/>
    <w:rPr>
      <w:sz w:val="21"/>
    </w:rPr>
  </w:style>
  <w:style w:type="paragraph" w:customStyle="1" w:styleId="a1">
    <w:name w:val="标题一"/>
    <w:basedOn w:val="a2"/>
    <w:next w:val="a2"/>
    <w:pPr>
      <w:keepNext w:val="0"/>
      <w:widowControl w:val="0"/>
      <w:numPr>
        <w:numId w:val="2"/>
      </w:numPr>
      <w:jc w:val="left"/>
    </w:pPr>
    <w:rPr>
      <w:b/>
      <w:kern w:val="2"/>
      <w:sz w:val="28"/>
    </w:rPr>
  </w:style>
  <w:style w:type="paragraph" w:styleId="a8">
    <w:name w:val="caption"/>
    <w:basedOn w:val="a2"/>
    <w:next w:val="a2"/>
    <w:qFormat/>
    <w:pPr>
      <w:keepNext w:val="0"/>
      <w:widowControl w:val="0"/>
      <w:spacing w:before="152" w:after="160"/>
      <w:ind w:firstLine="510"/>
      <w:jc w:val="center"/>
    </w:pPr>
    <w:rPr>
      <w:rFonts w:ascii="Arial" w:eastAsia="黑体" w:hAnsi="Arial"/>
      <w:kern w:val="2"/>
    </w:rPr>
  </w:style>
  <w:style w:type="paragraph" w:customStyle="1" w:styleId="figure">
    <w:name w:val="figure"/>
    <w:basedOn w:val="a2"/>
    <w:pPr>
      <w:keepLines/>
      <w:spacing w:after="120"/>
      <w:ind w:left="289" w:firstLine="488"/>
      <w:jc w:val="center"/>
    </w:pPr>
    <w:rPr>
      <w:rFonts w:ascii="楷体" w:eastAsia="楷体"/>
      <w:snapToGrid w:val="0"/>
      <w:spacing w:val="-16"/>
      <w:sz w:val="22"/>
      <w:lang w:eastAsia="en-US"/>
    </w:rPr>
  </w:style>
  <w:style w:type="paragraph" w:customStyle="1" w:styleId="FigureTitle">
    <w:name w:val="Figure Title"/>
    <w:basedOn w:val="figure"/>
    <w:next w:val="a2"/>
    <w:pPr>
      <w:keepNext w:val="0"/>
      <w:keepLines w:val="0"/>
      <w:spacing w:before="120"/>
    </w:pPr>
  </w:style>
  <w:style w:type="paragraph" w:styleId="a9">
    <w:name w:val="footer"/>
    <w:basedOn w:val="a2"/>
    <w:pPr>
      <w:tabs>
        <w:tab w:val="center" w:pos="4320"/>
        <w:tab w:val="right" w:pos="8640"/>
      </w:tabs>
      <w:ind w:firstLine="432"/>
      <w:jc w:val="left"/>
    </w:pPr>
    <w:rPr>
      <w:sz w:val="24"/>
    </w:rPr>
  </w:style>
  <w:style w:type="paragraph" w:styleId="aa">
    <w:name w:val="header"/>
    <w:basedOn w:val="a2"/>
    <w:pPr>
      <w:tabs>
        <w:tab w:val="center" w:pos="4320"/>
        <w:tab w:val="right" w:pos="8640"/>
      </w:tabs>
      <w:ind w:firstLine="432"/>
      <w:jc w:val="left"/>
    </w:pPr>
    <w:rPr>
      <w:sz w:val="24"/>
    </w:rPr>
  </w:style>
  <w:style w:type="paragraph" w:customStyle="1" w:styleId="Note">
    <w:name w:val="Note"/>
    <w:basedOn w:val="a2"/>
    <w:pPr>
      <w:keepNext w:val="0"/>
      <w:ind w:left="860" w:hanging="860"/>
    </w:pPr>
    <w:rPr>
      <w:rFonts w:eastAsia="隶书"/>
      <w:b/>
      <w:snapToGrid w:val="0"/>
      <w:spacing w:val="20"/>
      <w:lang w:eastAsia="en-US"/>
    </w:rPr>
  </w:style>
  <w:style w:type="paragraph" w:customStyle="1" w:styleId="note0">
    <w:name w:val="note"/>
    <w:basedOn w:val="a2"/>
    <w:rPr>
      <w:b/>
      <w:sz w:val="20"/>
    </w:rPr>
  </w:style>
  <w:style w:type="character" w:styleId="ab">
    <w:name w:val="page number"/>
    <w:rPr>
      <w:rFonts w:eastAsia="隶书"/>
      <w:sz w:val="24"/>
    </w:rPr>
  </w:style>
  <w:style w:type="paragraph" w:customStyle="1" w:styleId="PaperDate">
    <w:name w:val="Paper Date"/>
    <w:basedOn w:val="a2"/>
    <w:next w:val="a2"/>
    <w:pPr>
      <w:ind w:firstLine="0"/>
      <w:jc w:val="center"/>
    </w:pPr>
    <w:rPr>
      <w:b/>
      <w:spacing w:val="80"/>
      <w:sz w:val="36"/>
    </w:rPr>
  </w:style>
  <w:style w:type="paragraph" w:customStyle="1" w:styleId="PaperTitle">
    <w:name w:val="PaperTitle"/>
    <w:basedOn w:val="a2"/>
    <w:pPr>
      <w:keepNext w:val="0"/>
      <w:pBdr>
        <w:top w:val="double" w:sz="6" w:space="1" w:color="auto" w:shadow="1"/>
        <w:left w:val="double" w:sz="6" w:space="1" w:color="auto" w:shadow="1"/>
        <w:bottom w:val="double" w:sz="6" w:space="1" w:color="auto" w:shadow="1"/>
        <w:right w:val="double" w:sz="6" w:space="1" w:color="auto" w:shadow="1"/>
      </w:pBdr>
      <w:shd w:val="pct5" w:color="auto" w:fill="auto"/>
      <w:ind w:left="2160" w:right="1083" w:hanging="884"/>
      <w:jc w:val="center"/>
    </w:pPr>
    <w:rPr>
      <w:rFonts w:eastAsia="楷体_GB2312"/>
      <w:b/>
      <w:snapToGrid w:val="0"/>
      <w:sz w:val="52"/>
      <w:lang w:eastAsia="en-US"/>
    </w:rPr>
  </w:style>
  <w:style w:type="paragraph" w:styleId="ac">
    <w:name w:val="Subtitle"/>
    <w:basedOn w:val="a2"/>
    <w:qFormat/>
    <w:pPr>
      <w:spacing w:after="160"/>
      <w:ind w:firstLine="0"/>
      <w:jc w:val="center"/>
    </w:pPr>
    <w:rPr>
      <w:b/>
      <w:spacing w:val="20"/>
      <w:sz w:val="32"/>
    </w:rPr>
  </w:style>
  <w:style w:type="paragraph" w:customStyle="1" w:styleId="Table">
    <w:name w:val="Table"/>
    <w:basedOn w:val="a2"/>
    <w:pPr>
      <w:ind w:firstLine="0"/>
      <w:jc w:val="center"/>
    </w:pPr>
    <w:rPr>
      <w:sz w:val="20"/>
    </w:rPr>
  </w:style>
  <w:style w:type="paragraph" w:styleId="ad">
    <w:name w:val="table of figures"/>
    <w:basedOn w:val="a2"/>
    <w:next w:val="a2"/>
    <w:semiHidden/>
    <w:pPr>
      <w:tabs>
        <w:tab w:val="right" w:leader="dot" w:pos="7746"/>
      </w:tabs>
      <w:ind w:left="440" w:hanging="440"/>
      <w:jc w:val="left"/>
    </w:pPr>
    <w:rPr>
      <w:sz w:val="20"/>
    </w:rPr>
  </w:style>
  <w:style w:type="paragraph" w:customStyle="1" w:styleId="TableText">
    <w:name w:val="Table Text"/>
    <w:basedOn w:val="a2"/>
    <w:pPr>
      <w:ind w:left="969" w:hanging="680"/>
    </w:pPr>
    <w:rPr>
      <w:sz w:val="20"/>
    </w:rPr>
  </w:style>
  <w:style w:type="paragraph" w:customStyle="1" w:styleId="TableTitle">
    <w:name w:val="Table Title"/>
    <w:basedOn w:val="a2"/>
    <w:pPr>
      <w:spacing w:before="120"/>
      <w:ind w:firstLine="0"/>
      <w:jc w:val="center"/>
    </w:pPr>
  </w:style>
  <w:style w:type="paragraph" w:customStyle="1" w:styleId="TableText0">
    <w:name w:val="TableText"/>
    <w:basedOn w:val="a2"/>
    <w:pPr>
      <w:ind w:firstLine="0"/>
      <w:jc w:val="center"/>
    </w:pPr>
    <w:rPr>
      <w:sz w:val="20"/>
    </w:rPr>
  </w:style>
  <w:style w:type="paragraph" w:styleId="ae">
    <w:name w:val="Title"/>
    <w:basedOn w:val="a2"/>
    <w:next w:val="a2"/>
    <w:qFormat/>
    <w:pPr>
      <w:spacing w:before="240" w:after="60"/>
      <w:ind w:firstLine="0"/>
      <w:jc w:val="center"/>
      <w:outlineLvl w:val="0"/>
    </w:pPr>
    <w:rPr>
      <w:b/>
      <w:kern w:val="28"/>
      <w:sz w:val="32"/>
    </w:rPr>
  </w:style>
  <w:style w:type="paragraph" w:styleId="TOC1">
    <w:name w:val="toc 1"/>
    <w:basedOn w:val="a2"/>
    <w:next w:val="a2"/>
    <w:uiPriority w:val="39"/>
    <w:pPr>
      <w:keepNext w:val="0"/>
      <w:tabs>
        <w:tab w:val="left" w:pos="480"/>
        <w:tab w:val="right" w:leader="dot" w:pos="8443"/>
      </w:tabs>
      <w:ind w:firstLine="0"/>
      <w:jc w:val="left"/>
    </w:pPr>
    <w:rPr>
      <w:b/>
      <w:sz w:val="24"/>
    </w:rPr>
  </w:style>
  <w:style w:type="paragraph" w:styleId="TOC2">
    <w:name w:val="toc 2"/>
    <w:basedOn w:val="a2"/>
    <w:next w:val="a2"/>
    <w:autoRedefine/>
    <w:uiPriority w:val="39"/>
    <w:pPr>
      <w:keepNext w:val="0"/>
      <w:tabs>
        <w:tab w:val="left" w:pos="720"/>
        <w:tab w:val="right" w:leader="dot" w:pos="8443"/>
      </w:tabs>
      <w:ind w:left="240" w:firstLine="30"/>
      <w:jc w:val="left"/>
    </w:pPr>
    <w:rPr>
      <w:sz w:val="24"/>
    </w:rPr>
  </w:style>
  <w:style w:type="paragraph" w:styleId="TOC3">
    <w:name w:val="toc 3"/>
    <w:basedOn w:val="a2"/>
    <w:next w:val="a2"/>
    <w:autoRedefine/>
    <w:uiPriority w:val="39"/>
    <w:pPr>
      <w:keepNext w:val="0"/>
      <w:tabs>
        <w:tab w:val="left" w:pos="1200"/>
        <w:tab w:val="right" w:leader="dot" w:pos="8443"/>
      </w:tabs>
      <w:ind w:left="480" w:firstLine="60"/>
      <w:jc w:val="left"/>
    </w:pPr>
    <w:rPr>
      <w:sz w:val="24"/>
    </w:rPr>
  </w:style>
  <w:style w:type="paragraph" w:customStyle="1" w:styleId="af">
    <w:name w:val="目录"/>
    <w:basedOn w:val="a2"/>
    <w:next w:val="a2"/>
    <w:pPr>
      <w:spacing w:line="312" w:lineRule="auto"/>
      <w:ind w:firstLine="0"/>
      <w:jc w:val="center"/>
    </w:pPr>
    <w:rPr>
      <w:b/>
      <w:spacing w:val="80"/>
      <w:sz w:val="36"/>
    </w:rPr>
  </w:style>
  <w:style w:type="paragraph" w:customStyle="1" w:styleId="af0">
    <w:name w:val="资料编号"/>
    <w:basedOn w:val="a2"/>
    <w:next w:val="a2"/>
    <w:pPr>
      <w:keepNext w:val="0"/>
      <w:ind w:left="4997" w:firstLine="0"/>
    </w:pPr>
    <w:rPr>
      <w:b/>
      <w:snapToGrid w:val="0"/>
      <w:spacing w:val="20"/>
      <w:sz w:val="28"/>
      <w:lang w:eastAsia="en-US"/>
    </w:rPr>
  </w:style>
  <w:style w:type="paragraph" w:customStyle="1" w:styleId="FigTitle">
    <w:name w:val="FigTitle"/>
    <w:next w:val="a2"/>
    <w:pPr>
      <w:keepLines/>
      <w:widowControl w:val="0"/>
      <w:spacing w:before="120" w:after="240" w:line="360" w:lineRule="atLeast"/>
      <w:jc w:val="center"/>
    </w:pPr>
    <w:rPr>
      <w:rFonts w:ascii="楷体" w:eastAsia="楷体"/>
      <w:snapToGrid w:val="0"/>
      <w:spacing w:val="-16"/>
      <w:sz w:val="24"/>
      <w:lang w:eastAsia="en-US"/>
    </w:rPr>
  </w:style>
  <w:style w:type="paragraph" w:customStyle="1" w:styleId="TableTitle0">
    <w:name w:val="TableTitle"/>
    <w:basedOn w:val="a2"/>
    <w:next w:val="a2"/>
    <w:pPr>
      <w:keepNext w:val="0"/>
      <w:keepLines/>
      <w:widowControl w:val="0"/>
      <w:ind w:firstLine="0"/>
      <w:jc w:val="center"/>
    </w:pPr>
    <w:rPr>
      <w:snapToGrid w:val="0"/>
      <w:spacing w:val="-14"/>
      <w:lang w:eastAsia="en-US"/>
    </w:rPr>
  </w:style>
  <w:style w:type="paragraph" w:styleId="TOC4">
    <w:name w:val="toc 4"/>
    <w:basedOn w:val="a2"/>
    <w:next w:val="a2"/>
    <w:autoRedefine/>
    <w:semiHidden/>
    <w:pPr>
      <w:spacing w:line="312" w:lineRule="auto"/>
      <w:ind w:left="1260" w:firstLine="0"/>
    </w:pPr>
    <w:rPr>
      <w:sz w:val="24"/>
    </w:rPr>
  </w:style>
  <w:style w:type="paragraph" w:styleId="TOC5">
    <w:name w:val="toc 5"/>
    <w:basedOn w:val="a2"/>
    <w:next w:val="a2"/>
    <w:autoRedefine/>
    <w:semiHidden/>
    <w:pPr>
      <w:spacing w:line="312" w:lineRule="auto"/>
      <w:ind w:left="1680" w:firstLine="0"/>
    </w:pPr>
    <w:rPr>
      <w:sz w:val="24"/>
    </w:rPr>
  </w:style>
  <w:style w:type="paragraph" w:styleId="TOC6">
    <w:name w:val="toc 6"/>
    <w:basedOn w:val="a2"/>
    <w:next w:val="a2"/>
    <w:autoRedefine/>
    <w:semiHidden/>
    <w:pPr>
      <w:spacing w:line="312" w:lineRule="auto"/>
      <w:ind w:left="2100" w:firstLine="0"/>
    </w:pPr>
    <w:rPr>
      <w:sz w:val="24"/>
    </w:rPr>
  </w:style>
  <w:style w:type="paragraph" w:styleId="TOC7">
    <w:name w:val="toc 7"/>
    <w:basedOn w:val="a2"/>
    <w:next w:val="a2"/>
    <w:autoRedefine/>
    <w:semiHidden/>
    <w:pPr>
      <w:ind w:left="2520"/>
    </w:pPr>
  </w:style>
  <w:style w:type="paragraph" w:styleId="TOC8">
    <w:name w:val="toc 8"/>
    <w:basedOn w:val="a2"/>
    <w:next w:val="a2"/>
    <w:autoRedefine/>
    <w:semiHidden/>
    <w:pPr>
      <w:ind w:left="2940"/>
    </w:pPr>
  </w:style>
  <w:style w:type="paragraph" w:styleId="TOC9">
    <w:name w:val="toc 9"/>
    <w:basedOn w:val="a2"/>
    <w:next w:val="a2"/>
    <w:autoRedefine/>
    <w:semiHidden/>
    <w:pPr>
      <w:ind w:left="3360"/>
    </w:pPr>
  </w:style>
  <w:style w:type="paragraph" w:styleId="10">
    <w:name w:val="index 1"/>
    <w:basedOn w:val="a2"/>
    <w:next w:val="a2"/>
    <w:autoRedefine/>
    <w:semiHidden/>
    <w:pPr>
      <w:ind w:firstLine="0"/>
      <w:jc w:val="center"/>
    </w:pPr>
  </w:style>
  <w:style w:type="paragraph" w:styleId="22">
    <w:name w:val="index 2"/>
    <w:basedOn w:val="a2"/>
    <w:next w:val="a2"/>
    <w:autoRedefine/>
    <w:semiHidden/>
    <w:pPr>
      <w:ind w:left="420" w:firstLine="0"/>
    </w:pPr>
  </w:style>
  <w:style w:type="paragraph" w:styleId="32">
    <w:name w:val="index 3"/>
    <w:basedOn w:val="a2"/>
    <w:next w:val="a2"/>
    <w:autoRedefine/>
    <w:semiHidden/>
    <w:pPr>
      <w:ind w:left="840" w:firstLine="0"/>
    </w:pPr>
  </w:style>
  <w:style w:type="paragraph" w:styleId="42">
    <w:name w:val="index 4"/>
    <w:basedOn w:val="a2"/>
    <w:next w:val="a2"/>
    <w:autoRedefine/>
    <w:semiHidden/>
    <w:pPr>
      <w:ind w:left="1260" w:firstLine="0"/>
    </w:pPr>
  </w:style>
  <w:style w:type="paragraph" w:styleId="52">
    <w:name w:val="index 5"/>
    <w:basedOn w:val="a2"/>
    <w:next w:val="a2"/>
    <w:autoRedefine/>
    <w:semiHidden/>
    <w:pPr>
      <w:ind w:left="1680" w:firstLine="0"/>
    </w:pPr>
  </w:style>
  <w:style w:type="paragraph" w:styleId="60">
    <w:name w:val="index 6"/>
    <w:basedOn w:val="a2"/>
    <w:next w:val="a2"/>
    <w:autoRedefine/>
    <w:semiHidden/>
    <w:pPr>
      <w:ind w:left="2100" w:firstLine="0"/>
    </w:pPr>
  </w:style>
  <w:style w:type="paragraph" w:styleId="70">
    <w:name w:val="index 7"/>
    <w:basedOn w:val="a2"/>
    <w:next w:val="a2"/>
    <w:autoRedefine/>
    <w:semiHidden/>
    <w:pPr>
      <w:ind w:left="2520" w:firstLine="0"/>
    </w:pPr>
  </w:style>
  <w:style w:type="paragraph" w:styleId="80">
    <w:name w:val="index 8"/>
    <w:basedOn w:val="a2"/>
    <w:next w:val="a2"/>
    <w:autoRedefine/>
    <w:semiHidden/>
    <w:pPr>
      <w:ind w:left="2940" w:firstLine="0"/>
    </w:pPr>
  </w:style>
  <w:style w:type="paragraph" w:styleId="90">
    <w:name w:val="index 9"/>
    <w:basedOn w:val="a2"/>
    <w:next w:val="a2"/>
    <w:autoRedefine/>
    <w:semiHidden/>
    <w:pPr>
      <w:ind w:left="3360" w:firstLine="0"/>
    </w:pPr>
  </w:style>
  <w:style w:type="paragraph" w:styleId="af1">
    <w:name w:val="index heading"/>
    <w:basedOn w:val="a2"/>
    <w:next w:val="10"/>
    <w:semiHidden/>
  </w:style>
  <w:style w:type="paragraph" w:styleId="20">
    <w:name w:val="List Bullet 2"/>
    <w:basedOn w:val="a2"/>
    <w:autoRedefine/>
    <w:pPr>
      <w:numPr>
        <w:numId w:val="3"/>
      </w:numPr>
    </w:pPr>
  </w:style>
  <w:style w:type="paragraph" w:customStyle="1" w:styleId="11">
    <w:name w:val="列表1"/>
    <w:basedOn w:val="a2"/>
    <w:pPr>
      <w:keepNext w:val="0"/>
      <w:overflowPunct w:val="0"/>
      <w:autoSpaceDE w:val="0"/>
      <w:autoSpaceDN w:val="0"/>
      <w:adjustRightInd w:val="0"/>
      <w:spacing w:after="60"/>
      <w:ind w:left="990" w:right="432" w:hanging="360"/>
      <w:jc w:val="left"/>
      <w:textAlignment w:val="baseline"/>
    </w:pPr>
    <w:rPr>
      <w:rFonts w:ascii="楷体" w:eastAsia="楷体"/>
      <w:noProof/>
      <w:spacing w:val="-14"/>
      <w:sz w:val="22"/>
    </w:rPr>
  </w:style>
  <w:style w:type="paragraph" w:styleId="af2">
    <w:name w:val="Body Text"/>
    <w:basedOn w:val="a2"/>
    <w:link w:val="af3"/>
    <w:pPr>
      <w:ind w:firstLine="0"/>
    </w:pPr>
    <w:rPr>
      <w:sz w:val="18"/>
    </w:rPr>
  </w:style>
  <w:style w:type="paragraph" w:styleId="af4">
    <w:name w:val="Normal Indent"/>
    <w:basedOn w:val="a2"/>
    <w:pPr>
      <w:keepNext w:val="0"/>
      <w:widowControl w:val="0"/>
      <w:spacing w:after="120"/>
      <w:jc w:val="left"/>
    </w:pPr>
    <w:rPr>
      <w:rFonts w:ascii="Arial" w:eastAsia="仿宋_GB2312" w:hAnsi="Arial"/>
      <w:kern w:val="2"/>
      <w:sz w:val="24"/>
    </w:rPr>
  </w:style>
  <w:style w:type="paragraph" w:styleId="33">
    <w:name w:val="Body Text Indent 3"/>
    <w:basedOn w:val="a2"/>
    <w:pPr>
      <w:keepNext w:val="0"/>
      <w:widowControl w:val="0"/>
      <w:ind w:left="1361" w:firstLine="0"/>
    </w:pPr>
    <w:rPr>
      <w:rFonts w:ascii="Arial" w:eastAsia="仿宋_GB2312" w:hAnsi="Arial"/>
      <w:sz w:val="24"/>
    </w:rPr>
  </w:style>
  <w:style w:type="character" w:styleId="af5">
    <w:name w:val="footnote reference"/>
    <w:semiHidden/>
    <w:rPr>
      <w:vertAlign w:val="superscript"/>
    </w:rPr>
  </w:style>
  <w:style w:type="paragraph" w:styleId="af6">
    <w:name w:val="Body Text Indent"/>
    <w:basedOn w:val="a2"/>
    <w:link w:val="af7"/>
    <w:pPr>
      <w:keepNext w:val="0"/>
      <w:keepLines/>
      <w:spacing w:after="120"/>
      <w:ind w:firstLine="432"/>
    </w:pPr>
    <w:rPr>
      <w:rFonts w:ascii="楷体" w:eastAsia="楷体"/>
      <w:sz w:val="24"/>
    </w:rPr>
  </w:style>
  <w:style w:type="paragraph" w:styleId="23">
    <w:name w:val="Body Text Indent 2"/>
    <w:basedOn w:val="a2"/>
  </w:style>
  <w:style w:type="paragraph" w:customStyle="1" w:styleId="TNR-10">
    <w:name w:val="TNR-10"/>
    <w:basedOn w:val="a2"/>
    <w:pPr>
      <w:keepNext w:val="0"/>
      <w:ind w:firstLine="0"/>
      <w:jc w:val="left"/>
    </w:pPr>
    <w:rPr>
      <w:rFonts w:ascii="Arial" w:hAnsi="Arial"/>
      <w:sz w:val="20"/>
      <w:lang w:val="de-DE"/>
    </w:rPr>
  </w:style>
  <w:style w:type="character" w:styleId="af8">
    <w:name w:val="Hyperlink"/>
    <w:basedOn w:val="a4"/>
    <w:rsid w:val="00251355"/>
    <w:rPr>
      <w:color w:val="0563C1" w:themeColor="hyperlink"/>
      <w:u w:val="single"/>
    </w:rPr>
  </w:style>
  <w:style w:type="paragraph" w:styleId="af9">
    <w:name w:val="Balloon Text"/>
    <w:basedOn w:val="a2"/>
    <w:link w:val="afa"/>
    <w:rsid w:val="0045178E"/>
    <w:rPr>
      <w:sz w:val="18"/>
      <w:szCs w:val="18"/>
    </w:rPr>
  </w:style>
  <w:style w:type="character" w:customStyle="1" w:styleId="afa">
    <w:name w:val="批注框文本 字符"/>
    <w:basedOn w:val="a4"/>
    <w:link w:val="af9"/>
    <w:rsid w:val="0045178E"/>
    <w:rPr>
      <w:sz w:val="18"/>
      <w:szCs w:val="18"/>
    </w:rPr>
  </w:style>
  <w:style w:type="table" w:styleId="afb">
    <w:name w:val="Table Grid"/>
    <w:basedOn w:val="a5"/>
    <w:uiPriority w:val="39"/>
    <w:rsid w:val="003536A1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k5">
    <w:name w:val="mtk5"/>
    <w:basedOn w:val="a4"/>
    <w:rsid w:val="00D12E42"/>
  </w:style>
  <w:style w:type="character" w:customStyle="1" w:styleId="mtk1">
    <w:name w:val="mtk1"/>
    <w:basedOn w:val="a4"/>
    <w:rsid w:val="00D12E42"/>
  </w:style>
  <w:style w:type="character" w:customStyle="1" w:styleId="mtk13">
    <w:name w:val="mtk13"/>
    <w:basedOn w:val="a4"/>
    <w:rsid w:val="00D12E42"/>
  </w:style>
  <w:style w:type="character" w:customStyle="1" w:styleId="mtk16">
    <w:name w:val="mtk16"/>
    <w:basedOn w:val="a4"/>
    <w:rsid w:val="00D12E42"/>
  </w:style>
  <w:style w:type="paragraph" w:styleId="afc">
    <w:name w:val="footnote text"/>
    <w:basedOn w:val="a2"/>
    <w:link w:val="afd"/>
    <w:rsid w:val="00CD5E72"/>
    <w:pPr>
      <w:snapToGrid w:val="0"/>
      <w:spacing w:line="360" w:lineRule="auto"/>
      <w:jc w:val="left"/>
    </w:pPr>
    <w:rPr>
      <w:sz w:val="18"/>
      <w:szCs w:val="18"/>
    </w:rPr>
  </w:style>
  <w:style w:type="character" w:customStyle="1" w:styleId="afd">
    <w:name w:val="脚注文本 字符"/>
    <w:basedOn w:val="a4"/>
    <w:link w:val="afc"/>
    <w:rsid w:val="00CD5E72"/>
    <w:rPr>
      <w:sz w:val="18"/>
      <w:szCs w:val="18"/>
    </w:rPr>
  </w:style>
  <w:style w:type="character" w:styleId="afe">
    <w:name w:val="Unresolved Mention"/>
    <w:basedOn w:val="a4"/>
    <w:uiPriority w:val="99"/>
    <w:semiHidden/>
    <w:unhideWhenUsed/>
    <w:rsid w:val="00C578FE"/>
    <w:rPr>
      <w:color w:val="605E5C"/>
      <w:shd w:val="clear" w:color="auto" w:fill="E1DFDD"/>
    </w:rPr>
  </w:style>
  <w:style w:type="paragraph" w:customStyle="1" w:styleId="msonormal0">
    <w:name w:val="msonormal"/>
    <w:basedOn w:val="a2"/>
    <w:rsid w:val="002F3AAA"/>
    <w:pPr>
      <w:keepNext w:val="0"/>
      <w:spacing w:before="100" w:beforeAutospacing="1" w:after="100" w:afterAutospacing="1"/>
      <w:ind w:firstLine="0"/>
      <w:jc w:val="left"/>
    </w:pPr>
    <w:rPr>
      <w:rFonts w:ascii="宋体" w:hAnsi="宋体" w:cs="宋体"/>
      <w:sz w:val="24"/>
      <w:szCs w:val="24"/>
    </w:rPr>
  </w:style>
  <w:style w:type="paragraph" w:styleId="HTML">
    <w:name w:val="HTML Address"/>
    <w:basedOn w:val="a2"/>
    <w:link w:val="HTML0"/>
    <w:rsid w:val="00016DF0"/>
    <w:rPr>
      <w:i/>
      <w:iCs/>
    </w:rPr>
  </w:style>
  <w:style w:type="character" w:customStyle="1" w:styleId="HTML0">
    <w:name w:val="HTML 地址 字符"/>
    <w:basedOn w:val="a4"/>
    <w:link w:val="HTML"/>
    <w:rsid w:val="00016DF0"/>
    <w:rPr>
      <w:i/>
      <w:iCs/>
      <w:sz w:val="21"/>
    </w:rPr>
  </w:style>
  <w:style w:type="paragraph" w:styleId="HTML1">
    <w:name w:val="HTML Preformatted"/>
    <w:basedOn w:val="a2"/>
    <w:link w:val="HTML2"/>
    <w:semiHidden/>
    <w:unhideWhenUsed/>
    <w:rsid w:val="00016DF0"/>
    <w:rPr>
      <w:rFonts w:ascii="Courier New" w:hAnsi="Courier New" w:cs="Courier New"/>
      <w:sz w:val="20"/>
    </w:rPr>
  </w:style>
  <w:style w:type="character" w:customStyle="1" w:styleId="HTML2">
    <w:name w:val="HTML 预设格式 字符"/>
    <w:basedOn w:val="a4"/>
    <w:link w:val="HTML1"/>
    <w:semiHidden/>
    <w:rsid w:val="00016DF0"/>
    <w:rPr>
      <w:rFonts w:ascii="Courier New" w:hAnsi="Courier New" w:cs="Courier New"/>
    </w:rPr>
  </w:style>
  <w:style w:type="paragraph" w:styleId="TOC">
    <w:name w:val="TOC Heading"/>
    <w:basedOn w:val="1"/>
    <w:next w:val="a2"/>
    <w:uiPriority w:val="39"/>
    <w:semiHidden/>
    <w:unhideWhenUsed/>
    <w:qFormat/>
    <w:rsid w:val="00016DF0"/>
    <w:pPr>
      <w:keepLines/>
      <w:pageBreakBefore w:val="0"/>
      <w:numPr>
        <w:numId w:val="0"/>
      </w:numPr>
      <w:spacing w:before="340" w:after="330" w:line="578" w:lineRule="auto"/>
      <w:ind w:firstLine="420"/>
      <w:jc w:val="both"/>
      <w:outlineLvl w:val="9"/>
    </w:pPr>
    <w:rPr>
      <w:bCs/>
      <w:kern w:val="44"/>
      <w:sz w:val="44"/>
      <w:szCs w:val="44"/>
    </w:rPr>
  </w:style>
  <w:style w:type="paragraph" w:styleId="aff">
    <w:name w:val="Salutation"/>
    <w:basedOn w:val="a2"/>
    <w:next w:val="a2"/>
    <w:link w:val="aff0"/>
    <w:rsid w:val="00016DF0"/>
  </w:style>
  <w:style w:type="character" w:customStyle="1" w:styleId="aff0">
    <w:name w:val="称呼 字符"/>
    <w:basedOn w:val="a4"/>
    <w:link w:val="aff"/>
    <w:rsid w:val="00016DF0"/>
    <w:rPr>
      <w:sz w:val="21"/>
    </w:rPr>
  </w:style>
  <w:style w:type="paragraph" w:styleId="aff1">
    <w:name w:val="Plain Text"/>
    <w:basedOn w:val="a2"/>
    <w:link w:val="aff2"/>
    <w:rsid w:val="00016DF0"/>
    <w:rPr>
      <w:rFonts w:asciiTheme="minorEastAsia" w:eastAsiaTheme="minorEastAsia" w:hAnsi="Courier New" w:cs="Courier New"/>
    </w:rPr>
  </w:style>
  <w:style w:type="character" w:customStyle="1" w:styleId="aff2">
    <w:name w:val="纯文本 字符"/>
    <w:basedOn w:val="a4"/>
    <w:link w:val="aff1"/>
    <w:rsid w:val="00016DF0"/>
    <w:rPr>
      <w:rFonts w:asciiTheme="minorEastAsia" w:eastAsiaTheme="minorEastAsia" w:hAnsi="Courier New" w:cs="Courier New"/>
      <w:sz w:val="21"/>
    </w:rPr>
  </w:style>
  <w:style w:type="paragraph" w:styleId="aff3">
    <w:name w:val="E-mail Signature"/>
    <w:basedOn w:val="a2"/>
    <w:link w:val="aff4"/>
    <w:rsid w:val="00016DF0"/>
  </w:style>
  <w:style w:type="character" w:customStyle="1" w:styleId="aff4">
    <w:name w:val="电子邮件签名 字符"/>
    <w:basedOn w:val="a4"/>
    <w:link w:val="aff3"/>
    <w:rsid w:val="00016DF0"/>
    <w:rPr>
      <w:sz w:val="21"/>
    </w:rPr>
  </w:style>
  <w:style w:type="paragraph" w:styleId="aff5">
    <w:name w:val="macro"/>
    <w:link w:val="aff6"/>
    <w:rsid w:val="00016DF0"/>
    <w:pPr>
      <w:keepNext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  <w:ind w:firstLine="420"/>
    </w:pPr>
    <w:rPr>
      <w:rFonts w:ascii="Courier New" w:hAnsi="Courier New" w:cs="Courier New"/>
      <w:sz w:val="24"/>
      <w:szCs w:val="24"/>
    </w:rPr>
  </w:style>
  <w:style w:type="character" w:customStyle="1" w:styleId="aff6">
    <w:name w:val="宏文本 字符"/>
    <w:basedOn w:val="a4"/>
    <w:link w:val="aff5"/>
    <w:rsid w:val="00016DF0"/>
    <w:rPr>
      <w:rFonts w:ascii="Courier New" w:hAnsi="Courier New" w:cs="Courier New"/>
      <w:sz w:val="24"/>
      <w:szCs w:val="24"/>
    </w:rPr>
  </w:style>
  <w:style w:type="paragraph" w:styleId="aff7">
    <w:name w:val="envelope return"/>
    <w:basedOn w:val="a2"/>
    <w:rsid w:val="00016DF0"/>
    <w:pPr>
      <w:snapToGrid w:val="0"/>
    </w:pPr>
    <w:rPr>
      <w:rFonts w:asciiTheme="majorHAnsi" w:eastAsiaTheme="majorEastAsia" w:hAnsiTheme="majorHAnsi" w:cstheme="majorBidi"/>
    </w:rPr>
  </w:style>
  <w:style w:type="paragraph" w:styleId="aff8">
    <w:name w:val="Closing"/>
    <w:basedOn w:val="a2"/>
    <w:link w:val="aff9"/>
    <w:rsid w:val="00016DF0"/>
    <w:pPr>
      <w:ind w:leftChars="2100" w:left="100"/>
    </w:pPr>
  </w:style>
  <w:style w:type="character" w:customStyle="1" w:styleId="aff9">
    <w:name w:val="结束语 字符"/>
    <w:basedOn w:val="a4"/>
    <w:link w:val="aff8"/>
    <w:rsid w:val="00016DF0"/>
    <w:rPr>
      <w:sz w:val="21"/>
    </w:rPr>
  </w:style>
  <w:style w:type="paragraph" w:styleId="affa">
    <w:name w:val="List"/>
    <w:basedOn w:val="a2"/>
    <w:rsid w:val="00016DF0"/>
    <w:pPr>
      <w:ind w:left="200" w:hangingChars="200" w:hanging="200"/>
      <w:contextualSpacing/>
    </w:pPr>
  </w:style>
  <w:style w:type="paragraph" w:styleId="24">
    <w:name w:val="List 2"/>
    <w:basedOn w:val="a2"/>
    <w:rsid w:val="00016DF0"/>
    <w:pPr>
      <w:ind w:leftChars="200" w:left="100" w:hangingChars="200" w:hanging="200"/>
      <w:contextualSpacing/>
    </w:pPr>
  </w:style>
  <w:style w:type="paragraph" w:styleId="34">
    <w:name w:val="List 3"/>
    <w:basedOn w:val="a2"/>
    <w:rsid w:val="00016DF0"/>
    <w:pPr>
      <w:ind w:leftChars="400" w:left="100" w:hangingChars="200" w:hanging="200"/>
      <w:contextualSpacing/>
    </w:pPr>
  </w:style>
  <w:style w:type="paragraph" w:styleId="43">
    <w:name w:val="List 4"/>
    <w:basedOn w:val="a2"/>
    <w:rsid w:val="00016DF0"/>
    <w:pPr>
      <w:ind w:leftChars="600" w:left="100" w:hangingChars="200" w:hanging="200"/>
      <w:contextualSpacing/>
    </w:pPr>
  </w:style>
  <w:style w:type="paragraph" w:styleId="53">
    <w:name w:val="List 5"/>
    <w:basedOn w:val="a2"/>
    <w:rsid w:val="00016DF0"/>
    <w:pPr>
      <w:ind w:leftChars="800" w:left="100" w:hangingChars="200" w:hanging="200"/>
      <w:contextualSpacing/>
    </w:pPr>
  </w:style>
  <w:style w:type="paragraph" w:styleId="a">
    <w:name w:val="List Number"/>
    <w:basedOn w:val="a2"/>
    <w:rsid w:val="00016DF0"/>
    <w:pPr>
      <w:numPr>
        <w:numId w:val="17"/>
      </w:numPr>
      <w:contextualSpacing/>
    </w:pPr>
  </w:style>
  <w:style w:type="paragraph" w:styleId="2">
    <w:name w:val="List Number 2"/>
    <w:basedOn w:val="a2"/>
    <w:rsid w:val="00016DF0"/>
    <w:pPr>
      <w:numPr>
        <w:numId w:val="18"/>
      </w:numPr>
      <w:contextualSpacing/>
    </w:pPr>
  </w:style>
  <w:style w:type="paragraph" w:styleId="3">
    <w:name w:val="List Number 3"/>
    <w:basedOn w:val="a2"/>
    <w:rsid w:val="00016DF0"/>
    <w:pPr>
      <w:numPr>
        <w:numId w:val="19"/>
      </w:numPr>
      <w:contextualSpacing/>
    </w:pPr>
  </w:style>
  <w:style w:type="paragraph" w:styleId="4">
    <w:name w:val="List Number 4"/>
    <w:basedOn w:val="a2"/>
    <w:rsid w:val="00016DF0"/>
    <w:pPr>
      <w:numPr>
        <w:numId w:val="20"/>
      </w:numPr>
      <w:contextualSpacing/>
    </w:pPr>
  </w:style>
  <w:style w:type="paragraph" w:styleId="5">
    <w:name w:val="List Number 5"/>
    <w:basedOn w:val="a2"/>
    <w:rsid w:val="00016DF0"/>
    <w:pPr>
      <w:numPr>
        <w:numId w:val="21"/>
      </w:numPr>
      <w:contextualSpacing/>
    </w:pPr>
  </w:style>
  <w:style w:type="paragraph" w:styleId="affb">
    <w:name w:val="List Paragraph"/>
    <w:basedOn w:val="a2"/>
    <w:uiPriority w:val="34"/>
    <w:qFormat/>
    <w:rsid w:val="00016DF0"/>
    <w:pPr>
      <w:ind w:firstLineChars="200"/>
    </w:pPr>
  </w:style>
  <w:style w:type="paragraph" w:styleId="affc">
    <w:name w:val="List Continue"/>
    <w:basedOn w:val="a2"/>
    <w:rsid w:val="00016DF0"/>
    <w:pPr>
      <w:spacing w:after="120"/>
      <w:ind w:leftChars="200" w:left="420"/>
      <w:contextualSpacing/>
    </w:pPr>
  </w:style>
  <w:style w:type="paragraph" w:styleId="25">
    <w:name w:val="List Continue 2"/>
    <w:basedOn w:val="a2"/>
    <w:rsid w:val="00016DF0"/>
    <w:pPr>
      <w:spacing w:after="120"/>
      <w:ind w:leftChars="400" w:left="840"/>
      <w:contextualSpacing/>
    </w:pPr>
  </w:style>
  <w:style w:type="paragraph" w:styleId="35">
    <w:name w:val="List Continue 3"/>
    <w:basedOn w:val="a2"/>
    <w:rsid w:val="00016DF0"/>
    <w:pPr>
      <w:spacing w:after="120"/>
      <w:ind w:leftChars="600" w:left="1260"/>
      <w:contextualSpacing/>
    </w:pPr>
  </w:style>
  <w:style w:type="paragraph" w:styleId="44">
    <w:name w:val="List Continue 4"/>
    <w:basedOn w:val="a2"/>
    <w:rsid w:val="00016DF0"/>
    <w:pPr>
      <w:spacing w:after="120"/>
      <w:ind w:leftChars="800" w:left="1680"/>
      <w:contextualSpacing/>
    </w:pPr>
  </w:style>
  <w:style w:type="paragraph" w:styleId="54">
    <w:name w:val="List Continue 5"/>
    <w:basedOn w:val="a2"/>
    <w:rsid w:val="00016DF0"/>
    <w:pPr>
      <w:spacing w:after="120"/>
      <w:ind w:leftChars="1000" w:left="2100"/>
      <w:contextualSpacing/>
    </w:pPr>
  </w:style>
  <w:style w:type="paragraph" w:styleId="a0">
    <w:name w:val="List Bullet"/>
    <w:basedOn w:val="a2"/>
    <w:rsid w:val="00016DF0"/>
    <w:pPr>
      <w:numPr>
        <w:numId w:val="22"/>
      </w:numPr>
      <w:contextualSpacing/>
    </w:pPr>
  </w:style>
  <w:style w:type="paragraph" w:styleId="30">
    <w:name w:val="List Bullet 3"/>
    <w:basedOn w:val="a2"/>
    <w:rsid w:val="00016DF0"/>
    <w:pPr>
      <w:numPr>
        <w:numId w:val="23"/>
      </w:numPr>
      <w:contextualSpacing/>
    </w:pPr>
  </w:style>
  <w:style w:type="paragraph" w:styleId="40">
    <w:name w:val="List Bullet 4"/>
    <w:basedOn w:val="a2"/>
    <w:rsid w:val="00016DF0"/>
    <w:pPr>
      <w:numPr>
        <w:numId w:val="24"/>
      </w:numPr>
      <w:contextualSpacing/>
    </w:pPr>
  </w:style>
  <w:style w:type="paragraph" w:styleId="50">
    <w:name w:val="List Bullet 5"/>
    <w:basedOn w:val="a2"/>
    <w:rsid w:val="00016DF0"/>
    <w:pPr>
      <w:numPr>
        <w:numId w:val="25"/>
      </w:numPr>
      <w:contextualSpacing/>
    </w:pPr>
  </w:style>
  <w:style w:type="paragraph" w:styleId="affd">
    <w:name w:val="Intense Quote"/>
    <w:basedOn w:val="a2"/>
    <w:next w:val="a2"/>
    <w:link w:val="affe"/>
    <w:uiPriority w:val="30"/>
    <w:qFormat/>
    <w:rsid w:val="00016DF0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e">
    <w:name w:val="明显引用 字符"/>
    <w:basedOn w:val="a4"/>
    <w:link w:val="affd"/>
    <w:uiPriority w:val="30"/>
    <w:rsid w:val="00016DF0"/>
    <w:rPr>
      <w:i/>
      <w:iCs/>
      <w:color w:val="5B9BD5" w:themeColor="accent1"/>
      <w:sz w:val="21"/>
    </w:rPr>
  </w:style>
  <w:style w:type="paragraph" w:styleId="afff">
    <w:name w:val="annotation text"/>
    <w:basedOn w:val="a2"/>
    <w:link w:val="afff0"/>
    <w:rsid w:val="00016DF0"/>
    <w:pPr>
      <w:jc w:val="left"/>
    </w:pPr>
  </w:style>
  <w:style w:type="character" w:customStyle="1" w:styleId="afff0">
    <w:name w:val="批注文字 字符"/>
    <w:basedOn w:val="a4"/>
    <w:link w:val="afff"/>
    <w:rsid w:val="00016DF0"/>
    <w:rPr>
      <w:sz w:val="21"/>
    </w:rPr>
  </w:style>
  <w:style w:type="paragraph" w:styleId="afff1">
    <w:name w:val="annotation subject"/>
    <w:basedOn w:val="afff"/>
    <w:next w:val="afff"/>
    <w:link w:val="afff2"/>
    <w:rsid w:val="00016DF0"/>
    <w:rPr>
      <w:b/>
      <w:bCs/>
    </w:rPr>
  </w:style>
  <w:style w:type="character" w:customStyle="1" w:styleId="afff2">
    <w:name w:val="批注主题 字符"/>
    <w:basedOn w:val="afff0"/>
    <w:link w:val="afff1"/>
    <w:rsid w:val="00016DF0"/>
    <w:rPr>
      <w:b/>
      <w:bCs/>
      <w:sz w:val="21"/>
    </w:rPr>
  </w:style>
  <w:style w:type="paragraph" w:styleId="afff3">
    <w:name w:val="Normal (Web)"/>
    <w:basedOn w:val="a2"/>
    <w:rsid w:val="00016DF0"/>
    <w:rPr>
      <w:sz w:val="24"/>
      <w:szCs w:val="24"/>
    </w:rPr>
  </w:style>
  <w:style w:type="paragraph" w:styleId="afff4">
    <w:name w:val="Signature"/>
    <w:basedOn w:val="a2"/>
    <w:link w:val="afff5"/>
    <w:rsid w:val="00016DF0"/>
    <w:pPr>
      <w:ind w:leftChars="2100" w:left="100"/>
    </w:pPr>
  </w:style>
  <w:style w:type="character" w:customStyle="1" w:styleId="afff5">
    <w:name w:val="签名 字符"/>
    <w:basedOn w:val="a4"/>
    <w:link w:val="afff4"/>
    <w:rsid w:val="00016DF0"/>
    <w:rPr>
      <w:sz w:val="21"/>
    </w:rPr>
  </w:style>
  <w:style w:type="paragraph" w:styleId="afff6">
    <w:name w:val="Date"/>
    <w:basedOn w:val="a2"/>
    <w:next w:val="a2"/>
    <w:link w:val="afff7"/>
    <w:rsid w:val="00016DF0"/>
    <w:pPr>
      <w:ind w:leftChars="2500" w:left="100"/>
    </w:pPr>
  </w:style>
  <w:style w:type="character" w:customStyle="1" w:styleId="afff7">
    <w:name w:val="日期 字符"/>
    <w:basedOn w:val="a4"/>
    <w:link w:val="afff6"/>
    <w:rsid w:val="00016DF0"/>
    <w:rPr>
      <w:sz w:val="21"/>
    </w:rPr>
  </w:style>
  <w:style w:type="paragraph" w:styleId="afff8">
    <w:name w:val="envelope address"/>
    <w:basedOn w:val="a2"/>
    <w:rsid w:val="00016DF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 w:val="24"/>
      <w:szCs w:val="24"/>
    </w:rPr>
  </w:style>
  <w:style w:type="paragraph" w:styleId="afff9">
    <w:name w:val="Bibliography"/>
    <w:basedOn w:val="a2"/>
    <w:next w:val="a2"/>
    <w:uiPriority w:val="37"/>
    <w:semiHidden/>
    <w:unhideWhenUsed/>
    <w:rsid w:val="00016DF0"/>
  </w:style>
  <w:style w:type="paragraph" w:styleId="afffa">
    <w:name w:val="endnote text"/>
    <w:basedOn w:val="a2"/>
    <w:link w:val="afffb"/>
    <w:rsid w:val="00016DF0"/>
    <w:pPr>
      <w:snapToGrid w:val="0"/>
      <w:jc w:val="left"/>
    </w:pPr>
  </w:style>
  <w:style w:type="character" w:customStyle="1" w:styleId="afffb">
    <w:name w:val="尾注文本 字符"/>
    <w:basedOn w:val="a4"/>
    <w:link w:val="afffa"/>
    <w:rsid w:val="00016DF0"/>
    <w:rPr>
      <w:sz w:val="21"/>
    </w:rPr>
  </w:style>
  <w:style w:type="paragraph" w:styleId="afffc">
    <w:name w:val="Block Text"/>
    <w:basedOn w:val="a2"/>
    <w:rsid w:val="00016DF0"/>
    <w:pPr>
      <w:spacing w:after="120"/>
      <w:ind w:leftChars="700" w:left="1440" w:rightChars="700" w:right="1440"/>
    </w:pPr>
  </w:style>
  <w:style w:type="paragraph" w:styleId="afffd">
    <w:name w:val="Document Map"/>
    <w:basedOn w:val="a2"/>
    <w:link w:val="afffe"/>
    <w:rsid w:val="00016DF0"/>
    <w:rPr>
      <w:rFonts w:ascii="Microsoft YaHei UI" w:eastAsia="Microsoft YaHei UI"/>
      <w:sz w:val="18"/>
      <w:szCs w:val="18"/>
    </w:rPr>
  </w:style>
  <w:style w:type="character" w:customStyle="1" w:styleId="afffe">
    <w:name w:val="文档结构图 字符"/>
    <w:basedOn w:val="a4"/>
    <w:link w:val="afffd"/>
    <w:rsid w:val="00016DF0"/>
    <w:rPr>
      <w:rFonts w:ascii="Microsoft YaHei UI" w:eastAsia="Microsoft YaHei UI"/>
      <w:sz w:val="18"/>
      <w:szCs w:val="18"/>
    </w:rPr>
  </w:style>
  <w:style w:type="paragraph" w:styleId="affff">
    <w:name w:val="No Spacing"/>
    <w:uiPriority w:val="1"/>
    <w:qFormat/>
    <w:rsid w:val="00016DF0"/>
    <w:pPr>
      <w:keepNext/>
      <w:ind w:firstLine="420"/>
      <w:jc w:val="both"/>
    </w:pPr>
    <w:rPr>
      <w:sz w:val="21"/>
    </w:rPr>
  </w:style>
  <w:style w:type="paragraph" w:styleId="affff0">
    <w:name w:val="Message Header"/>
    <w:basedOn w:val="a2"/>
    <w:link w:val="affff1"/>
    <w:rsid w:val="00016DF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1">
    <w:name w:val="信息标题 字符"/>
    <w:basedOn w:val="a4"/>
    <w:link w:val="affff0"/>
    <w:rsid w:val="00016DF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f2">
    <w:name w:val="table of authorities"/>
    <w:basedOn w:val="a2"/>
    <w:next w:val="a2"/>
    <w:rsid w:val="00016DF0"/>
    <w:pPr>
      <w:ind w:leftChars="200" w:left="420" w:firstLine="0"/>
    </w:pPr>
  </w:style>
  <w:style w:type="paragraph" w:styleId="affff3">
    <w:name w:val="toa heading"/>
    <w:basedOn w:val="a2"/>
    <w:next w:val="a2"/>
    <w:rsid w:val="00016DF0"/>
    <w:pPr>
      <w:spacing w:before="120"/>
    </w:pPr>
    <w:rPr>
      <w:rFonts w:asciiTheme="majorHAnsi" w:eastAsiaTheme="majorEastAsia" w:hAnsiTheme="majorHAnsi" w:cstheme="majorBidi"/>
      <w:sz w:val="24"/>
      <w:szCs w:val="24"/>
    </w:rPr>
  </w:style>
  <w:style w:type="paragraph" w:styleId="affff4">
    <w:name w:val="Quote"/>
    <w:basedOn w:val="a2"/>
    <w:next w:val="a2"/>
    <w:link w:val="affff5"/>
    <w:uiPriority w:val="29"/>
    <w:qFormat/>
    <w:rsid w:val="00016DF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ff5">
    <w:name w:val="引用 字符"/>
    <w:basedOn w:val="a4"/>
    <w:link w:val="affff4"/>
    <w:uiPriority w:val="29"/>
    <w:rsid w:val="00016DF0"/>
    <w:rPr>
      <w:i/>
      <w:iCs/>
      <w:color w:val="404040" w:themeColor="text1" w:themeTint="BF"/>
      <w:sz w:val="21"/>
    </w:rPr>
  </w:style>
  <w:style w:type="paragraph" w:styleId="26">
    <w:name w:val="Body Text 2"/>
    <w:basedOn w:val="a2"/>
    <w:link w:val="27"/>
    <w:rsid w:val="00016DF0"/>
    <w:pPr>
      <w:spacing w:after="120" w:line="480" w:lineRule="auto"/>
    </w:pPr>
  </w:style>
  <w:style w:type="character" w:customStyle="1" w:styleId="27">
    <w:name w:val="正文文本 2 字符"/>
    <w:basedOn w:val="a4"/>
    <w:link w:val="26"/>
    <w:rsid w:val="00016DF0"/>
    <w:rPr>
      <w:sz w:val="21"/>
    </w:rPr>
  </w:style>
  <w:style w:type="paragraph" w:styleId="36">
    <w:name w:val="Body Text 3"/>
    <w:basedOn w:val="a2"/>
    <w:link w:val="37"/>
    <w:rsid w:val="00016DF0"/>
    <w:pPr>
      <w:spacing w:after="120"/>
    </w:pPr>
    <w:rPr>
      <w:sz w:val="16"/>
      <w:szCs w:val="16"/>
    </w:rPr>
  </w:style>
  <w:style w:type="character" w:customStyle="1" w:styleId="37">
    <w:name w:val="正文文本 3 字符"/>
    <w:basedOn w:val="a4"/>
    <w:link w:val="36"/>
    <w:rsid w:val="00016DF0"/>
    <w:rPr>
      <w:sz w:val="16"/>
      <w:szCs w:val="16"/>
    </w:rPr>
  </w:style>
  <w:style w:type="paragraph" w:styleId="affff6">
    <w:name w:val="Body Text First Indent"/>
    <w:basedOn w:val="af2"/>
    <w:link w:val="affff7"/>
    <w:rsid w:val="00016DF0"/>
    <w:pPr>
      <w:spacing w:after="120"/>
      <w:ind w:firstLineChars="100" w:firstLine="420"/>
    </w:pPr>
    <w:rPr>
      <w:sz w:val="21"/>
    </w:rPr>
  </w:style>
  <w:style w:type="character" w:customStyle="1" w:styleId="af3">
    <w:name w:val="正文文本 字符"/>
    <w:basedOn w:val="a4"/>
    <w:link w:val="af2"/>
    <w:rsid w:val="00016DF0"/>
    <w:rPr>
      <w:sz w:val="18"/>
    </w:rPr>
  </w:style>
  <w:style w:type="character" w:customStyle="1" w:styleId="affff7">
    <w:name w:val="正文文本首行缩进 字符"/>
    <w:basedOn w:val="af3"/>
    <w:link w:val="affff6"/>
    <w:rsid w:val="00016DF0"/>
    <w:rPr>
      <w:sz w:val="21"/>
    </w:rPr>
  </w:style>
  <w:style w:type="paragraph" w:styleId="28">
    <w:name w:val="Body Text First Indent 2"/>
    <w:basedOn w:val="af6"/>
    <w:link w:val="29"/>
    <w:rsid w:val="00016DF0"/>
    <w:pPr>
      <w:keepNext/>
      <w:keepLines w:val="0"/>
      <w:ind w:leftChars="200" w:left="420" w:firstLineChars="200" w:firstLine="420"/>
    </w:pPr>
    <w:rPr>
      <w:rFonts w:ascii="Times New Roman" w:eastAsia="宋体"/>
      <w:sz w:val="21"/>
    </w:rPr>
  </w:style>
  <w:style w:type="character" w:customStyle="1" w:styleId="af7">
    <w:name w:val="正文文本缩进 字符"/>
    <w:basedOn w:val="a4"/>
    <w:link w:val="af6"/>
    <w:rsid w:val="00016DF0"/>
    <w:rPr>
      <w:rFonts w:ascii="楷体" w:eastAsia="楷体"/>
      <w:sz w:val="24"/>
    </w:rPr>
  </w:style>
  <w:style w:type="character" w:customStyle="1" w:styleId="29">
    <w:name w:val="正文文本首行缩进 2 字符"/>
    <w:basedOn w:val="af7"/>
    <w:link w:val="28"/>
    <w:rsid w:val="00016DF0"/>
    <w:rPr>
      <w:rFonts w:ascii="楷体" w:eastAsia="楷体"/>
      <w:sz w:val="21"/>
    </w:rPr>
  </w:style>
  <w:style w:type="paragraph" w:styleId="affff8">
    <w:name w:val="Note Heading"/>
    <w:basedOn w:val="a2"/>
    <w:next w:val="a2"/>
    <w:link w:val="affff9"/>
    <w:rsid w:val="00016DF0"/>
    <w:pPr>
      <w:jc w:val="center"/>
    </w:pPr>
  </w:style>
  <w:style w:type="character" w:customStyle="1" w:styleId="affff9">
    <w:name w:val="注释标题 字符"/>
    <w:basedOn w:val="a4"/>
    <w:link w:val="affff8"/>
    <w:rsid w:val="00016DF0"/>
    <w:rPr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77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510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498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1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82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1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0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1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0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5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65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3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3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08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5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23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30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73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1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7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8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2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9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6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72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3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36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58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17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3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8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3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1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42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5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59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4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6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32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8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0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209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86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32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93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63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48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4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7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4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74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15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26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05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36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04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3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7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11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26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8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43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7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04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16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5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4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40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0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5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0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1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9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3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19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2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26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8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01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16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717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3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5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9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2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28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7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49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24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97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2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7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33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66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7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5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9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0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0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82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76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5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9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7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82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3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5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5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2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9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4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1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8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3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05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0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0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71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9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4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72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9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6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7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5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8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3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53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6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8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32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3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8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93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7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2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91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5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28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2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52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3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4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9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6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1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2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23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3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65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0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3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3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8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21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5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2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70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77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4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37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6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35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34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8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9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0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68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2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1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0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3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16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16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79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8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7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9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3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8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71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9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5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7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9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5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26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16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9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9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67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53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42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05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3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03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0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41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6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93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13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8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9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0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40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4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29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8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2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79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7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73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9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5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59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118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77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7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52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7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8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4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9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1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49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05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73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8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24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81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1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69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4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18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43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8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44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26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3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6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93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6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00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54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6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8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7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80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7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46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34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0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9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34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1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5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81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47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79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2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42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07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4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3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7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5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9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92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8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48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9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60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0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369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7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74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5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9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45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35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0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1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1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9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8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8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7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4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7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4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8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13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9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83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40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0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3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52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3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57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74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7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8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6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9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6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10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9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01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1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1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9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6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2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91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1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41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9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0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1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9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9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34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0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62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69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3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2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9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05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7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51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6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3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860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0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73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50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47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2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46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5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7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64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8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6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3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470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2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2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5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31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6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72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91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59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5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2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0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80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1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9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43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13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9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06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66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54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228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69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93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2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3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337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23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3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96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7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9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83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6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73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1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4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0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9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17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17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1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6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07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4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2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0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0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44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10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9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7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5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3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0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6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9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8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8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5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1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8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03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66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26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5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0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0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8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5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03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7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33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7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0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2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33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07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1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351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44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78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2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9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3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70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7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4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1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35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0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3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6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12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8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70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4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96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7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85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42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67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6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42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24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74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656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41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51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1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98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8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0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0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8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9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2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7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32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96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70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0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8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96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3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0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493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62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47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95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8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3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68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7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59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2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05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2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5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6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03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0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86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47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1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1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6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82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2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5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32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05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1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8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32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1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2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8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4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39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8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1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46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85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8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3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8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12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9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4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2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1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36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9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9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59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10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0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4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7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80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1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60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77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45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8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6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83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0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84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26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0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54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40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1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6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0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6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3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4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7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2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1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2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7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1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8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47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7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2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66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2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4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42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6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1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0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9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40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4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31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0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8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57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33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68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44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11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70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3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9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5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1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6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77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07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1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25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4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70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90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7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59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9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6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1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9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9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0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89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1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2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0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0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00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2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867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1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9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84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8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064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782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44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1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42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6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2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87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6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9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1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50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7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4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3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7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83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02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67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8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56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0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45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8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3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60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2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5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0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8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1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35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7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93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84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20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3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4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6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9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3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18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55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76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16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74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54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8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60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9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56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0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4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0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98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0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96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48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95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9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6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88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8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31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88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02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9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15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2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03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40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2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1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2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5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7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8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58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96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65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8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8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67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82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7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24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1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2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25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15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9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3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8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1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7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87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12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1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9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19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02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2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06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0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1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83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9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6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7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7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7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06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16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23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1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73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4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7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53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16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2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4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3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13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7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89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56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4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1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9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9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87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7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2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01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05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85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8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5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6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45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00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6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1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0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7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66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0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0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97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9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40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1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39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360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670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4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4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3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26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2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50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48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8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14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1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1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17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49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7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4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27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81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22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3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09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0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8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9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3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6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9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5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1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9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82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6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33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86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7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0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5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4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43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38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24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20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6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4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4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4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97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8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36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0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08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95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73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5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9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10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0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5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51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4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2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8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9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1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83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1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6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0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75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52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53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0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82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6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4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8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834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21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90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5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2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9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08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3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2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81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1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04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36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2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5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12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0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38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2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1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54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7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8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93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1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9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98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01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8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07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0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73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6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93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9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1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8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67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0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373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609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68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1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58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82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42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61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74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30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86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3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1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03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8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0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03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8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99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65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3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90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88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2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81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4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36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8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1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36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32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46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1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05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68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54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44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13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13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0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04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4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32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7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83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87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6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24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1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46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33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0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0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3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1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53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4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74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8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9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3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77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2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77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85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97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8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7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88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94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3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4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32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9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2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0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49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7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8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73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3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26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1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5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9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8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5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3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38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10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8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70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4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1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6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0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268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4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5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8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32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2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98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8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36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49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17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5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6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33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8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33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9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1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16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8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2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49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2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13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3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63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7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0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0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55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01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45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3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67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8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59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8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34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1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1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2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2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3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1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44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2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57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34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89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93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61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29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99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407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452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0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1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8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6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8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3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54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0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5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64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0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4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7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2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87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2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9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1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4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70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2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5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59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4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56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5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82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3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4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5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9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4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229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7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096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127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9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35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7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8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8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57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07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8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11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0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8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5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7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0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1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4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5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9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2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9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7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7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6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3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3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60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55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87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1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87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9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7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6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4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8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36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2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13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51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1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9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7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6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16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56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615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60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43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75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07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9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27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6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67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4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2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1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40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1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364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43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9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9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2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2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44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45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55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1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23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1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5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0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0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1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49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94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33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0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56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8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2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2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9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31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3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1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60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9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4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63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82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9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6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1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58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7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0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2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2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80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1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1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2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7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4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5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6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8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02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82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0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9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85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2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0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94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6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2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1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2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3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44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1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0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2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2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05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2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1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8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0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30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1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9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8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2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56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2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1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9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1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19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85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7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73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8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7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48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08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8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72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5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8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2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1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9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9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8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27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93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7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77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5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619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84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5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32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6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34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694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63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706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82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5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44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3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93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91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1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6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9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41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9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71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57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9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4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01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6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5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1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35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54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0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3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7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8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8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0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72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51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6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74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72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3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4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3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7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76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12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71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61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23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0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07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35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60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1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0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2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2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25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19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7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29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4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00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6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15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9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91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1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7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0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4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53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0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98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71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0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5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2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9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42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63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4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7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58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2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0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43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57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409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19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15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1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23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4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1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1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2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94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2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9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7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7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0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83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2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1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92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94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3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2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0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9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7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8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16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0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5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6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66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6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1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00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4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9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4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012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71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00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4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92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19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8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5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9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0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27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86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61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70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4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7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6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56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2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7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65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4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53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299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65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1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4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31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01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80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0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6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33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19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02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21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4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5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1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7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7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85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8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04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2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9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0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3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6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56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4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15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15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0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1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82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5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7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76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7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95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2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22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90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7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9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37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54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32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5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0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1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6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8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26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20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02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5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8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60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74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31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03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25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8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9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7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6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49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50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02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93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0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4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64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0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5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515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830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899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7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8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23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2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53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9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2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11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55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1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25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038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183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4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56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10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74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8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9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6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96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7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82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0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5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1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52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2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9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19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9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hyperlink" Target="https://vshare.sjtu.edu.cn/play/cbc1b104598c0259b9a4de6087421c08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hyperlink" Target="https://vshare.sjtu.edu.cn/play/b9c32627cc259b7309177662d3e6f0ce" TargetMode="Externa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image" Target="media/image1.wmf"/><Relationship Id="rId29" Type="http://schemas.openxmlformats.org/officeDocument/2006/relationships/footer" Target="footer7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hyperlink" Target="https://oc.sjtu.edu.cn/courses/30811/files/2446875?module_item_id=431458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5.xml"/><Relationship Id="rId23" Type="http://schemas.openxmlformats.org/officeDocument/2006/relationships/image" Target="media/image3.png"/><Relationship Id="rId28" Type="http://schemas.openxmlformats.org/officeDocument/2006/relationships/header" Target="header8.xml"/><Relationship Id="rId10" Type="http://schemas.openxmlformats.org/officeDocument/2006/relationships/footer" Target="footer1.xml"/><Relationship Id="rId19" Type="http://schemas.openxmlformats.org/officeDocument/2006/relationships/footer" Target="footer6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image" Target="media/image2.png"/><Relationship Id="rId27" Type="http://schemas.openxmlformats.org/officeDocument/2006/relationships/header" Target="header7.xml"/><Relationship Id="rId30" Type="http://schemas.openxmlformats.org/officeDocument/2006/relationships/fontTable" Target="fontTable.xml"/></Relationships>
</file>

<file path=word/_rels/footer7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数字引用" Version="1987"/>
</file>

<file path=customXml/itemProps1.xml><?xml version="1.0" encoding="utf-8"?>
<ds:datastoreItem xmlns:ds="http://schemas.openxmlformats.org/officeDocument/2006/customXml" ds:itemID="{A510F539-A035-4A38-9CD0-68ED36F0A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9</TotalTime>
  <Pages>42</Pages>
  <Words>31145</Words>
  <Characters>84094</Characters>
  <Application>Microsoft Office Word</Application>
  <DocSecurity>0</DocSecurity>
  <Lines>7007</Lines>
  <Paragraphs>7682</Paragraphs>
  <ScaleCrop>false</ScaleCrop>
  <Company> </Company>
  <LinksUpToDate>false</LinksUpToDate>
  <CharactersWithSpaces>107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系统设计报告</dc:title>
  <dc:subject/>
  <dc:creator>袁焱</dc:creator>
  <cp:keywords/>
  <cp:lastModifiedBy>危国锐</cp:lastModifiedBy>
  <cp:revision>156</cp:revision>
  <cp:lastPrinted>2021-05-14T13:35:00Z</cp:lastPrinted>
  <dcterms:created xsi:type="dcterms:W3CDTF">2021-05-14T04:20:00Z</dcterms:created>
  <dcterms:modified xsi:type="dcterms:W3CDTF">2021-05-15T03:56:00Z</dcterms:modified>
</cp:coreProperties>
</file>